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691B05B" w14:textId="60393F81" w:rsidR="009A0F34" w:rsidRDefault="009A0F34" w:rsidP="009A0F34">
      <w:pPr>
        <w:jc w:val="center"/>
        <w:rPr>
          <w:rFonts w:cstheme="minorHAnsi"/>
          <w:b/>
          <w:bCs/>
          <w:sz w:val="28"/>
          <w:szCs w:val="28"/>
        </w:rPr>
      </w:pPr>
      <w:r w:rsidRPr="009A0F34">
        <w:rPr>
          <w:rFonts w:cstheme="minorHAnsi"/>
          <w:b/>
          <w:bCs/>
          <w:sz w:val="28"/>
          <w:szCs w:val="28"/>
        </w:rPr>
        <w:t>Исследование возможностей классификации эмоций в невербальном речевом поведении на различных наборах данных</w:t>
      </w:r>
    </w:p>
    <w:p w14:paraId="33A09D44" w14:textId="0A0F768D" w:rsidR="006E634A" w:rsidRPr="008C55B7" w:rsidDel="008E0DA2" w:rsidRDefault="008E0DA2">
      <w:pPr>
        <w:jc w:val="both"/>
        <w:rPr>
          <w:ins w:id="0" w:author="mokhail" w:date="2020-08-14T18:00:00Z"/>
          <w:del w:id="1" w:author="Artem Ryabinov" w:date="2020-08-19T23:22:00Z"/>
          <w:rFonts w:cstheme="minorHAnsi"/>
          <w:b/>
          <w:bCs/>
          <w:sz w:val="28"/>
          <w:szCs w:val="28"/>
        </w:rPr>
        <w:pPrChange w:id="2" w:author="mokhail" w:date="2020-08-14T17:05:00Z">
          <w:pPr>
            <w:jc w:val="center"/>
          </w:pPr>
        </w:pPrChange>
      </w:pPr>
      <w:commentRangeStart w:id="3"/>
      <w:ins w:id="4" w:author="Artem Ryabinov" w:date="2020-08-19T23:22:00Z">
        <w:r>
          <w:rPr>
            <w:rFonts w:cstheme="minorHAnsi"/>
            <w:b/>
            <w:bCs/>
            <w:sz w:val="28"/>
            <w:szCs w:val="28"/>
            <w:highlight w:val="red"/>
          </w:rPr>
          <w:t xml:space="preserve"> </w:t>
        </w:r>
      </w:ins>
      <w:ins w:id="5" w:author="mokhail" w:date="2020-08-14T18:00:00Z">
        <w:del w:id="6" w:author="Artem Ryabinov" w:date="2020-08-19T23:22:00Z">
          <w:r w:rsidR="006E634A" w:rsidRPr="006E634A" w:rsidDel="008E0DA2">
            <w:rPr>
              <w:rFonts w:cstheme="minorHAnsi"/>
              <w:b/>
              <w:bCs/>
              <w:sz w:val="28"/>
              <w:szCs w:val="28"/>
              <w:highlight w:val="red"/>
              <w:rPrChange w:id="7" w:author="mokhail" w:date="2020-08-14T18:00:00Z">
                <w:rPr>
                  <w:rFonts w:cstheme="minorHAnsi"/>
                  <w:b/>
                  <w:bCs/>
                  <w:sz w:val="28"/>
                  <w:szCs w:val="28"/>
                </w:rPr>
              </w:rPrChange>
            </w:rPr>
            <w:delText>Обрати внимание на цель, которая сформулирована в конце введения</w:delText>
          </w:r>
          <w:r w:rsidR="006E634A" w:rsidRPr="006E634A" w:rsidDel="008E0DA2">
            <w:rPr>
              <w:rFonts w:cstheme="minorHAnsi"/>
              <w:b/>
              <w:bCs/>
              <w:sz w:val="28"/>
              <w:szCs w:val="28"/>
            </w:rPr>
            <w:delText xml:space="preserve">. На ее основании нужно </w:delText>
          </w:r>
        </w:del>
      </w:ins>
      <w:ins w:id="8" w:author="mokhail" w:date="2020-08-14T18:01:00Z">
        <w:del w:id="9" w:author="Artem Ryabinov" w:date="2020-08-19T23:22:00Z">
          <w:r w:rsidR="006E634A" w:rsidDel="008E0DA2">
            <w:rPr>
              <w:rFonts w:cstheme="minorHAnsi"/>
              <w:b/>
              <w:bCs/>
              <w:sz w:val="28"/>
              <w:szCs w:val="28"/>
            </w:rPr>
            <w:delText>с</w:delText>
          </w:r>
        </w:del>
      </w:ins>
      <w:ins w:id="10" w:author="mokhail" w:date="2020-08-14T18:00:00Z">
        <w:del w:id="11" w:author="Artem Ryabinov" w:date="2020-08-19T23:22:00Z">
          <w:r w:rsidR="006E634A" w:rsidRPr="006E634A" w:rsidDel="008E0DA2">
            <w:rPr>
              <w:rFonts w:cstheme="minorHAnsi"/>
              <w:b/>
              <w:bCs/>
              <w:sz w:val="28"/>
              <w:szCs w:val="28"/>
            </w:rPr>
            <w:delText>делать выводы и обобщения по результатам экспериментов – надо построить визуализации и для</w:delText>
          </w:r>
        </w:del>
      </w:ins>
      <w:ins w:id="12" w:author="mokhail" w:date="2020-08-14T18:01:00Z">
        <w:del w:id="13" w:author="Artem Ryabinov" w:date="2020-08-19T23:22:00Z">
          <w:r w:rsidR="006E634A" w:rsidDel="008E0DA2">
            <w:rPr>
              <w:rFonts w:cstheme="minorHAnsi"/>
              <w:b/>
              <w:bCs/>
              <w:sz w:val="28"/>
              <w:szCs w:val="28"/>
            </w:rPr>
            <w:delText xml:space="preserve"> разбиения датасета</w:delText>
          </w:r>
        </w:del>
      </w:ins>
      <w:ins w:id="14" w:author="mokhail" w:date="2020-08-14T18:00:00Z">
        <w:del w:id="15" w:author="Artem Ryabinov" w:date="2020-08-19T23:22:00Z">
          <w:r w:rsidR="006E634A" w:rsidRPr="006E634A" w:rsidDel="008E0DA2">
            <w:rPr>
              <w:rFonts w:cstheme="minorHAnsi"/>
              <w:b/>
              <w:bCs/>
              <w:sz w:val="28"/>
              <w:szCs w:val="28"/>
            </w:rPr>
            <w:delText xml:space="preserve"> множества классов, и для бинарного разбиения. Затем надо сделать небольшие выводы по группировке элементов. Например, данные группируются по к</w:delText>
          </w:r>
          <w:r w:rsidR="006E634A" w:rsidDel="008E0DA2">
            <w:rPr>
              <w:rFonts w:cstheme="minorHAnsi"/>
              <w:b/>
              <w:bCs/>
              <w:sz w:val="28"/>
              <w:szCs w:val="28"/>
            </w:rPr>
            <w:delText>лассам, или</w:delText>
          </w:r>
          <w:r w:rsidR="006E634A" w:rsidRPr="006E634A" w:rsidDel="008E0DA2">
            <w:rPr>
              <w:rFonts w:cstheme="minorHAnsi"/>
              <w:b/>
              <w:bCs/>
              <w:sz w:val="28"/>
              <w:szCs w:val="28"/>
            </w:rPr>
            <w:delText xml:space="preserve"> группируются в одну большую группу, </w:delText>
          </w:r>
        </w:del>
      </w:ins>
      <w:ins w:id="16" w:author="mokhail" w:date="2020-08-14T18:01:00Z">
        <w:del w:id="17" w:author="Artem Ryabinov" w:date="2020-08-19T23:22:00Z">
          <w:r w:rsidR="006E634A" w:rsidDel="008E0DA2">
            <w:rPr>
              <w:rFonts w:cstheme="minorHAnsi"/>
              <w:b/>
              <w:bCs/>
              <w:sz w:val="28"/>
              <w:szCs w:val="28"/>
            </w:rPr>
            <w:delText xml:space="preserve">или </w:delText>
          </w:r>
        </w:del>
      </w:ins>
      <w:ins w:id="18" w:author="mokhail" w:date="2020-08-14T18:00:00Z">
        <w:del w:id="19" w:author="Artem Ryabinov" w:date="2020-08-19T23:22:00Z">
          <w:r w:rsidR="006E634A" w:rsidRPr="006E634A" w:rsidDel="008E0DA2">
            <w:rPr>
              <w:rFonts w:cstheme="minorHAnsi"/>
              <w:b/>
              <w:bCs/>
              <w:sz w:val="28"/>
              <w:szCs w:val="28"/>
            </w:rPr>
            <w:delText>группируются не по классам. Затем надо сравнить результаты классификации с группировкой. Например, данные группируются плохо, а результат классификации такой-то. Или данные группируются по классам, а результат классификации такой-то.</w:delText>
          </w:r>
        </w:del>
      </w:ins>
      <w:commentRangeEnd w:id="3"/>
      <w:r>
        <w:rPr>
          <w:rStyle w:val="a9"/>
        </w:rPr>
        <w:commentReference w:id="3"/>
      </w:r>
    </w:p>
    <w:p w14:paraId="0DADF133" w14:textId="77777777" w:rsidR="006E634A" w:rsidRPr="007304B6" w:rsidRDefault="006E634A">
      <w:pPr>
        <w:jc w:val="both"/>
        <w:rPr>
          <w:rFonts w:cstheme="minorHAnsi"/>
          <w:b/>
          <w:bCs/>
          <w:sz w:val="28"/>
          <w:szCs w:val="28"/>
        </w:rPr>
        <w:pPrChange w:id="20" w:author="mokhail" w:date="2020-08-14T17:05:00Z">
          <w:pPr>
            <w:jc w:val="center"/>
          </w:pPr>
        </w:pPrChange>
      </w:pPr>
    </w:p>
    <w:p w14:paraId="3BCDCDCB" w14:textId="12ED60D8" w:rsidR="00ED7D23" w:rsidRDefault="009A0F34" w:rsidP="00ED7D23">
      <w:pPr>
        <w:jc w:val="both"/>
        <w:rPr>
          <w:rFonts w:cstheme="minorHAnsi"/>
          <w:b/>
          <w:bCs/>
        </w:rPr>
      </w:pPr>
      <w:r>
        <w:rPr>
          <w:rFonts w:cstheme="minorHAnsi"/>
          <w:b/>
          <w:bCs/>
        </w:rPr>
        <w:t>Аннотация</w:t>
      </w:r>
    </w:p>
    <w:p w14:paraId="37A8F684" w14:textId="77777777" w:rsidR="009A0F34" w:rsidRDefault="009A0F34" w:rsidP="00ED7D23">
      <w:pPr>
        <w:jc w:val="both"/>
        <w:rPr>
          <w:rFonts w:cstheme="minorHAnsi"/>
          <w:b/>
          <w:bCs/>
        </w:rPr>
      </w:pPr>
    </w:p>
    <w:p w14:paraId="2E2BE85E" w14:textId="0D2C0CE7" w:rsidR="009A0F34" w:rsidRPr="009A0F34" w:rsidRDefault="009A0F34" w:rsidP="00ED7D23">
      <w:pPr>
        <w:jc w:val="both"/>
        <w:rPr>
          <w:rFonts w:cstheme="minorHAnsi"/>
        </w:rPr>
      </w:pPr>
      <w:r>
        <w:rPr>
          <w:rFonts w:cstheme="minorHAnsi"/>
          <w:b/>
          <w:bCs/>
        </w:rPr>
        <w:t xml:space="preserve">Ключевые слова: </w:t>
      </w:r>
      <w:r w:rsidRPr="009A0F34">
        <w:rPr>
          <w:rFonts w:cstheme="minorHAnsi"/>
        </w:rPr>
        <w:t xml:space="preserve">эмоциональные вычисления, </w:t>
      </w:r>
      <w:r w:rsidRPr="009A0F34">
        <w:t>распознавание эмоций,</w:t>
      </w:r>
      <w:r w:rsidR="00282B14">
        <w:t xml:space="preserve"> </w:t>
      </w:r>
      <w:r w:rsidRPr="009A0F34">
        <w:t>визуализация многомерных данных</w:t>
      </w:r>
      <w:r w:rsidR="00ED0F90">
        <w:t xml:space="preserve"> </w:t>
      </w:r>
    </w:p>
    <w:p w14:paraId="2B7DE409" w14:textId="317049D9" w:rsidR="00654F6C" w:rsidRPr="009E57BC" w:rsidRDefault="00353565" w:rsidP="00ED7D23">
      <w:pPr>
        <w:jc w:val="both"/>
        <w:rPr>
          <w:rFonts w:cstheme="minorHAnsi"/>
          <w:b/>
          <w:bCs/>
        </w:rPr>
      </w:pPr>
      <w:r w:rsidRPr="009E57BC">
        <w:rPr>
          <w:rFonts w:cstheme="minorHAnsi"/>
          <w:b/>
          <w:bCs/>
        </w:rPr>
        <w:t xml:space="preserve">1. </w:t>
      </w:r>
      <w:r w:rsidR="00654F6C" w:rsidRPr="009E57BC">
        <w:rPr>
          <w:rFonts w:cstheme="minorHAnsi"/>
          <w:b/>
          <w:bCs/>
        </w:rPr>
        <w:t>Введение</w:t>
      </w:r>
    </w:p>
    <w:p w14:paraId="47212400" w14:textId="5AAD882C" w:rsidR="00DF269F" w:rsidRDefault="00DF269F" w:rsidP="00ED7D23">
      <w:pPr>
        <w:ind w:firstLine="708"/>
        <w:jc w:val="both"/>
        <w:rPr>
          <w:ins w:id="21" w:author="mokhail" w:date="2020-08-12T01:38:00Z"/>
          <w:rFonts w:cstheme="minorHAnsi"/>
        </w:rPr>
      </w:pPr>
      <w:ins w:id="22" w:author="mokhail" w:date="2020-08-12T01:38:00Z">
        <w:r>
          <w:rPr>
            <w:rFonts w:cstheme="minorHAnsi"/>
          </w:rPr>
          <w:t>Распознавание эмоций человека является важной и актуальной зад</w:t>
        </w:r>
      </w:ins>
      <w:ins w:id="23" w:author="mokhail" w:date="2020-08-12T01:39:00Z">
        <w:r>
          <w:rPr>
            <w:rFonts w:cstheme="minorHAnsi"/>
          </w:rPr>
          <w:t xml:space="preserve">ачей ввиду </w:t>
        </w:r>
      </w:ins>
      <w:ins w:id="24" w:author="mokhail" w:date="2020-08-12T01:40:00Z">
        <w:r>
          <w:rPr>
            <w:rFonts w:cstheme="minorHAnsi"/>
          </w:rPr>
          <w:t xml:space="preserve">активного развития </w:t>
        </w:r>
      </w:ins>
      <w:ins w:id="25" w:author="mokhail" w:date="2020-08-12T01:41:00Z">
        <w:r>
          <w:rPr>
            <w:rFonts w:cstheme="minorHAnsi"/>
          </w:rPr>
          <w:t>и расширения</w:t>
        </w:r>
      </w:ins>
      <w:ins w:id="26" w:author="mokhail" w:date="2020-08-12T01:43:00Z">
        <w:r>
          <w:rPr>
            <w:rFonts w:cstheme="minorHAnsi"/>
          </w:rPr>
          <w:t xml:space="preserve"> систем</w:t>
        </w:r>
      </w:ins>
      <w:ins w:id="27" w:author="mokhail" w:date="2020-08-12T01:41:00Z">
        <w:r>
          <w:rPr>
            <w:rFonts w:cstheme="minorHAnsi"/>
          </w:rPr>
          <w:t xml:space="preserve"> человеко-машинного взаимодействия</w:t>
        </w:r>
      </w:ins>
      <w:ins w:id="28" w:author="mokhail" w:date="2020-08-12T01:43:00Z">
        <w:r>
          <w:rPr>
            <w:rFonts w:cstheme="minorHAnsi"/>
          </w:rPr>
          <w:t>, цифровых систем коммуникации и обе</w:t>
        </w:r>
      </w:ins>
      <w:ins w:id="29" w:author="mokhail" w:date="2020-08-12T01:44:00Z">
        <w:r>
          <w:rPr>
            <w:rFonts w:cstheme="minorHAnsi"/>
          </w:rPr>
          <w:t>спечения совместной деятельности людей</w:t>
        </w:r>
      </w:ins>
      <w:ins w:id="30" w:author="mokhail" w:date="2020-08-12T01:41:00Z">
        <w:r>
          <w:rPr>
            <w:rFonts w:cstheme="minorHAnsi"/>
          </w:rPr>
          <w:t>: систем электронной коммерции, человеко-машинных интерфейсов, соци</w:t>
        </w:r>
      </w:ins>
      <w:ins w:id="31" w:author="mokhail" w:date="2020-08-12T01:42:00Z">
        <w:r>
          <w:rPr>
            <w:rFonts w:cstheme="minorHAnsi"/>
          </w:rPr>
          <w:t>о-</w:t>
        </w:r>
        <w:proofErr w:type="spellStart"/>
        <w:r>
          <w:rPr>
            <w:rFonts w:cstheme="minorHAnsi"/>
          </w:rPr>
          <w:t>киберфизических</w:t>
        </w:r>
        <w:proofErr w:type="spellEnd"/>
        <w:r>
          <w:rPr>
            <w:rFonts w:cstheme="minorHAnsi"/>
          </w:rPr>
          <w:t xml:space="preserve"> систем, систем Интернета вещей, видеоконференцсвязи и</w:t>
        </w:r>
      </w:ins>
      <w:ins w:id="32" w:author="mokhail" w:date="2020-08-12T01:43:00Z">
        <w:r>
          <w:rPr>
            <w:rFonts w:cstheme="minorHAnsi"/>
          </w:rPr>
          <w:t xml:space="preserve"> т.д. П</w:t>
        </w:r>
      </w:ins>
      <w:ins w:id="33" w:author="mokhail" w:date="2020-08-12T01:44:00Z">
        <w:r>
          <w:rPr>
            <w:rFonts w:cstheme="minorHAnsi"/>
          </w:rPr>
          <w:t>ри использовании таки</w:t>
        </w:r>
      </w:ins>
      <w:ins w:id="34" w:author="mokhail" w:date="2020-08-12T01:45:00Z">
        <w:r>
          <w:rPr>
            <w:rFonts w:cstheme="minorHAnsi"/>
          </w:rPr>
          <w:t xml:space="preserve">х систем могут происходить нежелательные ситуации, </w:t>
        </w:r>
      </w:ins>
      <w:ins w:id="35" w:author="mokhail" w:date="2020-08-12T01:46:00Z">
        <w:r>
          <w:rPr>
            <w:rFonts w:cstheme="minorHAnsi"/>
          </w:rPr>
          <w:t>связанные с конфликтами и</w:t>
        </w:r>
      </w:ins>
      <w:ins w:id="36" w:author="mokhail" w:date="2020-08-12T01:45:00Z">
        <w:r>
          <w:rPr>
            <w:rFonts w:cstheme="minorHAnsi"/>
          </w:rPr>
          <w:t xml:space="preserve"> деструктивным поведением людей.</w:t>
        </w:r>
      </w:ins>
      <w:ins w:id="37" w:author="mokhail" w:date="2020-08-12T01:46:00Z">
        <w:r>
          <w:rPr>
            <w:rFonts w:cstheme="minorHAnsi"/>
          </w:rPr>
          <w:t xml:space="preserve"> В таких ситуациях особенно важной становится оценка эмоционального состояния </w:t>
        </w:r>
      </w:ins>
      <w:ins w:id="38" w:author="mokhail" w:date="2020-08-12T01:47:00Z">
        <w:r>
          <w:rPr>
            <w:rFonts w:cstheme="minorHAnsi"/>
          </w:rPr>
          <w:t>пользователей, которое является важнейшим предиктором поведения человека.</w:t>
        </w:r>
      </w:ins>
    </w:p>
    <w:p w14:paraId="76B86CBC" w14:textId="223E4E74" w:rsidR="00A41243" w:rsidRDefault="00D93BEE" w:rsidP="00ED7D23">
      <w:pPr>
        <w:ind w:firstLine="708"/>
        <w:jc w:val="both"/>
        <w:rPr>
          <w:ins w:id="39" w:author="mokhail" w:date="2020-08-12T01:49:00Z"/>
          <w:rFonts w:cstheme="minorHAnsi"/>
        </w:rPr>
      </w:pPr>
      <w:del w:id="40" w:author="mokhail" w:date="2020-08-12T00:39:00Z">
        <w:r w:rsidRPr="009E57BC" w:rsidDel="00195A37">
          <w:rPr>
            <w:rFonts w:cstheme="minorHAnsi"/>
          </w:rPr>
          <w:delText xml:space="preserve">Эмоции </w:delText>
        </w:r>
        <w:r w:rsidR="00F80AFF" w:rsidRPr="009E57BC" w:rsidDel="00195A37">
          <w:rPr>
            <w:rFonts w:cstheme="minorHAnsi"/>
          </w:rPr>
          <w:delText>играют одну из ключевых ролей в человеческих отношениях, мотивациях и поступках</w:delText>
        </w:r>
      </w:del>
      <w:ins w:id="41" w:author="mokhail" w:date="2020-08-12T00:39:00Z">
        <w:r w:rsidR="00195A37">
          <w:rPr>
            <w:rFonts w:cstheme="minorHAnsi"/>
          </w:rPr>
          <w:t xml:space="preserve">Эмоции человека являются </w:t>
        </w:r>
      </w:ins>
      <w:ins w:id="42" w:author="mokhail" w:date="2020-08-12T00:41:00Z">
        <w:r w:rsidR="00195A37">
          <w:rPr>
            <w:rFonts w:cstheme="minorHAnsi"/>
          </w:rPr>
          <w:t>«</w:t>
        </w:r>
      </w:ins>
      <w:ins w:id="43" w:author="mokhail" w:date="2020-08-12T00:40:00Z">
        <w:r w:rsidR="00195A37">
          <w:rPr>
            <w:rFonts w:cstheme="minorHAnsi"/>
          </w:rPr>
          <w:t xml:space="preserve">сложными психическими </w:t>
        </w:r>
      </w:ins>
      <w:ins w:id="44" w:author="mokhail" w:date="2020-08-12T01:36:00Z">
        <w:r w:rsidR="0024365A">
          <w:rPr>
            <w:rFonts w:cstheme="minorHAnsi"/>
          </w:rPr>
          <w:t>процессами</w:t>
        </w:r>
      </w:ins>
      <w:ins w:id="45" w:author="mokhail" w:date="2020-08-12T00:40:00Z">
        <w:r w:rsidR="00195A37">
          <w:rPr>
            <w:rFonts w:cstheme="minorHAnsi"/>
          </w:rPr>
          <w:t xml:space="preserve"> и состояниями, связанными с инстинктами, потребностями</w:t>
        </w:r>
      </w:ins>
      <w:ins w:id="46" w:author="mokhail" w:date="2020-08-12T00:41:00Z">
        <w:r w:rsidR="00195A37">
          <w:rPr>
            <w:rFonts w:cstheme="minorHAnsi"/>
          </w:rPr>
          <w:t>,</w:t>
        </w:r>
      </w:ins>
      <w:ins w:id="47" w:author="mokhail" w:date="2020-08-12T00:40:00Z">
        <w:r w:rsidR="00195A37">
          <w:rPr>
            <w:rFonts w:cstheme="minorHAnsi"/>
          </w:rPr>
          <w:t xml:space="preserve"> мотивами </w:t>
        </w:r>
      </w:ins>
      <w:ins w:id="48" w:author="mokhail" w:date="2020-08-12T00:41:00Z">
        <w:r w:rsidR="00195A37">
          <w:rPr>
            <w:rFonts w:cstheme="minorHAnsi"/>
          </w:rPr>
          <w:t>и отражающих в форме непосредственного переживания (</w:t>
        </w:r>
      </w:ins>
      <w:ins w:id="49" w:author="mokhail" w:date="2020-08-12T00:42:00Z">
        <w:r w:rsidR="00195A37">
          <w:rPr>
            <w:rFonts w:cstheme="minorHAnsi"/>
          </w:rPr>
          <w:t>удовлетворения, страха, радости и т.д.</w:t>
        </w:r>
      </w:ins>
      <w:ins w:id="50" w:author="mokhail" w:date="2020-08-12T00:41:00Z">
        <w:r w:rsidR="00195A37">
          <w:rPr>
            <w:rFonts w:cstheme="minorHAnsi"/>
          </w:rPr>
          <w:t>)</w:t>
        </w:r>
      </w:ins>
      <w:ins w:id="51" w:author="mokhail" w:date="2020-08-12T00:42:00Z">
        <w:r w:rsidR="00195A37">
          <w:rPr>
            <w:rFonts w:cstheme="minorHAnsi"/>
          </w:rPr>
          <w:t xml:space="preserve"> </w:t>
        </w:r>
        <w:del w:id="52" w:author="Artem Ryabinov" w:date="2020-08-19T22:56:00Z">
          <w:r w:rsidR="00195A37" w:rsidDel="00E95E4F">
            <w:rPr>
              <w:rFonts w:cstheme="minorHAnsi"/>
            </w:rPr>
            <w:delText>значимость действующих на индивида</w:delText>
          </w:r>
        </w:del>
      </w:ins>
      <w:ins w:id="53" w:author="mokhail" w:date="2020-08-12T00:43:00Z">
        <w:r w:rsidR="00195A37" w:rsidRPr="00195A37">
          <w:rPr>
            <w:rFonts w:cstheme="minorHAnsi"/>
          </w:rPr>
          <w:t>значимость действующих на индивида явлений и ситуаций для осуществления его жизнедеятельности. Сопровождая практически любые проявления активности субъекта, эмоции служат одним из главных механизмов внутренней регуляции психической деятельности и поведения, направленных на удовлетворение актуальных потребностей</w:t>
        </w:r>
      </w:ins>
      <w:ins w:id="54" w:author="mokhail" w:date="2020-08-12T01:19:00Z">
        <w:r w:rsidR="007B20DE">
          <w:rPr>
            <w:rFonts w:cstheme="minorHAnsi"/>
          </w:rPr>
          <w:t>»</w:t>
        </w:r>
      </w:ins>
      <w:ins w:id="55" w:author="mokhail" w:date="2020-08-12T00:42:00Z">
        <w:r w:rsidR="00195A37">
          <w:rPr>
            <w:rFonts w:cstheme="minorHAnsi"/>
          </w:rPr>
          <w:t xml:space="preserve"> </w:t>
        </w:r>
      </w:ins>
      <w:ins w:id="56" w:author="mokhail" w:date="2020-08-12T00:43:00Z">
        <w:r w:rsidR="00195A37">
          <w:rPr>
            <w:rFonts w:cstheme="minorHAnsi"/>
          </w:rPr>
          <w:t>[</w:t>
        </w:r>
      </w:ins>
      <w:proofErr w:type="spellStart"/>
      <w:ins w:id="57" w:author="mokhail" w:date="2020-08-12T01:06:00Z">
        <w:r w:rsidR="00154BDE" w:rsidRPr="00154BDE">
          <w:rPr>
            <w:rFonts w:cstheme="minorHAnsi"/>
            <w:highlight w:val="green"/>
            <w:rPrChange w:id="58" w:author="mokhail" w:date="2020-08-12T01:10:00Z">
              <w:rPr>
                <w:rFonts w:cstheme="minorHAnsi"/>
              </w:rPr>
            </w:rPrChange>
          </w:rPr>
          <w:t>Вилюнас</w:t>
        </w:r>
        <w:proofErr w:type="spellEnd"/>
        <w:r w:rsidR="00154BDE" w:rsidRPr="00154BDE">
          <w:rPr>
            <w:rFonts w:cstheme="minorHAnsi"/>
            <w:highlight w:val="green"/>
            <w:rPrChange w:id="59" w:author="mokhail" w:date="2020-08-12T01:10:00Z">
              <w:rPr>
                <w:rFonts w:cstheme="minorHAnsi"/>
              </w:rPr>
            </w:rPrChange>
          </w:rPr>
          <w:t xml:space="preserve"> В. К. Эмоции</w:t>
        </w:r>
      </w:ins>
      <w:ins w:id="60" w:author="mokhail" w:date="2020-08-12T01:08:00Z">
        <w:r w:rsidR="00154BDE" w:rsidRPr="00154BDE">
          <w:rPr>
            <w:rFonts w:cstheme="minorHAnsi"/>
            <w:highlight w:val="green"/>
            <w:rPrChange w:id="61" w:author="mokhail" w:date="2020-08-12T01:10:00Z">
              <w:rPr>
                <w:rFonts w:cstheme="minorHAnsi"/>
              </w:rPr>
            </w:rPrChange>
          </w:rPr>
          <w:t xml:space="preserve"> [</w:t>
        </w:r>
        <w:proofErr w:type="spellStart"/>
        <w:r w:rsidR="00154BDE" w:rsidRPr="00154BDE">
          <w:rPr>
            <w:rFonts w:cstheme="minorHAnsi"/>
            <w:highlight w:val="green"/>
            <w:rPrChange w:id="62" w:author="mokhail" w:date="2020-08-12T01:10:00Z">
              <w:rPr>
                <w:rFonts w:cstheme="minorHAnsi"/>
                <w:lang w:val="en-US"/>
              </w:rPr>
            </w:rPrChange>
          </w:rPr>
          <w:t>элетронный</w:t>
        </w:r>
        <w:proofErr w:type="spellEnd"/>
        <w:r w:rsidR="00154BDE" w:rsidRPr="00154BDE">
          <w:rPr>
            <w:rFonts w:cstheme="minorHAnsi"/>
            <w:highlight w:val="green"/>
            <w:rPrChange w:id="63" w:author="mokhail" w:date="2020-08-12T01:10:00Z">
              <w:rPr>
                <w:rFonts w:cstheme="minorHAnsi"/>
                <w:lang w:val="en-US"/>
              </w:rPr>
            </w:rPrChange>
          </w:rPr>
          <w:t xml:space="preserve"> ре</w:t>
        </w:r>
        <w:r w:rsidR="00154BDE" w:rsidRPr="00154BDE">
          <w:rPr>
            <w:rFonts w:cstheme="minorHAnsi"/>
            <w:highlight w:val="green"/>
            <w:rPrChange w:id="64" w:author="mokhail" w:date="2020-08-12T01:10:00Z">
              <w:rPr>
                <w:rFonts w:cstheme="minorHAnsi"/>
              </w:rPr>
            </w:rPrChange>
          </w:rPr>
          <w:t xml:space="preserve">сурс] </w:t>
        </w:r>
      </w:ins>
      <w:ins w:id="65" w:author="mokhail" w:date="2020-08-12T01:06:00Z">
        <w:r w:rsidR="00154BDE" w:rsidRPr="00154BDE">
          <w:rPr>
            <w:rFonts w:cstheme="minorHAnsi"/>
            <w:highlight w:val="green"/>
            <w:rPrChange w:id="66" w:author="mokhail" w:date="2020-08-12T01:10:00Z">
              <w:rPr>
                <w:rFonts w:cstheme="minorHAnsi"/>
              </w:rPr>
            </w:rPrChange>
          </w:rPr>
          <w:t>//</w:t>
        </w:r>
      </w:ins>
      <w:ins w:id="67" w:author="mokhail" w:date="2020-08-12T01:08:00Z">
        <w:r w:rsidR="00154BDE" w:rsidRPr="00154BDE">
          <w:rPr>
            <w:rFonts w:cstheme="minorHAnsi"/>
            <w:highlight w:val="green"/>
            <w:rPrChange w:id="68" w:author="mokhail" w:date="2020-08-12T01:10:00Z">
              <w:rPr>
                <w:rFonts w:cstheme="minorHAnsi"/>
              </w:rPr>
            </w:rPrChange>
          </w:rPr>
          <w:t xml:space="preserve"> </w:t>
        </w:r>
      </w:ins>
      <w:ins w:id="69" w:author="mokhail" w:date="2020-08-12T01:06:00Z">
        <w:r w:rsidR="00154BDE" w:rsidRPr="00154BDE">
          <w:rPr>
            <w:rFonts w:cstheme="minorHAnsi"/>
            <w:highlight w:val="green"/>
            <w:rPrChange w:id="70" w:author="mokhail" w:date="2020-08-12T01:10:00Z">
              <w:rPr>
                <w:rFonts w:cstheme="minorHAnsi"/>
              </w:rPr>
            </w:rPrChange>
          </w:rPr>
          <w:t>Большой психологический словарь/под общ. ред. Б</w:t>
        </w:r>
      </w:ins>
      <w:ins w:id="71" w:author="mokhail" w:date="2020-08-12T01:08:00Z">
        <w:r w:rsidR="00154BDE" w:rsidRPr="00154BDE">
          <w:rPr>
            <w:rFonts w:cstheme="minorHAnsi"/>
            <w:highlight w:val="green"/>
            <w:rPrChange w:id="72" w:author="mokhail" w:date="2020-08-12T01:10:00Z">
              <w:rPr>
                <w:rFonts w:cstheme="minorHAnsi"/>
              </w:rPr>
            </w:rPrChange>
          </w:rPr>
          <w:t>.</w:t>
        </w:r>
      </w:ins>
      <w:ins w:id="73" w:author="mokhail" w:date="2020-08-12T01:06:00Z">
        <w:r w:rsidR="00154BDE" w:rsidRPr="00154BDE">
          <w:rPr>
            <w:rFonts w:cstheme="minorHAnsi"/>
            <w:highlight w:val="green"/>
            <w:rPrChange w:id="74" w:author="mokhail" w:date="2020-08-12T01:10:00Z">
              <w:rPr>
                <w:rFonts w:cstheme="minorHAnsi"/>
              </w:rPr>
            </w:rPrChange>
          </w:rPr>
          <w:t>Г</w:t>
        </w:r>
      </w:ins>
      <w:ins w:id="75" w:author="mokhail" w:date="2020-08-12T01:08:00Z">
        <w:r w:rsidR="00154BDE" w:rsidRPr="00154BDE">
          <w:rPr>
            <w:rFonts w:cstheme="minorHAnsi"/>
            <w:highlight w:val="green"/>
            <w:rPrChange w:id="76" w:author="mokhail" w:date="2020-08-12T01:10:00Z">
              <w:rPr>
                <w:rFonts w:cstheme="minorHAnsi"/>
              </w:rPr>
            </w:rPrChange>
          </w:rPr>
          <w:t>.</w:t>
        </w:r>
      </w:ins>
      <w:ins w:id="77" w:author="mokhail" w:date="2020-08-12T01:06:00Z">
        <w:r w:rsidR="00154BDE" w:rsidRPr="00154BDE">
          <w:rPr>
            <w:rFonts w:cstheme="minorHAnsi"/>
            <w:highlight w:val="green"/>
            <w:rPrChange w:id="78" w:author="mokhail" w:date="2020-08-12T01:10:00Z">
              <w:rPr>
                <w:rFonts w:cstheme="minorHAnsi"/>
              </w:rPr>
            </w:rPrChange>
          </w:rPr>
          <w:t xml:space="preserve"> Мещерякова, В</w:t>
        </w:r>
      </w:ins>
      <w:ins w:id="79" w:author="mokhail" w:date="2020-08-12T01:08:00Z">
        <w:r w:rsidR="00154BDE" w:rsidRPr="00154BDE">
          <w:rPr>
            <w:rFonts w:cstheme="minorHAnsi"/>
            <w:highlight w:val="green"/>
            <w:rPrChange w:id="80" w:author="mokhail" w:date="2020-08-12T01:10:00Z">
              <w:rPr>
                <w:rFonts w:cstheme="minorHAnsi"/>
              </w:rPr>
            </w:rPrChange>
          </w:rPr>
          <w:t>.</w:t>
        </w:r>
      </w:ins>
      <w:ins w:id="81" w:author="mokhail" w:date="2020-08-12T01:06:00Z">
        <w:r w:rsidR="00154BDE" w:rsidRPr="00154BDE">
          <w:rPr>
            <w:rFonts w:cstheme="minorHAnsi"/>
            <w:highlight w:val="green"/>
            <w:rPrChange w:id="82" w:author="mokhail" w:date="2020-08-12T01:10:00Z">
              <w:rPr>
                <w:rFonts w:cstheme="minorHAnsi"/>
              </w:rPr>
            </w:rPrChange>
          </w:rPr>
          <w:t>П</w:t>
        </w:r>
      </w:ins>
      <w:ins w:id="83" w:author="mokhail" w:date="2020-08-12T01:08:00Z">
        <w:r w:rsidR="00154BDE" w:rsidRPr="00154BDE">
          <w:rPr>
            <w:rFonts w:cstheme="minorHAnsi"/>
            <w:highlight w:val="green"/>
            <w:rPrChange w:id="84" w:author="mokhail" w:date="2020-08-12T01:10:00Z">
              <w:rPr>
                <w:rFonts w:cstheme="minorHAnsi"/>
              </w:rPr>
            </w:rPrChange>
          </w:rPr>
          <w:t>.</w:t>
        </w:r>
      </w:ins>
      <w:ins w:id="85" w:author="mokhail" w:date="2020-08-12T01:06:00Z">
        <w:r w:rsidR="00154BDE" w:rsidRPr="00154BDE">
          <w:rPr>
            <w:rFonts w:cstheme="minorHAnsi"/>
            <w:highlight w:val="green"/>
            <w:rPrChange w:id="86" w:author="mokhail" w:date="2020-08-12T01:10:00Z">
              <w:rPr>
                <w:rFonts w:cstheme="minorHAnsi"/>
              </w:rPr>
            </w:rPrChange>
          </w:rPr>
          <w:t xml:space="preserve"> Зинченко </w:t>
        </w:r>
      </w:ins>
      <w:ins w:id="87" w:author="mokhail" w:date="2020-08-12T01:08:00Z">
        <w:r w:rsidR="00154BDE" w:rsidRPr="00154BDE">
          <w:rPr>
            <w:rFonts w:cstheme="minorHAnsi"/>
            <w:highlight w:val="green"/>
            <w:rPrChange w:id="88" w:author="mokhail" w:date="2020-08-12T01:10:00Z">
              <w:rPr>
                <w:rFonts w:cstheme="minorHAnsi"/>
              </w:rPr>
            </w:rPrChange>
          </w:rPr>
          <w:fldChar w:fldCharType="begin"/>
        </w:r>
        <w:r w:rsidR="00154BDE" w:rsidRPr="00154BDE">
          <w:rPr>
            <w:rFonts w:cstheme="minorHAnsi"/>
            <w:highlight w:val="green"/>
            <w:rPrChange w:id="89" w:author="mokhail" w:date="2020-08-12T01:10:00Z">
              <w:rPr>
                <w:rFonts w:cstheme="minorHAnsi"/>
              </w:rPr>
            </w:rPrChange>
          </w:rPr>
          <w:instrText xml:space="preserve"> HYPERLINK "</w:instrText>
        </w:r>
      </w:ins>
      <w:ins w:id="90" w:author="mokhail" w:date="2020-08-12T01:06:00Z">
        <w:r w:rsidR="00154BDE" w:rsidRPr="00154BDE">
          <w:rPr>
            <w:rFonts w:cstheme="minorHAnsi"/>
            <w:highlight w:val="green"/>
            <w:rPrChange w:id="91" w:author="mokhail" w:date="2020-08-12T01:10:00Z">
              <w:rPr>
                <w:rFonts w:cstheme="minorHAnsi"/>
              </w:rPr>
            </w:rPrChange>
          </w:rPr>
          <w:instrText>https://psychological.slovaronline.com/2078-EMOTSII</w:instrText>
        </w:r>
      </w:ins>
      <w:ins w:id="92" w:author="mokhail" w:date="2020-08-12T01:08:00Z">
        <w:r w:rsidR="00154BDE" w:rsidRPr="00154BDE">
          <w:rPr>
            <w:rFonts w:cstheme="minorHAnsi"/>
            <w:highlight w:val="green"/>
            <w:rPrChange w:id="93" w:author="mokhail" w:date="2020-08-12T01:10:00Z">
              <w:rPr>
                <w:rFonts w:cstheme="minorHAnsi"/>
              </w:rPr>
            </w:rPrChange>
          </w:rPr>
          <w:instrText xml:space="preserve">" </w:instrText>
        </w:r>
        <w:r w:rsidR="00154BDE" w:rsidRPr="00154BDE">
          <w:rPr>
            <w:rFonts w:cstheme="minorHAnsi"/>
            <w:highlight w:val="green"/>
            <w:rPrChange w:id="94" w:author="mokhail" w:date="2020-08-12T01:10:00Z">
              <w:rPr>
                <w:rFonts w:cstheme="minorHAnsi"/>
              </w:rPr>
            </w:rPrChange>
          </w:rPr>
          <w:fldChar w:fldCharType="separate"/>
        </w:r>
      </w:ins>
      <w:ins w:id="95" w:author="mokhail" w:date="2020-08-12T01:06:00Z">
        <w:r w:rsidR="00154BDE" w:rsidRPr="00154BDE">
          <w:rPr>
            <w:rStyle w:val="a3"/>
            <w:rFonts w:cstheme="minorHAnsi"/>
            <w:highlight w:val="green"/>
            <w:rPrChange w:id="96" w:author="mokhail" w:date="2020-08-12T01:10:00Z">
              <w:rPr>
                <w:rStyle w:val="a3"/>
                <w:rFonts w:cstheme="minorHAnsi"/>
              </w:rPr>
            </w:rPrChange>
          </w:rPr>
          <w:t>https://psychological.slovaronline.com/2078-EMOTSII</w:t>
        </w:r>
      </w:ins>
      <w:ins w:id="97" w:author="mokhail" w:date="2020-08-12T01:08:00Z">
        <w:r w:rsidR="00154BDE" w:rsidRPr="00154BDE">
          <w:rPr>
            <w:rFonts w:cstheme="minorHAnsi"/>
            <w:highlight w:val="green"/>
            <w:rPrChange w:id="98" w:author="mokhail" w:date="2020-08-12T01:10:00Z">
              <w:rPr>
                <w:rFonts w:cstheme="minorHAnsi"/>
              </w:rPr>
            </w:rPrChange>
          </w:rPr>
          <w:fldChar w:fldCharType="end"/>
        </w:r>
        <w:r w:rsidR="00154BDE" w:rsidRPr="00154BDE">
          <w:rPr>
            <w:rFonts w:cstheme="minorHAnsi"/>
            <w:highlight w:val="green"/>
            <w:rPrChange w:id="99" w:author="mokhail" w:date="2020-08-12T01:10:00Z">
              <w:rPr>
                <w:rFonts w:cstheme="minorHAnsi"/>
              </w:rPr>
            </w:rPrChange>
          </w:rPr>
          <w:t xml:space="preserve"> (дата обращения </w:t>
        </w:r>
      </w:ins>
      <w:ins w:id="100" w:author="mokhail" w:date="2020-08-12T01:09:00Z">
        <w:r w:rsidR="00154BDE" w:rsidRPr="00154BDE">
          <w:rPr>
            <w:rFonts w:cstheme="minorHAnsi"/>
            <w:highlight w:val="green"/>
            <w:rPrChange w:id="101" w:author="mokhail" w:date="2020-08-12T01:10:00Z">
              <w:rPr>
                <w:rFonts w:cstheme="minorHAnsi"/>
              </w:rPr>
            </w:rPrChange>
          </w:rPr>
          <w:t>хх.хх.2020</w:t>
        </w:r>
      </w:ins>
      <w:ins w:id="102" w:author="mokhail" w:date="2020-08-12T01:08:00Z">
        <w:r w:rsidR="00154BDE" w:rsidRPr="00154BDE">
          <w:rPr>
            <w:rFonts w:cstheme="minorHAnsi"/>
            <w:highlight w:val="green"/>
            <w:rPrChange w:id="103" w:author="mokhail" w:date="2020-08-12T01:10:00Z">
              <w:rPr>
                <w:rFonts w:cstheme="minorHAnsi"/>
              </w:rPr>
            </w:rPrChange>
          </w:rPr>
          <w:t>)</w:t>
        </w:r>
      </w:ins>
      <w:ins w:id="104" w:author="mokhail" w:date="2020-08-12T00:43:00Z">
        <w:r w:rsidR="00195A37">
          <w:rPr>
            <w:rFonts w:cstheme="minorHAnsi"/>
          </w:rPr>
          <w:t>]</w:t>
        </w:r>
      </w:ins>
      <w:r w:rsidR="00F80AFF" w:rsidRPr="009E57BC">
        <w:rPr>
          <w:rFonts w:cstheme="minorHAnsi"/>
        </w:rPr>
        <w:t>.</w:t>
      </w:r>
      <w:ins w:id="105" w:author="mokhail" w:date="2020-08-12T01:19:00Z">
        <w:r w:rsidR="007B20DE">
          <w:rPr>
            <w:rFonts w:cstheme="minorHAnsi"/>
          </w:rPr>
          <w:t xml:space="preserve"> </w:t>
        </w:r>
      </w:ins>
      <w:del w:id="106" w:author="mokhail" w:date="2020-08-12T01:19:00Z">
        <w:r w:rsidR="00F80AFF" w:rsidRPr="009E57BC" w:rsidDel="007B20DE">
          <w:rPr>
            <w:rFonts w:cstheme="minorHAnsi"/>
          </w:rPr>
          <w:delText xml:space="preserve"> </w:delText>
        </w:r>
      </w:del>
      <w:ins w:id="107" w:author="mokhail" w:date="2020-08-12T01:11:00Z">
        <w:r w:rsidR="00154BDE">
          <w:rPr>
            <w:rFonts w:cstheme="minorHAnsi"/>
          </w:rPr>
          <w:t>В структур</w:t>
        </w:r>
      </w:ins>
      <w:ins w:id="108" w:author="mokhail" w:date="2020-08-12T01:12:00Z">
        <w:r w:rsidR="00154BDE">
          <w:rPr>
            <w:rFonts w:cstheme="minorHAnsi"/>
          </w:rPr>
          <w:t>у</w:t>
        </w:r>
      </w:ins>
      <w:ins w:id="109" w:author="mokhail" w:date="2020-08-12T01:11:00Z">
        <w:r w:rsidR="00154BDE">
          <w:rPr>
            <w:rFonts w:cstheme="minorHAnsi"/>
          </w:rPr>
          <w:t xml:space="preserve"> эмоций человека входят </w:t>
        </w:r>
      </w:ins>
      <w:ins w:id="110" w:author="mokhail" w:date="2020-08-12T01:12:00Z">
        <w:r w:rsidR="00154BDE">
          <w:rPr>
            <w:rFonts w:cstheme="minorHAnsi"/>
          </w:rPr>
          <w:t>следующие</w:t>
        </w:r>
      </w:ins>
      <w:ins w:id="111" w:author="mokhail" w:date="2020-08-12T01:11:00Z">
        <w:r w:rsidR="00154BDE">
          <w:rPr>
            <w:rFonts w:cstheme="minorHAnsi"/>
          </w:rPr>
          <w:t xml:space="preserve"> </w:t>
        </w:r>
      </w:ins>
      <w:ins w:id="112" w:author="mokhail" w:date="2020-08-12T01:12:00Z">
        <w:r w:rsidR="00154BDE">
          <w:rPr>
            <w:rFonts w:cstheme="minorHAnsi"/>
          </w:rPr>
          <w:t xml:space="preserve">компоненты: </w:t>
        </w:r>
      </w:ins>
      <w:proofErr w:type="spellStart"/>
      <w:ins w:id="113" w:author="mokhail" w:date="2020-08-12T01:13:00Z">
        <w:r w:rsidR="00154BDE">
          <w:rPr>
            <w:rFonts w:cstheme="minorHAnsi"/>
          </w:rPr>
          <w:t>импрессивная</w:t>
        </w:r>
      </w:ins>
      <w:proofErr w:type="spellEnd"/>
      <w:ins w:id="114" w:author="mokhail" w:date="2020-08-12T01:14:00Z">
        <w:r w:rsidR="00154BDE">
          <w:rPr>
            <w:rFonts w:cstheme="minorHAnsi"/>
          </w:rPr>
          <w:t xml:space="preserve"> (субъективное переживание</w:t>
        </w:r>
      </w:ins>
      <w:ins w:id="115" w:author="mokhail" w:date="2020-08-12T01:37:00Z">
        <w:r w:rsidR="00DF269F">
          <w:rPr>
            <w:rFonts w:cstheme="minorHAnsi"/>
          </w:rPr>
          <w:t xml:space="preserve"> эмоции</w:t>
        </w:r>
      </w:ins>
      <w:ins w:id="116" w:author="mokhail" w:date="2020-08-12T01:14:00Z">
        <w:r w:rsidR="00154BDE">
          <w:rPr>
            <w:rFonts w:cstheme="minorHAnsi"/>
          </w:rPr>
          <w:t>)</w:t>
        </w:r>
      </w:ins>
      <w:ins w:id="117" w:author="mokhail" w:date="2020-08-12T01:13:00Z">
        <w:r w:rsidR="00154BDE">
          <w:rPr>
            <w:rFonts w:cstheme="minorHAnsi"/>
          </w:rPr>
          <w:t>,</w:t>
        </w:r>
      </w:ins>
      <w:ins w:id="118" w:author="mokhail" w:date="2020-08-12T01:17:00Z">
        <w:r w:rsidR="007B20DE">
          <w:rPr>
            <w:rFonts w:cstheme="minorHAnsi"/>
          </w:rPr>
          <w:t xml:space="preserve"> когнитивная компонента (связанные с эмоцией представления, м</w:t>
        </w:r>
      </w:ins>
      <w:ins w:id="119" w:author="mokhail" w:date="2020-08-12T01:18:00Z">
        <w:r w:rsidR="007B20DE">
          <w:rPr>
            <w:rFonts w:cstheme="minorHAnsi"/>
          </w:rPr>
          <w:t>ысли, установки, осознаваемый опыт</w:t>
        </w:r>
      </w:ins>
      <w:ins w:id="120" w:author="mokhail" w:date="2020-08-12T01:17:00Z">
        <w:r w:rsidR="007B20DE">
          <w:rPr>
            <w:rFonts w:cstheme="minorHAnsi"/>
          </w:rPr>
          <w:t xml:space="preserve">), </w:t>
        </w:r>
      </w:ins>
      <w:ins w:id="121" w:author="mokhail" w:date="2020-08-12T01:13:00Z">
        <w:r w:rsidR="00154BDE">
          <w:rPr>
            <w:rFonts w:cstheme="minorHAnsi"/>
          </w:rPr>
          <w:t>физиологическая</w:t>
        </w:r>
      </w:ins>
      <w:ins w:id="122" w:author="mokhail" w:date="2020-08-12T01:14:00Z">
        <w:r w:rsidR="00154BDE">
          <w:rPr>
            <w:rFonts w:cstheme="minorHAnsi"/>
          </w:rPr>
          <w:t xml:space="preserve"> (биохимические изменения,</w:t>
        </w:r>
      </w:ins>
      <w:ins w:id="123" w:author="mokhail" w:date="2020-08-12T01:15:00Z">
        <w:r w:rsidR="00154BDE">
          <w:rPr>
            <w:rFonts w:cstheme="minorHAnsi"/>
          </w:rPr>
          <w:t xml:space="preserve"> изменения в работе внутренних органов,</w:t>
        </w:r>
      </w:ins>
      <w:ins w:id="124" w:author="mokhail" w:date="2020-08-12T01:14:00Z">
        <w:r w:rsidR="00154BDE">
          <w:rPr>
            <w:rFonts w:cstheme="minorHAnsi"/>
          </w:rPr>
          <w:t xml:space="preserve"> изменения в работе центральной и периферической нервной системы)</w:t>
        </w:r>
      </w:ins>
      <w:ins w:id="125" w:author="mokhail" w:date="2020-08-12T01:13:00Z">
        <w:r w:rsidR="00154BDE">
          <w:rPr>
            <w:rFonts w:cstheme="minorHAnsi"/>
          </w:rPr>
          <w:t xml:space="preserve">, </w:t>
        </w:r>
      </w:ins>
      <w:ins w:id="126" w:author="mokhail" w:date="2020-08-12T01:15:00Z">
        <w:r w:rsidR="00154BDE">
          <w:rPr>
            <w:rFonts w:cstheme="minorHAnsi"/>
          </w:rPr>
          <w:t xml:space="preserve">поведенческая </w:t>
        </w:r>
      </w:ins>
      <w:ins w:id="127" w:author="mokhail" w:date="2020-08-12T01:16:00Z">
        <w:r w:rsidR="00154BDE">
          <w:rPr>
            <w:rFonts w:cstheme="minorHAnsi"/>
          </w:rPr>
          <w:t>или моторная компонента</w:t>
        </w:r>
        <w:r w:rsidR="007B20DE">
          <w:rPr>
            <w:rFonts w:cstheme="minorHAnsi"/>
          </w:rPr>
          <w:t xml:space="preserve">, которая, в том числе служит для экспрессивной функции </w:t>
        </w:r>
      </w:ins>
      <w:ins w:id="128" w:author="mokhail" w:date="2020-08-12T01:17:00Z">
        <w:r w:rsidR="007B20DE">
          <w:rPr>
            <w:rFonts w:cstheme="minorHAnsi"/>
          </w:rPr>
          <w:t>эмоций.</w:t>
        </w:r>
      </w:ins>
      <w:ins w:id="129" w:author="mokhail" w:date="2020-08-12T01:11:00Z">
        <w:r w:rsidR="00154BDE">
          <w:rPr>
            <w:rFonts w:cstheme="minorHAnsi"/>
          </w:rPr>
          <w:t xml:space="preserve"> </w:t>
        </w:r>
      </w:ins>
      <w:ins w:id="130" w:author="mokhail" w:date="2020-08-12T01:23:00Z">
        <w:r w:rsidR="007B20DE">
          <w:rPr>
            <w:rFonts w:cstheme="minorHAnsi"/>
          </w:rPr>
          <w:t xml:space="preserve">Ввиду того, что </w:t>
        </w:r>
      </w:ins>
      <w:ins w:id="131" w:author="mokhail" w:date="2020-08-12T01:20:00Z">
        <w:r w:rsidR="007B20DE">
          <w:rPr>
            <w:rFonts w:cstheme="minorHAnsi"/>
          </w:rPr>
          <w:t xml:space="preserve">физиологическая и поведенческая компоненты </w:t>
        </w:r>
      </w:ins>
      <w:ins w:id="132" w:author="mokhail" w:date="2020-08-12T01:24:00Z">
        <w:r w:rsidR="007B20DE">
          <w:rPr>
            <w:rFonts w:cstheme="minorHAnsi"/>
          </w:rPr>
          <w:t xml:space="preserve">могут быть внешне измеряемыми и наблюдаемыми, </w:t>
        </w:r>
      </w:ins>
      <w:ins w:id="133" w:author="mokhail" w:date="2020-08-12T01:25:00Z">
        <w:r w:rsidR="007B20DE">
          <w:rPr>
            <w:rFonts w:cstheme="minorHAnsi"/>
          </w:rPr>
          <w:t>они</w:t>
        </w:r>
      </w:ins>
      <w:ins w:id="134" w:author="mokhail" w:date="2020-08-12T01:24:00Z">
        <w:r w:rsidR="007B20DE">
          <w:rPr>
            <w:rFonts w:cstheme="minorHAnsi"/>
          </w:rPr>
          <w:t xml:space="preserve"> </w:t>
        </w:r>
      </w:ins>
      <w:ins w:id="135" w:author="mokhail" w:date="2020-08-12T01:20:00Z">
        <w:r w:rsidR="007B20DE">
          <w:rPr>
            <w:rFonts w:cstheme="minorHAnsi"/>
          </w:rPr>
          <w:t xml:space="preserve">представляют особый интерес для </w:t>
        </w:r>
      </w:ins>
      <w:ins w:id="136" w:author="mokhail" w:date="2020-08-12T01:21:00Z">
        <w:r w:rsidR="007B20DE">
          <w:rPr>
            <w:rFonts w:cstheme="minorHAnsi"/>
          </w:rPr>
          <w:t xml:space="preserve">исследований в области </w:t>
        </w:r>
      </w:ins>
      <w:ins w:id="137" w:author="mokhail" w:date="2020-08-12T01:25:00Z">
        <w:r w:rsidR="007B20DE">
          <w:rPr>
            <w:rFonts w:cstheme="minorHAnsi"/>
          </w:rPr>
          <w:t xml:space="preserve">автоматического </w:t>
        </w:r>
      </w:ins>
      <w:ins w:id="138" w:author="mokhail" w:date="2020-08-12T01:21:00Z">
        <w:r w:rsidR="007B20DE">
          <w:rPr>
            <w:rFonts w:cstheme="minorHAnsi"/>
          </w:rPr>
          <w:t>распознавания эмоций человека</w:t>
        </w:r>
      </w:ins>
      <w:ins w:id="139" w:author="mokhail" w:date="2020-08-12T01:25:00Z">
        <w:r w:rsidR="007B20DE">
          <w:rPr>
            <w:rFonts w:cstheme="minorHAnsi"/>
          </w:rPr>
          <w:t>.</w:t>
        </w:r>
      </w:ins>
      <w:ins w:id="140" w:author="mokhail" w:date="2020-08-12T01:21:00Z">
        <w:r w:rsidR="007B20DE">
          <w:rPr>
            <w:rFonts w:cstheme="minorHAnsi"/>
          </w:rPr>
          <w:t xml:space="preserve"> При этом, </w:t>
        </w:r>
      </w:ins>
      <w:ins w:id="141" w:author="mokhail" w:date="2020-08-12T01:25:00Z">
        <w:r w:rsidR="007B20DE">
          <w:rPr>
            <w:rFonts w:cstheme="minorHAnsi"/>
          </w:rPr>
          <w:t>анализ поведенческой экспресси</w:t>
        </w:r>
      </w:ins>
      <w:ins w:id="142" w:author="mokhail" w:date="2020-08-12T01:19:00Z">
        <w:r w:rsidR="007B20DE">
          <w:rPr>
            <w:rFonts w:cstheme="minorHAnsi"/>
          </w:rPr>
          <w:t>и эм</w:t>
        </w:r>
      </w:ins>
      <w:ins w:id="143" w:author="mokhail" w:date="2020-08-12T01:25:00Z">
        <w:r w:rsidR="007B20DE">
          <w:rPr>
            <w:rFonts w:cstheme="minorHAnsi"/>
          </w:rPr>
          <w:t>оций человека можно анализи</w:t>
        </w:r>
      </w:ins>
      <w:ins w:id="144" w:author="mokhail" w:date="2020-08-12T01:26:00Z">
        <w:r w:rsidR="007B20DE">
          <w:rPr>
            <w:rFonts w:cstheme="minorHAnsi"/>
          </w:rPr>
          <w:t xml:space="preserve">ровать на расстоянии без непосредственного участия человека, в то время как </w:t>
        </w:r>
      </w:ins>
      <w:ins w:id="145" w:author="mokhail" w:date="2020-08-12T01:27:00Z">
        <w:r w:rsidR="007B20DE">
          <w:rPr>
            <w:rFonts w:cstheme="minorHAnsi"/>
          </w:rPr>
          <w:t xml:space="preserve">методы, </w:t>
        </w:r>
        <w:r w:rsidR="0024365A">
          <w:rPr>
            <w:rFonts w:cstheme="minorHAnsi"/>
          </w:rPr>
          <w:t xml:space="preserve">основанные </w:t>
        </w:r>
      </w:ins>
      <w:ins w:id="146" w:author="mokhail" w:date="2020-08-12T01:38:00Z">
        <w:r w:rsidR="00DF269F">
          <w:rPr>
            <w:rFonts w:cstheme="minorHAnsi"/>
          </w:rPr>
          <w:t>на физиологической компоненте,</w:t>
        </w:r>
      </w:ins>
      <w:ins w:id="147" w:author="mokhail" w:date="2020-08-12T01:27:00Z">
        <w:r w:rsidR="0024365A">
          <w:rPr>
            <w:rFonts w:cstheme="minorHAnsi"/>
          </w:rPr>
          <w:t xml:space="preserve"> требуют </w:t>
        </w:r>
      </w:ins>
      <w:ins w:id="148" w:author="mokhail" w:date="2020-08-12T01:28:00Z">
        <w:r w:rsidR="0024365A">
          <w:rPr>
            <w:rFonts w:cstheme="minorHAnsi"/>
          </w:rPr>
          <w:t>непосредственного участия человека в изменениях,</w:t>
        </w:r>
      </w:ins>
      <w:ins w:id="149" w:author="mokhail" w:date="2020-08-12T01:29:00Z">
        <w:r w:rsidR="0024365A">
          <w:rPr>
            <w:rFonts w:cstheme="minorHAnsi"/>
          </w:rPr>
          <w:t xml:space="preserve"> высоких временных и трудовых затрат на измерения со стороны испытуемых и экспериментаторов,</w:t>
        </w:r>
      </w:ins>
      <w:ins w:id="150" w:author="mokhail" w:date="2020-08-12T01:28:00Z">
        <w:r w:rsidR="0024365A">
          <w:rPr>
            <w:rFonts w:cstheme="minorHAnsi"/>
          </w:rPr>
          <w:t xml:space="preserve"> а также наличия дорогостоящего оборудования</w:t>
        </w:r>
      </w:ins>
      <w:ins w:id="151" w:author="mokhail" w:date="2020-08-12T01:29:00Z">
        <w:r w:rsidR="0024365A">
          <w:rPr>
            <w:rFonts w:cstheme="minorHAnsi"/>
          </w:rPr>
          <w:t xml:space="preserve"> для проведения измерений.</w:t>
        </w:r>
      </w:ins>
      <w:ins w:id="152" w:author="mokhail" w:date="2020-08-12T02:41:00Z">
        <w:r w:rsidR="00D024E2">
          <w:rPr>
            <w:rFonts w:cstheme="minorHAnsi"/>
          </w:rPr>
          <w:t xml:space="preserve"> Экспрессивная компонента эмоций может быть пр</w:t>
        </w:r>
      </w:ins>
      <w:ins w:id="153" w:author="mokhail" w:date="2020-08-12T02:42:00Z">
        <w:r w:rsidR="00D024E2">
          <w:rPr>
            <w:rFonts w:cstheme="minorHAnsi"/>
          </w:rPr>
          <w:t xml:space="preserve">едставлена в различных модальностях: мимические выражения, поза и двигательная активность тела субъекта, </w:t>
        </w:r>
      </w:ins>
      <w:ins w:id="154" w:author="mokhail" w:date="2020-08-12T02:43:00Z">
        <w:r w:rsidR="00D024E2">
          <w:rPr>
            <w:rFonts w:cstheme="minorHAnsi"/>
          </w:rPr>
          <w:t>невербальное речевое поведение, вербальное речевое п</w:t>
        </w:r>
        <w:r w:rsidR="00FF0F45">
          <w:rPr>
            <w:rFonts w:cstheme="minorHAnsi"/>
          </w:rPr>
          <w:t>оведение.</w:t>
        </w:r>
      </w:ins>
      <w:ins w:id="155" w:author="mokhail" w:date="2020-08-12T02:54:00Z">
        <w:r w:rsidR="00674AAD">
          <w:rPr>
            <w:rFonts w:cstheme="minorHAnsi"/>
          </w:rPr>
          <w:t xml:space="preserve"> </w:t>
        </w:r>
      </w:ins>
      <w:ins w:id="156" w:author="mokhail" w:date="2020-08-14T16:56:00Z">
        <w:r w:rsidR="00655FA9">
          <w:rPr>
            <w:rFonts w:cstheme="minorHAnsi"/>
          </w:rPr>
          <w:t xml:space="preserve">Наряду с другими модальностями, </w:t>
        </w:r>
      </w:ins>
      <w:ins w:id="157" w:author="mokhail" w:date="2020-08-12T02:54:00Z">
        <w:r w:rsidR="00674AAD">
          <w:rPr>
            <w:rFonts w:cstheme="minorHAnsi"/>
          </w:rPr>
          <w:t>невербально</w:t>
        </w:r>
      </w:ins>
      <w:ins w:id="158" w:author="mokhail" w:date="2020-08-14T16:56:00Z">
        <w:r w:rsidR="00655FA9">
          <w:rPr>
            <w:rFonts w:cstheme="minorHAnsi"/>
          </w:rPr>
          <w:t>е</w:t>
        </w:r>
      </w:ins>
      <w:ins w:id="159" w:author="mokhail" w:date="2020-08-12T02:54:00Z">
        <w:r w:rsidR="00674AAD">
          <w:rPr>
            <w:rFonts w:cstheme="minorHAnsi"/>
          </w:rPr>
          <w:t xml:space="preserve"> речево</w:t>
        </w:r>
      </w:ins>
      <w:ins w:id="160" w:author="mokhail" w:date="2020-08-14T16:56:00Z">
        <w:r w:rsidR="00655FA9">
          <w:rPr>
            <w:rFonts w:cstheme="minorHAnsi"/>
          </w:rPr>
          <w:t>е</w:t>
        </w:r>
      </w:ins>
      <w:ins w:id="161" w:author="mokhail" w:date="2020-08-12T02:54:00Z">
        <w:r w:rsidR="00674AAD">
          <w:rPr>
            <w:rFonts w:cstheme="minorHAnsi"/>
          </w:rPr>
          <w:t xml:space="preserve"> поведени</w:t>
        </w:r>
      </w:ins>
      <w:ins w:id="162" w:author="mokhail" w:date="2020-08-14T16:56:00Z">
        <w:r w:rsidR="00655FA9">
          <w:rPr>
            <w:rFonts w:cstheme="minorHAnsi"/>
          </w:rPr>
          <w:t>е</w:t>
        </w:r>
      </w:ins>
      <w:ins w:id="163" w:author="mokhail" w:date="2020-08-14T16:54:00Z">
        <w:r w:rsidR="00655FA9">
          <w:rPr>
            <w:rFonts w:cstheme="minorHAnsi"/>
          </w:rPr>
          <w:t xml:space="preserve"> может быть исполь</w:t>
        </w:r>
      </w:ins>
      <w:ins w:id="164" w:author="mokhail" w:date="2020-08-14T16:55:00Z">
        <w:r w:rsidR="00655FA9">
          <w:rPr>
            <w:rFonts w:cstheme="minorHAnsi"/>
          </w:rPr>
          <w:t>зован</w:t>
        </w:r>
      </w:ins>
      <w:ins w:id="165" w:author="mokhail" w:date="2020-08-14T16:56:00Z">
        <w:r w:rsidR="00655FA9">
          <w:rPr>
            <w:rFonts w:cstheme="minorHAnsi"/>
          </w:rPr>
          <w:t>о</w:t>
        </w:r>
      </w:ins>
      <w:ins w:id="166" w:author="mokhail" w:date="2020-08-14T16:55:00Z">
        <w:r w:rsidR="00655FA9">
          <w:rPr>
            <w:rFonts w:cstheme="minorHAnsi"/>
          </w:rPr>
          <w:t xml:space="preserve"> для</w:t>
        </w:r>
      </w:ins>
      <w:ins w:id="167" w:author="mokhail" w:date="2020-08-14T16:57:00Z">
        <w:r w:rsidR="00655FA9">
          <w:rPr>
            <w:rFonts w:cstheme="minorHAnsi"/>
          </w:rPr>
          <w:t xml:space="preserve"> автоматического опосредованного </w:t>
        </w:r>
      </w:ins>
      <w:ins w:id="168" w:author="mokhail" w:date="2020-08-14T16:55:00Z">
        <w:r w:rsidR="00655FA9">
          <w:rPr>
            <w:rFonts w:cstheme="minorHAnsi"/>
          </w:rPr>
          <w:t xml:space="preserve">распознавания эмоций </w:t>
        </w:r>
      </w:ins>
      <w:ins w:id="169" w:author="mokhail" w:date="2020-08-14T16:57:00Z">
        <w:r w:rsidR="00655FA9">
          <w:rPr>
            <w:rFonts w:cstheme="minorHAnsi"/>
          </w:rPr>
          <w:t>человека. При этом, распознавание на основе этой модальности становится особенно актуальным в случае недоста</w:t>
        </w:r>
      </w:ins>
      <w:ins w:id="170" w:author="mokhail" w:date="2020-08-14T16:58:00Z">
        <w:r w:rsidR="00655FA9">
          <w:rPr>
            <w:rFonts w:cstheme="minorHAnsi"/>
          </w:rPr>
          <w:t>тка или отсутствия данных других модальностей,</w:t>
        </w:r>
      </w:ins>
      <w:ins w:id="171" w:author="mokhail" w:date="2020-08-14T17:00:00Z">
        <w:r w:rsidR="00655FA9">
          <w:rPr>
            <w:rFonts w:cstheme="minorHAnsi"/>
          </w:rPr>
          <w:t xml:space="preserve"> а также</w:t>
        </w:r>
      </w:ins>
      <w:ins w:id="172" w:author="mokhail" w:date="2020-08-14T16:59:00Z">
        <w:r w:rsidR="00655FA9">
          <w:rPr>
            <w:rFonts w:cstheme="minorHAnsi"/>
          </w:rPr>
          <w:t xml:space="preserve"> в моделях, методах и системах </w:t>
        </w:r>
        <w:proofErr w:type="spellStart"/>
        <w:r w:rsidR="00655FA9">
          <w:rPr>
            <w:rFonts w:cstheme="minorHAnsi"/>
          </w:rPr>
          <w:t>многомодального</w:t>
        </w:r>
        <w:proofErr w:type="spellEnd"/>
        <w:r w:rsidR="00655FA9">
          <w:rPr>
            <w:rFonts w:cstheme="minorHAnsi"/>
          </w:rPr>
          <w:t xml:space="preserve"> распознавания эмоций</w:t>
        </w:r>
      </w:ins>
      <w:ins w:id="173" w:author="mokhail" w:date="2020-08-14T17:00:00Z">
        <w:r w:rsidR="00655FA9">
          <w:rPr>
            <w:rFonts w:cstheme="minorHAnsi"/>
          </w:rPr>
          <w:t>.</w:t>
        </w:r>
      </w:ins>
    </w:p>
    <w:p w14:paraId="0CADDE58" w14:textId="32FBD89E" w:rsidR="00EB5667" w:rsidRPr="00CA1813" w:rsidRDefault="00AE5BA6">
      <w:pPr>
        <w:ind w:firstLine="708"/>
        <w:jc w:val="both"/>
        <w:rPr>
          <w:ins w:id="174" w:author="mokhail" w:date="2020-08-14T17:19:00Z"/>
          <w:rFonts w:cstheme="minorHAnsi"/>
          <w:color w:val="222222"/>
          <w:shd w:val="clear" w:color="auto" w:fill="FFFFFF"/>
        </w:rPr>
        <w:pPrChange w:id="175" w:author="Artem Ryabinov" w:date="2020-08-19T22:56:00Z">
          <w:pPr>
            <w:jc w:val="both"/>
          </w:pPr>
        </w:pPrChange>
      </w:pPr>
      <w:ins w:id="176" w:author="mokhail" w:date="2020-08-14T16:34:00Z">
        <w:r>
          <w:rPr>
            <w:rFonts w:cstheme="minorHAnsi"/>
          </w:rPr>
          <w:lastRenderedPageBreak/>
          <w:t xml:space="preserve">Современные модели, методы и системы распознавания эмоций человека основываются, в основном, </w:t>
        </w:r>
      </w:ins>
      <w:ins w:id="177" w:author="mokhail" w:date="2020-08-14T16:35:00Z">
        <w:r>
          <w:rPr>
            <w:rFonts w:cstheme="minorHAnsi"/>
          </w:rPr>
          <w:t xml:space="preserve">на концепции базовых эмоций </w:t>
        </w:r>
      </w:ins>
      <w:ins w:id="178" w:author="mokhail" w:date="2020-08-12T02:49:00Z">
        <w:r w:rsidR="00FF0F45">
          <w:rPr>
            <w:rFonts w:cstheme="minorHAnsi"/>
          </w:rPr>
          <w:t>–</w:t>
        </w:r>
      </w:ins>
      <w:ins w:id="179" w:author="mokhail" w:date="2020-08-12T02:48:00Z">
        <w:r w:rsidR="00FF0F45">
          <w:rPr>
            <w:rFonts w:cstheme="minorHAnsi"/>
          </w:rPr>
          <w:t xml:space="preserve"> </w:t>
        </w:r>
      </w:ins>
      <w:ins w:id="180" w:author="mokhail" w:date="2020-08-14T16:35:00Z">
        <w:r>
          <w:rPr>
            <w:rFonts w:cstheme="minorHAnsi"/>
          </w:rPr>
          <w:t>выделени</w:t>
        </w:r>
      </w:ins>
      <w:ins w:id="181" w:author="mokhail" w:date="2020-08-14T16:36:00Z">
        <w:r>
          <w:rPr>
            <w:rFonts w:cstheme="minorHAnsi"/>
          </w:rPr>
          <w:t>и</w:t>
        </w:r>
      </w:ins>
      <w:ins w:id="182" w:author="mokhail" w:date="2020-08-14T16:35:00Z">
        <w:r>
          <w:rPr>
            <w:rFonts w:cstheme="minorHAnsi"/>
          </w:rPr>
          <w:t xml:space="preserve"> некоторого набора</w:t>
        </w:r>
      </w:ins>
      <w:ins w:id="183" w:author="mokhail" w:date="2020-08-14T16:36:00Z">
        <w:r>
          <w:rPr>
            <w:rFonts w:cstheme="minorHAnsi"/>
          </w:rPr>
          <w:t xml:space="preserve"> элементарных</w:t>
        </w:r>
      </w:ins>
      <w:ins w:id="184" w:author="mokhail" w:date="2020-08-14T16:35:00Z">
        <w:r>
          <w:rPr>
            <w:rFonts w:cstheme="minorHAnsi"/>
          </w:rPr>
          <w:t xml:space="preserve"> эмоций</w:t>
        </w:r>
      </w:ins>
      <w:ins w:id="185" w:author="mokhail" w:date="2020-08-14T16:36:00Z">
        <w:r>
          <w:rPr>
            <w:rFonts w:cstheme="minorHAnsi"/>
          </w:rPr>
          <w:t xml:space="preserve">, не сводимых к другим </w:t>
        </w:r>
      </w:ins>
      <w:ins w:id="186" w:author="mokhail" w:date="2020-08-14T16:37:00Z">
        <w:r>
          <w:rPr>
            <w:rFonts w:cstheme="minorHAnsi"/>
          </w:rPr>
          <w:t>[</w:t>
        </w:r>
      </w:ins>
      <w:proofErr w:type="spellStart"/>
      <w:ins w:id="187" w:author="mokhail" w:date="2020-08-14T17:11:00Z">
        <w:r w:rsidR="007304B6" w:rsidRPr="007304B6">
          <w:rPr>
            <w:rFonts w:cstheme="minorHAnsi"/>
            <w:highlight w:val="green"/>
            <w:lang w:val="en-US"/>
            <w:rPrChange w:id="188" w:author="mokhail" w:date="2020-08-14T17:12:00Z">
              <w:rPr>
                <w:rFonts w:cstheme="minorHAnsi"/>
                <w:lang w:val="en-US"/>
              </w:rPr>
            </w:rPrChange>
          </w:rPr>
          <w:t>Ortony</w:t>
        </w:r>
        <w:proofErr w:type="spellEnd"/>
        <w:r w:rsidR="007304B6" w:rsidRPr="007304B6">
          <w:rPr>
            <w:rFonts w:cstheme="minorHAnsi"/>
            <w:highlight w:val="green"/>
            <w:rPrChange w:id="189" w:author="mokhail" w:date="2020-08-14T17:12:00Z">
              <w:rPr>
                <w:rFonts w:cstheme="minorHAnsi"/>
                <w:lang w:val="en-US"/>
              </w:rPr>
            </w:rPrChange>
          </w:rPr>
          <w:t xml:space="preserve">, </w:t>
        </w:r>
        <w:r w:rsidR="007304B6" w:rsidRPr="007304B6">
          <w:rPr>
            <w:rFonts w:cstheme="minorHAnsi"/>
            <w:highlight w:val="green"/>
            <w:lang w:val="en-US"/>
            <w:rPrChange w:id="190" w:author="mokhail" w:date="2020-08-14T17:12:00Z">
              <w:rPr>
                <w:rFonts w:cstheme="minorHAnsi"/>
                <w:lang w:val="en-US"/>
              </w:rPr>
            </w:rPrChange>
          </w:rPr>
          <w:t>Andrew</w:t>
        </w:r>
        <w:r w:rsidR="007304B6" w:rsidRPr="007304B6">
          <w:rPr>
            <w:rFonts w:cstheme="minorHAnsi"/>
            <w:highlight w:val="green"/>
            <w:rPrChange w:id="191" w:author="mokhail" w:date="2020-08-14T17:12:00Z">
              <w:rPr>
                <w:rFonts w:cstheme="minorHAnsi"/>
                <w:lang w:val="en-US"/>
              </w:rPr>
            </w:rPrChange>
          </w:rPr>
          <w:t xml:space="preserve"> &amp; </w:t>
        </w:r>
        <w:r w:rsidR="007304B6" w:rsidRPr="007304B6">
          <w:rPr>
            <w:rFonts w:cstheme="minorHAnsi"/>
            <w:highlight w:val="green"/>
            <w:lang w:val="en-US"/>
            <w:rPrChange w:id="192" w:author="mokhail" w:date="2020-08-14T17:12:00Z">
              <w:rPr>
                <w:rFonts w:cstheme="minorHAnsi"/>
                <w:lang w:val="en-US"/>
              </w:rPr>
            </w:rPrChange>
          </w:rPr>
          <w:t>Turner</w:t>
        </w:r>
        <w:r w:rsidR="007304B6" w:rsidRPr="007304B6">
          <w:rPr>
            <w:rFonts w:cstheme="minorHAnsi"/>
            <w:highlight w:val="green"/>
            <w:rPrChange w:id="193" w:author="mokhail" w:date="2020-08-14T17:12:00Z">
              <w:rPr>
                <w:rFonts w:cstheme="minorHAnsi"/>
                <w:lang w:val="en-US"/>
              </w:rPr>
            </w:rPrChange>
          </w:rPr>
          <w:t xml:space="preserve">, </w:t>
        </w:r>
        <w:r w:rsidR="007304B6" w:rsidRPr="007304B6">
          <w:rPr>
            <w:rFonts w:cstheme="minorHAnsi"/>
            <w:highlight w:val="green"/>
            <w:lang w:val="en-US"/>
            <w:rPrChange w:id="194" w:author="mokhail" w:date="2020-08-14T17:12:00Z">
              <w:rPr>
                <w:rFonts w:cstheme="minorHAnsi"/>
                <w:lang w:val="en-US"/>
              </w:rPr>
            </w:rPrChange>
          </w:rPr>
          <w:t>Terence</w:t>
        </w:r>
        <w:r w:rsidR="007304B6" w:rsidRPr="007304B6">
          <w:rPr>
            <w:rFonts w:cstheme="minorHAnsi"/>
            <w:highlight w:val="green"/>
            <w:rPrChange w:id="195" w:author="mokhail" w:date="2020-08-14T17:12:00Z">
              <w:rPr>
                <w:rFonts w:cstheme="minorHAnsi"/>
                <w:lang w:val="en-US"/>
              </w:rPr>
            </w:rPrChange>
          </w:rPr>
          <w:t xml:space="preserve">. </w:t>
        </w:r>
        <w:r w:rsidR="007304B6" w:rsidRPr="007231D1">
          <w:rPr>
            <w:rFonts w:cstheme="minorHAnsi"/>
            <w:highlight w:val="green"/>
            <w:rPrChange w:id="196" w:author="Artem Ryabinov" w:date="2020-08-14T18:28:00Z">
              <w:rPr>
                <w:rFonts w:cstheme="minorHAnsi"/>
                <w:lang w:val="en-US"/>
              </w:rPr>
            </w:rPrChange>
          </w:rPr>
          <w:t xml:space="preserve">(1990). </w:t>
        </w:r>
        <w:r w:rsidR="007304B6" w:rsidRPr="007304B6">
          <w:rPr>
            <w:rFonts w:cstheme="minorHAnsi"/>
            <w:highlight w:val="green"/>
            <w:lang w:val="en-US"/>
            <w:rPrChange w:id="197" w:author="mokhail" w:date="2020-08-14T17:12:00Z">
              <w:rPr>
                <w:rFonts w:cstheme="minorHAnsi"/>
                <w:lang w:val="en-US"/>
              </w:rPr>
            </w:rPrChange>
          </w:rPr>
          <w:t>What</w:t>
        </w:r>
        <w:r w:rsidR="007304B6" w:rsidRPr="007231D1">
          <w:rPr>
            <w:rFonts w:cstheme="minorHAnsi"/>
            <w:highlight w:val="green"/>
            <w:rPrChange w:id="198" w:author="Artem Ryabinov" w:date="2020-08-14T18:28:00Z">
              <w:rPr>
                <w:rFonts w:cstheme="minorHAnsi"/>
                <w:lang w:val="en-US"/>
              </w:rPr>
            </w:rPrChange>
          </w:rPr>
          <w:t>'</w:t>
        </w:r>
        <w:r w:rsidR="007304B6" w:rsidRPr="007304B6">
          <w:rPr>
            <w:rFonts w:cstheme="minorHAnsi"/>
            <w:highlight w:val="green"/>
            <w:lang w:val="en-US"/>
            <w:rPrChange w:id="199" w:author="mokhail" w:date="2020-08-14T17:12:00Z">
              <w:rPr>
                <w:rFonts w:cstheme="minorHAnsi"/>
                <w:lang w:val="en-US"/>
              </w:rPr>
            </w:rPrChange>
          </w:rPr>
          <w:t>s</w:t>
        </w:r>
        <w:r w:rsidR="007304B6" w:rsidRPr="007231D1">
          <w:rPr>
            <w:rFonts w:cstheme="minorHAnsi"/>
            <w:highlight w:val="green"/>
            <w:rPrChange w:id="200" w:author="Artem Ryabinov" w:date="2020-08-14T18:28:00Z">
              <w:rPr>
                <w:rFonts w:cstheme="minorHAnsi"/>
                <w:lang w:val="en-US"/>
              </w:rPr>
            </w:rPrChange>
          </w:rPr>
          <w:t xml:space="preserve"> </w:t>
        </w:r>
        <w:r w:rsidR="007304B6" w:rsidRPr="007304B6">
          <w:rPr>
            <w:rFonts w:cstheme="minorHAnsi"/>
            <w:highlight w:val="green"/>
            <w:lang w:val="en-US"/>
            <w:rPrChange w:id="201" w:author="mokhail" w:date="2020-08-14T17:12:00Z">
              <w:rPr>
                <w:rFonts w:cstheme="minorHAnsi"/>
                <w:lang w:val="en-US"/>
              </w:rPr>
            </w:rPrChange>
          </w:rPr>
          <w:t>Basic</w:t>
        </w:r>
        <w:r w:rsidR="007304B6" w:rsidRPr="007231D1">
          <w:rPr>
            <w:rFonts w:cstheme="minorHAnsi"/>
            <w:highlight w:val="green"/>
            <w:rPrChange w:id="202" w:author="Artem Ryabinov" w:date="2020-08-14T18:28:00Z">
              <w:rPr>
                <w:rFonts w:cstheme="minorHAnsi"/>
                <w:lang w:val="en-US"/>
              </w:rPr>
            </w:rPrChange>
          </w:rPr>
          <w:t xml:space="preserve"> </w:t>
        </w:r>
        <w:r w:rsidR="007304B6" w:rsidRPr="007304B6">
          <w:rPr>
            <w:rFonts w:cstheme="minorHAnsi"/>
            <w:highlight w:val="green"/>
            <w:lang w:val="en-US"/>
            <w:rPrChange w:id="203" w:author="mokhail" w:date="2020-08-14T17:12:00Z">
              <w:rPr>
                <w:rFonts w:cstheme="minorHAnsi"/>
                <w:lang w:val="en-US"/>
              </w:rPr>
            </w:rPrChange>
          </w:rPr>
          <w:t>About</w:t>
        </w:r>
        <w:r w:rsidR="007304B6" w:rsidRPr="007231D1">
          <w:rPr>
            <w:rFonts w:cstheme="minorHAnsi"/>
            <w:highlight w:val="green"/>
            <w:rPrChange w:id="204" w:author="Artem Ryabinov" w:date="2020-08-14T18:28:00Z">
              <w:rPr>
                <w:rFonts w:cstheme="minorHAnsi"/>
                <w:lang w:val="en-US"/>
              </w:rPr>
            </w:rPrChange>
          </w:rPr>
          <w:t xml:space="preserve"> </w:t>
        </w:r>
        <w:r w:rsidR="007304B6" w:rsidRPr="007304B6">
          <w:rPr>
            <w:rFonts w:cstheme="minorHAnsi"/>
            <w:highlight w:val="green"/>
            <w:lang w:val="en-US"/>
            <w:rPrChange w:id="205" w:author="mokhail" w:date="2020-08-14T17:12:00Z">
              <w:rPr>
                <w:rFonts w:cstheme="minorHAnsi"/>
                <w:lang w:val="en-US"/>
              </w:rPr>
            </w:rPrChange>
          </w:rPr>
          <w:t>Basic</w:t>
        </w:r>
        <w:r w:rsidR="007304B6" w:rsidRPr="007231D1">
          <w:rPr>
            <w:rFonts w:cstheme="minorHAnsi"/>
            <w:highlight w:val="green"/>
            <w:rPrChange w:id="206" w:author="Artem Ryabinov" w:date="2020-08-14T18:28:00Z">
              <w:rPr>
                <w:rFonts w:cstheme="minorHAnsi"/>
                <w:lang w:val="en-US"/>
              </w:rPr>
            </w:rPrChange>
          </w:rPr>
          <w:t xml:space="preserve"> </w:t>
        </w:r>
        <w:proofErr w:type="gramStart"/>
        <w:r w:rsidR="007304B6" w:rsidRPr="007304B6">
          <w:rPr>
            <w:rFonts w:cstheme="minorHAnsi"/>
            <w:highlight w:val="green"/>
            <w:lang w:val="en-US"/>
            <w:rPrChange w:id="207" w:author="mokhail" w:date="2020-08-14T17:12:00Z">
              <w:rPr>
                <w:rFonts w:cstheme="minorHAnsi"/>
                <w:lang w:val="en-US"/>
              </w:rPr>
            </w:rPrChange>
          </w:rPr>
          <w:t>Emotions</w:t>
        </w:r>
        <w:r w:rsidR="007304B6" w:rsidRPr="007231D1">
          <w:rPr>
            <w:rFonts w:cstheme="minorHAnsi"/>
            <w:highlight w:val="green"/>
            <w:rPrChange w:id="208" w:author="Artem Ryabinov" w:date="2020-08-14T18:28:00Z">
              <w:rPr>
                <w:rFonts w:cstheme="minorHAnsi"/>
                <w:lang w:val="en-US"/>
              </w:rPr>
            </w:rPrChange>
          </w:rPr>
          <w:t>?.</w:t>
        </w:r>
        <w:proofErr w:type="gramEnd"/>
        <w:r w:rsidR="007304B6" w:rsidRPr="007231D1">
          <w:rPr>
            <w:rFonts w:cstheme="minorHAnsi"/>
            <w:highlight w:val="green"/>
            <w:rPrChange w:id="209" w:author="Artem Ryabinov" w:date="2020-08-14T18:28:00Z">
              <w:rPr>
                <w:rFonts w:cstheme="minorHAnsi"/>
                <w:lang w:val="en-US"/>
              </w:rPr>
            </w:rPrChange>
          </w:rPr>
          <w:t xml:space="preserve"> </w:t>
        </w:r>
        <w:r w:rsidR="007304B6" w:rsidRPr="007304B6">
          <w:rPr>
            <w:rFonts w:cstheme="minorHAnsi"/>
            <w:highlight w:val="green"/>
            <w:lang w:val="en-US"/>
            <w:rPrChange w:id="210" w:author="mokhail" w:date="2020-08-14T17:12:00Z">
              <w:rPr>
                <w:rFonts w:cstheme="minorHAnsi"/>
                <w:lang w:val="en-US"/>
              </w:rPr>
            </w:rPrChange>
          </w:rPr>
          <w:t>Psychological</w:t>
        </w:r>
        <w:r w:rsidR="007304B6" w:rsidRPr="007231D1">
          <w:rPr>
            <w:rFonts w:cstheme="minorHAnsi"/>
            <w:highlight w:val="green"/>
            <w:rPrChange w:id="211" w:author="Artem Ryabinov" w:date="2020-08-14T18:28:00Z">
              <w:rPr>
                <w:rFonts w:cstheme="minorHAnsi"/>
                <w:lang w:val="en-US"/>
              </w:rPr>
            </w:rPrChange>
          </w:rPr>
          <w:t xml:space="preserve"> </w:t>
        </w:r>
        <w:r w:rsidR="007304B6" w:rsidRPr="007304B6">
          <w:rPr>
            <w:rFonts w:cstheme="minorHAnsi"/>
            <w:highlight w:val="green"/>
            <w:lang w:val="en-US"/>
            <w:rPrChange w:id="212" w:author="mokhail" w:date="2020-08-14T17:12:00Z">
              <w:rPr>
                <w:rFonts w:cstheme="minorHAnsi"/>
                <w:lang w:val="en-US"/>
              </w:rPr>
            </w:rPrChange>
          </w:rPr>
          <w:t>review</w:t>
        </w:r>
        <w:r w:rsidR="007304B6" w:rsidRPr="007231D1">
          <w:rPr>
            <w:rFonts w:cstheme="minorHAnsi"/>
            <w:highlight w:val="green"/>
            <w:rPrChange w:id="213" w:author="Artem Ryabinov" w:date="2020-08-14T18:28:00Z">
              <w:rPr>
                <w:rFonts w:cstheme="minorHAnsi"/>
                <w:lang w:val="en-US"/>
              </w:rPr>
            </w:rPrChange>
          </w:rPr>
          <w:t>. 97. 315-31. 10.1037/0033-295</w:t>
        </w:r>
        <w:r w:rsidR="007304B6" w:rsidRPr="007304B6">
          <w:rPr>
            <w:rFonts w:cstheme="minorHAnsi"/>
            <w:highlight w:val="green"/>
            <w:lang w:val="en-US"/>
            <w:rPrChange w:id="214" w:author="mokhail" w:date="2020-08-14T17:12:00Z">
              <w:rPr>
                <w:rFonts w:cstheme="minorHAnsi"/>
                <w:lang w:val="en-US"/>
              </w:rPr>
            </w:rPrChange>
          </w:rPr>
          <w:t>X</w:t>
        </w:r>
        <w:r w:rsidR="007304B6" w:rsidRPr="007231D1">
          <w:rPr>
            <w:rFonts w:cstheme="minorHAnsi"/>
            <w:highlight w:val="green"/>
            <w:rPrChange w:id="215" w:author="Artem Ryabinov" w:date="2020-08-14T18:28:00Z">
              <w:rPr>
                <w:rFonts w:cstheme="minorHAnsi"/>
                <w:lang w:val="en-US"/>
              </w:rPr>
            </w:rPrChange>
          </w:rPr>
          <w:t>.97.3.315.</w:t>
        </w:r>
      </w:ins>
      <w:ins w:id="216" w:author="mokhail" w:date="2020-08-14T16:37:00Z">
        <w:r>
          <w:rPr>
            <w:rFonts w:cstheme="minorHAnsi"/>
          </w:rPr>
          <w:t>]</w:t>
        </w:r>
      </w:ins>
      <w:ins w:id="217" w:author="mokhail" w:date="2020-08-14T16:36:00Z">
        <w:r>
          <w:rPr>
            <w:rFonts w:cstheme="minorHAnsi"/>
          </w:rPr>
          <w:t xml:space="preserve">. </w:t>
        </w:r>
      </w:ins>
      <w:ins w:id="218" w:author="mokhail" w:date="2020-08-14T16:37:00Z">
        <w:r w:rsidRPr="00AE5BA6">
          <w:rPr>
            <w:rFonts w:cstheme="minorHAnsi"/>
            <w:rPrChange w:id="219" w:author="mokhail" w:date="2020-08-14T16:37:00Z">
              <w:rPr>
                <w:rFonts w:cstheme="minorHAnsi"/>
                <w:lang w:val="en-US"/>
              </w:rPr>
            </w:rPrChange>
          </w:rPr>
          <w:t xml:space="preserve">Данная концепция </w:t>
        </w:r>
        <w:r>
          <w:rPr>
            <w:rFonts w:cstheme="minorHAnsi"/>
          </w:rPr>
          <w:t>принимается в качестве</w:t>
        </w:r>
      </w:ins>
      <w:ins w:id="220" w:author="mokhail" w:date="2020-08-12T02:49:00Z">
        <w:r w:rsidR="0039578C">
          <w:rPr>
            <w:rFonts w:cstheme="minorHAnsi"/>
          </w:rPr>
          <w:t xml:space="preserve"> основани</w:t>
        </w:r>
      </w:ins>
      <w:ins w:id="221" w:author="mokhail" w:date="2020-08-14T16:37:00Z">
        <w:r>
          <w:rPr>
            <w:rFonts w:cstheme="minorHAnsi"/>
          </w:rPr>
          <w:t>я</w:t>
        </w:r>
      </w:ins>
      <w:ins w:id="222" w:author="mokhail" w:date="2020-08-12T02:49:00Z">
        <w:r w:rsidR="0039578C">
          <w:rPr>
            <w:rFonts w:cstheme="minorHAnsi"/>
          </w:rPr>
          <w:t xml:space="preserve"> для </w:t>
        </w:r>
        <w:r w:rsidR="00FF0F45">
          <w:rPr>
            <w:rFonts w:cstheme="minorHAnsi"/>
          </w:rPr>
          <w:t>категоризаци</w:t>
        </w:r>
        <w:r w:rsidR="0039578C">
          <w:rPr>
            <w:rFonts w:cstheme="minorHAnsi"/>
          </w:rPr>
          <w:t>и</w:t>
        </w:r>
        <w:r w:rsidR="00FF0F45">
          <w:rPr>
            <w:rFonts w:cstheme="minorHAnsi"/>
          </w:rPr>
          <w:t xml:space="preserve"> </w:t>
        </w:r>
        <w:r w:rsidR="0039578C">
          <w:rPr>
            <w:rFonts w:cstheme="minorHAnsi"/>
          </w:rPr>
          <w:t>данных для выполнения дальнейшей классификации</w:t>
        </w:r>
      </w:ins>
      <w:ins w:id="223" w:author="mokhail" w:date="2020-08-14T16:38:00Z">
        <w:r>
          <w:rPr>
            <w:rFonts w:cstheme="minorHAnsi"/>
          </w:rPr>
          <w:t xml:space="preserve"> системами автоматического распознавания эмоций</w:t>
        </w:r>
      </w:ins>
      <w:ins w:id="224" w:author="mokhail" w:date="2020-08-12T02:49:00Z">
        <w:r w:rsidR="00FF0F45">
          <w:rPr>
            <w:rFonts w:cstheme="minorHAnsi"/>
          </w:rPr>
          <w:t>.</w:t>
        </w:r>
      </w:ins>
      <w:ins w:id="225" w:author="mokhail" w:date="2020-08-12T02:56:00Z">
        <w:r w:rsidR="00674AAD">
          <w:rPr>
            <w:rFonts w:cstheme="minorHAnsi"/>
          </w:rPr>
          <w:t xml:space="preserve"> Некоторыми исследователями невербальное речевое поведение </w:t>
        </w:r>
      </w:ins>
      <w:ins w:id="226" w:author="mokhail" w:date="2020-08-12T02:57:00Z">
        <w:r w:rsidR="00674AAD">
          <w:rPr>
            <w:rFonts w:cstheme="minorHAnsi"/>
          </w:rPr>
          <w:t>считается основанием для выделения базовых эмоций [</w:t>
        </w:r>
        <w:r w:rsidR="00674AAD" w:rsidRPr="00674AAD">
          <w:rPr>
            <w:rFonts w:cstheme="minorHAnsi"/>
            <w:highlight w:val="green"/>
            <w:lang w:val="en-US"/>
            <w:rPrChange w:id="227" w:author="mokhail" w:date="2020-08-12T02:59:00Z">
              <w:rPr>
                <w:rFonts w:cstheme="minorHAnsi"/>
              </w:rPr>
            </w:rPrChange>
          </w:rPr>
          <w:t>Scherer</w:t>
        </w:r>
        <w:r w:rsidR="00674AAD" w:rsidRPr="00674AAD">
          <w:rPr>
            <w:rFonts w:cstheme="minorHAnsi"/>
            <w:highlight w:val="green"/>
            <w:rPrChange w:id="228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29" w:author="mokhail" w:date="2020-08-12T02:59:00Z">
              <w:rPr>
                <w:rFonts w:cstheme="minorHAnsi"/>
              </w:rPr>
            </w:rPrChange>
          </w:rPr>
          <w:t>K</w:t>
        </w:r>
        <w:r w:rsidR="00674AAD" w:rsidRPr="00674AAD">
          <w:rPr>
            <w:rFonts w:cstheme="minorHAnsi"/>
            <w:highlight w:val="green"/>
            <w:rPrChange w:id="230" w:author="mokhail" w:date="2020-08-12T02:59:00Z">
              <w:rPr>
                <w:rFonts w:cstheme="minorHAnsi"/>
              </w:rPr>
            </w:rPrChange>
          </w:rPr>
          <w:t xml:space="preserve">. </w:t>
        </w:r>
        <w:r w:rsidR="00674AAD" w:rsidRPr="00674AAD">
          <w:rPr>
            <w:rFonts w:cstheme="minorHAnsi"/>
            <w:highlight w:val="green"/>
            <w:lang w:val="en-US"/>
            <w:rPrChange w:id="231" w:author="mokhail" w:date="2020-08-12T02:59:00Z">
              <w:rPr>
                <w:rFonts w:cstheme="minorHAnsi"/>
              </w:rPr>
            </w:rPrChange>
          </w:rPr>
          <w:t>R</w:t>
        </w:r>
        <w:r w:rsidR="00674AAD" w:rsidRPr="00674AAD">
          <w:rPr>
            <w:rFonts w:cstheme="minorHAnsi"/>
            <w:highlight w:val="green"/>
            <w:rPrChange w:id="232" w:author="mokhail" w:date="2020-08-12T02:59:00Z">
              <w:rPr>
                <w:rFonts w:cstheme="minorHAnsi"/>
              </w:rPr>
            </w:rPrChange>
          </w:rPr>
          <w:t xml:space="preserve">. </w:t>
        </w:r>
        <w:r w:rsidR="00674AAD" w:rsidRPr="00674AAD">
          <w:rPr>
            <w:rFonts w:cstheme="minorHAnsi"/>
            <w:highlight w:val="green"/>
            <w:lang w:val="en-US"/>
            <w:rPrChange w:id="233" w:author="mokhail" w:date="2020-08-12T02:59:00Z">
              <w:rPr>
                <w:rFonts w:cstheme="minorHAnsi"/>
              </w:rPr>
            </w:rPrChange>
          </w:rPr>
          <w:t>Vocal</w:t>
        </w:r>
        <w:r w:rsidR="00674AAD" w:rsidRPr="00674AAD">
          <w:rPr>
            <w:rFonts w:cstheme="minorHAnsi"/>
            <w:highlight w:val="green"/>
            <w:rPrChange w:id="234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35" w:author="mokhail" w:date="2020-08-12T02:59:00Z">
              <w:rPr>
                <w:rFonts w:cstheme="minorHAnsi"/>
              </w:rPr>
            </w:rPrChange>
          </w:rPr>
          <w:t>affect</w:t>
        </w:r>
        <w:r w:rsidR="00674AAD" w:rsidRPr="00674AAD">
          <w:rPr>
            <w:rFonts w:cstheme="minorHAnsi"/>
            <w:highlight w:val="green"/>
            <w:rPrChange w:id="236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37" w:author="mokhail" w:date="2020-08-12T02:59:00Z">
              <w:rPr>
                <w:rFonts w:cstheme="minorHAnsi"/>
              </w:rPr>
            </w:rPrChange>
          </w:rPr>
          <w:t>expression</w:t>
        </w:r>
        <w:r w:rsidR="00674AAD" w:rsidRPr="00674AAD">
          <w:rPr>
            <w:rFonts w:cstheme="minorHAnsi"/>
            <w:highlight w:val="green"/>
            <w:rPrChange w:id="238" w:author="mokhail" w:date="2020-08-12T02:59:00Z">
              <w:rPr>
                <w:rFonts w:cstheme="minorHAnsi"/>
              </w:rPr>
            </w:rPrChange>
          </w:rPr>
          <w:t xml:space="preserve">: </w:t>
        </w:r>
        <w:r w:rsidR="00674AAD" w:rsidRPr="00674AAD">
          <w:rPr>
            <w:rFonts w:cstheme="minorHAnsi"/>
            <w:highlight w:val="green"/>
            <w:lang w:val="en-US"/>
            <w:rPrChange w:id="239" w:author="mokhail" w:date="2020-08-12T02:59:00Z">
              <w:rPr>
                <w:rFonts w:cstheme="minorHAnsi"/>
              </w:rPr>
            </w:rPrChange>
          </w:rPr>
          <w:t>A</w:t>
        </w:r>
        <w:r w:rsidR="00674AAD" w:rsidRPr="00674AAD">
          <w:rPr>
            <w:rFonts w:cstheme="minorHAnsi"/>
            <w:highlight w:val="green"/>
            <w:rPrChange w:id="240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41" w:author="mokhail" w:date="2020-08-12T02:59:00Z">
              <w:rPr>
                <w:rFonts w:cstheme="minorHAnsi"/>
              </w:rPr>
            </w:rPrChange>
          </w:rPr>
          <w:t>review</w:t>
        </w:r>
        <w:r w:rsidR="00674AAD" w:rsidRPr="00674AAD">
          <w:rPr>
            <w:rFonts w:cstheme="minorHAnsi"/>
            <w:highlight w:val="green"/>
            <w:rPrChange w:id="242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43" w:author="mokhail" w:date="2020-08-12T02:59:00Z">
              <w:rPr>
                <w:rFonts w:cstheme="minorHAnsi"/>
              </w:rPr>
            </w:rPrChange>
          </w:rPr>
          <w:t>and</w:t>
        </w:r>
        <w:r w:rsidR="00674AAD" w:rsidRPr="00674AAD">
          <w:rPr>
            <w:rFonts w:cstheme="minorHAnsi"/>
            <w:highlight w:val="green"/>
            <w:rPrChange w:id="244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45" w:author="mokhail" w:date="2020-08-12T02:59:00Z">
              <w:rPr>
                <w:rFonts w:cstheme="minorHAnsi"/>
              </w:rPr>
            </w:rPrChange>
          </w:rPr>
          <w:t>a</w:t>
        </w:r>
        <w:r w:rsidR="00674AAD" w:rsidRPr="00674AAD">
          <w:rPr>
            <w:rFonts w:cstheme="minorHAnsi"/>
            <w:highlight w:val="green"/>
            <w:rPrChange w:id="246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47" w:author="mokhail" w:date="2020-08-12T02:59:00Z">
              <w:rPr>
                <w:rFonts w:cstheme="minorHAnsi"/>
              </w:rPr>
            </w:rPrChange>
          </w:rPr>
          <w:t>model</w:t>
        </w:r>
        <w:r w:rsidR="00674AAD" w:rsidRPr="00674AAD">
          <w:rPr>
            <w:rFonts w:cstheme="minorHAnsi"/>
            <w:highlight w:val="green"/>
            <w:rPrChange w:id="248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49" w:author="mokhail" w:date="2020-08-12T02:59:00Z">
              <w:rPr>
                <w:rFonts w:cstheme="minorHAnsi"/>
              </w:rPr>
            </w:rPrChange>
          </w:rPr>
          <w:t>for</w:t>
        </w:r>
        <w:r w:rsidR="00674AAD" w:rsidRPr="00674AAD">
          <w:rPr>
            <w:rFonts w:cstheme="minorHAnsi"/>
            <w:highlight w:val="green"/>
            <w:rPrChange w:id="250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51" w:author="mokhail" w:date="2020-08-12T02:59:00Z">
              <w:rPr>
                <w:rFonts w:cstheme="minorHAnsi"/>
              </w:rPr>
            </w:rPrChange>
          </w:rPr>
          <w:t>future</w:t>
        </w:r>
        <w:r w:rsidR="00674AAD" w:rsidRPr="00674AAD">
          <w:rPr>
            <w:rFonts w:cstheme="minorHAnsi"/>
            <w:highlight w:val="green"/>
            <w:rPrChange w:id="252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53" w:author="mokhail" w:date="2020-08-12T02:59:00Z">
              <w:rPr>
                <w:rFonts w:cstheme="minorHAnsi"/>
              </w:rPr>
            </w:rPrChange>
          </w:rPr>
          <w:t>research</w:t>
        </w:r>
        <w:r w:rsidR="00674AAD" w:rsidRPr="00674AAD">
          <w:rPr>
            <w:rFonts w:cstheme="minorHAnsi"/>
            <w:highlight w:val="green"/>
            <w:rPrChange w:id="254" w:author="mokhail" w:date="2020-08-12T02:59:00Z">
              <w:rPr>
                <w:rFonts w:cstheme="minorHAnsi"/>
              </w:rPr>
            </w:rPrChange>
          </w:rPr>
          <w:t xml:space="preserve"> //</w:t>
        </w:r>
        <w:r w:rsidR="00674AAD" w:rsidRPr="00674AAD">
          <w:rPr>
            <w:rFonts w:cstheme="minorHAnsi"/>
            <w:highlight w:val="green"/>
            <w:lang w:val="en-US"/>
            <w:rPrChange w:id="255" w:author="mokhail" w:date="2020-08-12T02:59:00Z">
              <w:rPr>
                <w:rFonts w:cstheme="minorHAnsi"/>
              </w:rPr>
            </w:rPrChange>
          </w:rPr>
          <w:t>Psychological</w:t>
        </w:r>
        <w:r w:rsidR="00674AAD" w:rsidRPr="00674AAD">
          <w:rPr>
            <w:rFonts w:cstheme="minorHAnsi"/>
            <w:highlight w:val="green"/>
            <w:rPrChange w:id="256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57" w:author="mokhail" w:date="2020-08-12T02:59:00Z">
              <w:rPr>
                <w:rFonts w:cstheme="minorHAnsi"/>
              </w:rPr>
            </w:rPrChange>
          </w:rPr>
          <w:t>bulletin</w:t>
        </w:r>
        <w:r w:rsidR="00674AAD" w:rsidRPr="00674AAD">
          <w:rPr>
            <w:rFonts w:cstheme="minorHAnsi"/>
            <w:highlight w:val="green"/>
            <w:rPrChange w:id="258" w:author="mokhail" w:date="2020-08-12T02:59:00Z">
              <w:rPr>
                <w:rFonts w:cstheme="minorHAnsi"/>
              </w:rPr>
            </w:rPrChange>
          </w:rPr>
          <w:t xml:space="preserve">. – 1986. – Т. 99. – №. </w:t>
        </w:r>
        <w:r w:rsidR="00674AAD" w:rsidRPr="00674AAD">
          <w:rPr>
            <w:rFonts w:cstheme="minorHAnsi"/>
            <w:highlight w:val="green"/>
            <w:lang w:val="en-US"/>
            <w:rPrChange w:id="259" w:author="mokhail" w:date="2020-08-12T02:59:00Z">
              <w:rPr>
                <w:rFonts w:cstheme="minorHAnsi"/>
              </w:rPr>
            </w:rPrChange>
          </w:rPr>
          <w:t xml:space="preserve">2. – </w:t>
        </w:r>
        <w:r w:rsidR="00674AAD" w:rsidRPr="00674AAD">
          <w:rPr>
            <w:rFonts w:cstheme="minorHAnsi"/>
            <w:highlight w:val="green"/>
            <w:rPrChange w:id="260" w:author="mokhail" w:date="2020-08-12T02:59:00Z">
              <w:rPr>
                <w:rFonts w:cstheme="minorHAnsi"/>
              </w:rPr>
            </w:rPrChange>
          </w:rPr>
          <w:t>С</w:t>
        </w:r>
        <w:r w:rsidR="00674AAD" w:rsidRPr="00674AAD">
          <w:rPr>
            <w:rFonts w:cstheme="minorHAnsi"/>
            <w:highlight w:val="green"/>
            <w:lang w:val="en-US"/>
            <w:rPrChange w:id="261" w:author="mokhail" w:date="2020-08-12T02:59:00Z">
              <w:rPr>
                <w:rFonts w:cstheme="minorHAnsi"/>
              </w:rPr>
            </w:rPrChange>
          </w:rPr>
          <w:t>. 143</w:t>
        </w:r>
        <w:proofErr w:type="gramStart"/>
        <w:r w:rsidR="00674AAD" w:rsidRPr="00674AAD">
          <w:rPr>
            <w:rFonts w:cstheme="minorHAnsi"/>
            <w:highlight w:val="green"/>
            <w:lang w:val="en-US"/>
            <w:rPrChange w:id="262" w:author="mokhail" w:date="2020-08-12T02:59:00Z">
              <w:rPr>
                <w:rFonts w:cstheme="minorHAnsi"/>
              </w:rPr>
            </w:rPrChange>
          </w:rPr>
          <w:t>.</w:t>
        </w:r>
        <w:r w:rsidR="00674AAD" w:rsidRPr="00674AAD">
          <w:rPr>
            <w:rFonts w:cstheme="minorHAnsi"/>
            <w:lang w:val="en-US"/>
            <w:rPrChange w:id="263" w:author="mokhail" w:date="2020-08-12T02:58:00Z">
              <w:rPr>
                <w:rFonts w:cstheme="minorHAnsi"/>
              </w:rPr>
            </w:rPrChange>
          </w:rPr>
          <w:t>][</w:t>
        </w:r>
      </w:ins>
      <w:proofErr w:type="gramEnd"/>
      <w:ins w:id="264" w:author="mokhail" w:date="2020-08-12T02:58:00Z">
        <w:r w:rsidR="00674AAD" w:rsidRPr="00674AAD">
          <w:rPr>
            <w:rFonts w:cstheme="minorHAnsi"/>
            <w:highlight w:val="green"/>
            <w:lang w:val="en-US"/>
            <w:rPrChange w:id="265" w:author="mokhail" w:date="2020-08-12T02:59:00Z">
              <w:rPr>
                <w:rFonts w:cstheme="minorHAnsi"/>
                <w:lang w:val="en-US"/>
              </w:rPr>
            </w:rPrChange>
          </w:rPr>
          <w:t xml:space="preserve">Scherer K. R., Johnstone T., </w:t>
        </w:r>
        <w:proofErr w:type="spellStart"/>
        <w:r w:rsidR="00674AAD" w:rsidRPr="00674AAD">
          <w:rPr>
            <w:rFonts w:cstheme="minorHAnsi"/>
            <w:highlight w:val="green"/>
            <w:lang w:val="en-US"/>
            <w:rPrChange w:id="266" w:author="mokhail" w:date="2020-08-12T02:59:00Z">
              <w:rPr>
                <w:rFonts w:cstheme="minorHAnsi"/>
                <w:lang w:val="en-US"/>
              </w:rPr>
            </w:rPrChange>
          </w:rPr>
          <w:t>Klasmeyer</w:t>
        </w:r>
        <w:proofErr w:type="spellEnd"/>
        <w:r w:rsidR="00674AAD" w:rsidRPr="00674AAD">
          <w:rPr>
            <w:rFonts w:cstheme="minorHAnsi"/>
            <w:highlight w:val="green"/>
            <w:lang w:val="en-US"/>
            <w:rPrChange w:id="267" w:author="mokhail" w:date="2020-08-12T02:59:00Z">
              <w:rPr>
                <w:rFonts w:cstheme="minorHAnsi"/>
                <w:lang w:val="en-US"/>
              </w:rPr>
            </w:rPrChange>
          </w:rPr>
          <w:t xml:space="preserve"> G. Vocal expression of emotion //Handbook of affective sciences. – 2003. – С. 433-456</w:t>
        </w:r>
        <w:proofErr w:type="gramStart"/>
        <w:r w:rsidR="00674AAD" w:rsidRPr="00674AAD">
          <w:rPr>
            <w:rFonts w:cstheme="minorHAnsi"/>
            <w:highlight w:val="green"/>
            <w:lang w:val="en-US"/>
            <w:rPrChange w:id="268" w:author="mokhail" w:date="2020-08-12T02:59:00Z">
              <w:rPr>
                <w:rFonts w:cstheme="minorHAnsi"/>
                <w:lang w:val="en-US"/>
              </w:rPr>
            </w:rPrChange>
          </w:rPr>
          <w:t>.</w:t>
        </w:r>
      </w:ins>
      <w:ins w:id="269" w:author="mokhail" w:date="2020-08-12T02:57:00Z">
        <w:r w:rsidR="00674AAD" w:rsidRPr="00674AAD">
          <w:rPr>
            <w:rFonts w:cstheme="minorHAnsi"/>
            <w:lang w:val="en-US"/>
            <w:rPrChange w:id="270" w:author="mokhail" w:date="2020-08-12T02:58:00Z">
              <w:rPr>
                <w:rFonts w:cstheme="minorHAnsi"/>
              </w:rPr>
            </w:rPrChange>
          </w:rPr>
          <w:t>][</w:t>
        </w:r>
      </w:ins>
      <w:proofErr w:type="spellStart"/>
      <w:proofErr w:type="gramEnd"/>
      <w:ins w:id="271" w:author="mokhail" w:date="2020-08-12T02:58:00Z">
        <w:r w:rsidR="00674AAD" w:rsidRPr="00674AAD">
          <w:rPr>
            <w:rFonts w:cstheme="minorHAnsi"/>
            <w:highlight w:val="green"/>
            <w:lang w:val="en-US"/>
            <w:rPrChange w:id="272" w:author="mokhail" w:date="2020-08-12T02:59:00Z">
              <w:rPr>
                <w:rFonts w:cstheme="minorHAnsi"/>
                <w:lang w:val="en-US"/>
              </w:rPr>
            </w:rPrChange>
          </w:rPr>
          <w:t>Banse</w:t>
        </w:r>
        <w:proofErr w:type="spellEnd"/>
        <w:r w:rsidR="00674AAD" w:rsidRPr="00674AAD">
          <w:rPr>
            <w:rFonts w:cstheme="minorHAnsi"/>
            <w:highlight w:val="green"/>
            <w:lang w:val="en-US"/>
            <w:rPrChange w:id="273" w:author="mokhail" w:date="2020-08-12T02:59:00Z">
              <w:rPr>
                <w:rFonts w:cstheme="minorHAnsi"/>
                <w:lang w:val="en-US"/>
              </w:rPr>
            </w:rPrChange>
          </w:rPr>
          <w:t xml:space="preserve"> R., Scherer K. R. Acoustic profiles in vocal emotion expression //Journal of personality and social psychology. – 1996. – Т. 70. – №. </w:t>
        </w:r>
        <w:r w:rsidR="00674AAD" w:rsidRPr="00CA1813">
          <w:rPr>
            <w:rFonts w:cstheme="minorHAnsi"/>
            <w:highlight w:val="green"/>
            <w:lang w:val="en-US"/>
            <w:rPrChange w:id="274" w:author="mokhail" w:date="2020-08-14T17:05:00Z">
              <w:rPr>
                <w:rFonts w:cstheme="minorHAnsi"/>
                <w:lang w:val="en-US"/>
              </w:rPr>
            </w:rPrChange>
          </w:rPr>
          <w:t xml:space="preserve">3. – </w:t>
        </w:r>
        <w:r w:rsidR="00674AAD" w:rsidRPr="007304B6">
          <w:rPr>
            <w:rFonts w:cstheme="minorHAnsi"/>
            <w:highlight w:val="green"/>
            <w:rPrChange w:id="275" w:author="mokhail" w:date="2020-08-14T17:05:00Z">
              <w:rPr>
                <w:rFonts w:cstheme="minorHAnsi"/>
                <w:lang w:val="en-US"/>
              </w:rPr>
            </w:rPrChange>
          </w:rPr>
          <w:t>С</w:t>
        </w:r>
        <w:r w:rsidR="00674AAD" w:rsidRPr="00CA1813">
          <w:rPr>
            <w:rFonts w:cstheme="minorHAnsi"/>
            <w:highlight w:val="green"/>
            <w:lang w:val="en-US"/>
            <w:rPrChange w:id="276" w:author="mokhail" w:date="2020-08-14T17:05:00Z">
              <w:rPr>
                <w:rFonts w:cstheme="minorHAnsi"/>
                <w:lang w:val="en-US"/>
              </w:rPr>
            </w:rPrChange>
          </w:rPr>
          <w:t>. 614.</w:t>
        </w:r>
      </w:ins>
      <w:ins w:id="277" w:author="mokhail" w:date="2020-08-12T02:57:00Z">
        <w:r w:rsidR="00674AAD" w:rsidRPr="00CA1813">
          <w:rPr>
            <w:rFonts w:cstheme="minorHAnsi"/>
            <w:lang w:val="en-US"/>
          </w:rPr>
          <w:t>]</w:t>
        </w:r>
      </w:ins>
      <w:ins w:id="278" w:author="mokhail" w:date="2020-08-14T17:03:00Z">
        <w:r w:rsidR="00655FA9" w:rsidRPr="00CA1813">
          <w:rPr>
            <w:rFonts w:cstheme="minorHAnsi"/>
            <w:lang w:val="en-US"/>
          </w:rPr>
          <w:t xml:space="preserve">. </w:t>
        </w:r>
      </w:ins>
      <w:ins w:id="279" w:author="mokhail" w:date="2020-08-14T17:04:00Z">
        <w:r w:rsidR="00655FA9">
          <w:rPr>
            <w:rFonts w:cstheme="minorHAnsi"/>
          </w:rPr>
          <w:t>Наборы</w:t>
        </w:r>
        <w:r w:rsidR="00655FA9" w:rsidRPr="006C1569">
          <w:rPr>
            <w:rFonts w:cstheme="minorHAnsi"/>
            <w:lang w:val="en-US"/>
          </w:rPr>
          <w:t xml:space="preserve"> </w:t>
        </w:r>
        <w:r w:rsidR="00655FA9">
          <w:rPr>
            <w:rFonts w:cstheme="minorHAnsi"/>
          </w:rPr>
          <w:t>данных</w:t>
        </w:r>
      </w:ins>
      <w:ins w:id="280" w:author="mokhail" w:date="2020-08-14T17:14:00Z">
        <w:r w:rsidR="00B66A5C" w:rsidRPr="006C1569">
          <w:rPr>
            <w:rFonts w:cstheme="minorHAnsi"/>
            <w:lang w:val="en-US"/>
          </w:rPr>
          <w:t xml:space="preserve"> [</w:t>
        </w:r>
        <w:commentRangeStart w:id="281"/>
        <w:commentRangeStart w:id="282"/>
        <w:commentRangeStart w:id="283"/>
        <w:commentRangeEnd w:id="281"/>
        <w:r w:rsidR="00B66A5C">
          <w:rPr>
            <w:rStyle w:val="a9"/>
          </w:rPr>
          <w:commentReference w:id="281"/>
        </w:r>
      </w:ins>
      <w:commentRangeEnd w:id="282"/>
      <w:r w:rsidR="007231D1">
        <w:rPr>
          <w:rStyle w:val="a9"/>
        </w:rPr>
        <w:commentReference w:id="282"/>
      </w:r>
      <w:commentRangeEnd w:id="283"/>
      <w:r w:rsidR="007231D1">
        <w:rPr>
          <w:rStyle w:val="a9"/>
        </w:rPr>
        <w:commentReference w:id="283"/>
      </w:r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S. R. Livingstone </w:t>
      </w:r>
      <w:r w:rsidR="006C1569" w:rsidRPr="006C1569">
        <w:rPr>
          <w:rFonts w:cstheme="minorHAnsi"/>
          <w:color w:val="222222"/>
          <w:highlight w:val="green"/>
          <w:shd w:val="clear" w:color="auto" w:fill="FFFFFF"/>
        </w:rPr>
        <w:t>и</w:t>
      </w:r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 F. A. Russo, «The Ryerson Audio-Visual Database of Emotional Speech and Song (RAVDESS): A dynamic, multimodal set of facial and vocal expressions in North American English», PLOS ONE, </w:t>
      </w:r>
      <w:r w:rsidR="006C1569" w:rsidRPr="006C1569">
        <w:rPr>
          <w:rFonts w:cstheme="minorHAnsi"/>
          <w:color w:val="222222"/>
          <w:highlight w:val="green"/>
          <w:shd w:val="clear" w:color="auto" w:fill="FFFFFF"/>
        </w:rPr>
        <w:t>т</w:t>
      </w:r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. 13, </w:t>
      </w:r>
      <w:proofErr w:type="spellStart"/>
      <w:r w:rsidR="006C1569" w:rsidRPr="006C1569">
        <w:rPr>
          <w:rFonts w:cstheme="minorHAnsi"/>
          <w:color w:val="222222"/>
          <w:highlight w:val="green"/>
          <w:shd w:val="clear" w:color="auto" w:fill="FFFFFF"/>
        </w:rPr>
        <w:t>вып</w:t>
      </w:r>
      <w:proofErr w:type="spellEnd"/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. 5, </w:t>
      </w:r>
      <w:r w:rsidR="006C1569" w:rsidRPr="006C1569">
        <w:rPr>
          <w:rFonts w:cstheme="minorHAnsi"/>
          <w:color w:val="222222"/>
          <w:highlight w:val="green"/>
          <w:shd w:val="clear" w:color="auto" w:fill="FFFFFF"/>
        </w:rPr>
        <w:t>с</w:t>
      </w:r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. e0196391, </w:t>
      </w:r>
      <w:r w:rsidR="006C1569" w:rsidRPr="006C1569">
        <w:rPr>
          <w:rFonts w:cstheme="minorHAnsi"/>
          <w:color w:val="222222"/>
          <w:highlight w:val="green"/>
          <w:shd w:val="clear" w:color="auto" w:fill="FFFFFF"/>
        </w:rPr>
        <w:t>май</w:t>
      </w:r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 2018.</w:t>
      </w:r>
      <w:ins w:id="284" w:author="mokhail" w:date="2020-08-14T17:14:00Z">
        <w:r w:rsidR="00B66A5C" w:rsidRPr="006C1569">
          <w:rPr>
            <w:rFonts w:cstheme="minorHAnsi"/>
            <w:lang w:val="en-US"/>
          </w:rPr>
          <w:t>]</w:t>
        </w:r>
      </w:ins>
      <w:r w:rsidR="006C1569" w:rsidRPr="006C1569">
        <w:rPr>
          <w:rFonts w:cstheme="minorHAnsi"/>
          <w:lang w:val="en-US"/>
        </w:rPr>
        <w:t>[</w:t>
      </w:r>
      <w:r w:rsidR="006C1569" w:rsidRPr="006C1569"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"F. Burkhardt, A. </w:t>
      </w:r>
      <w:proofErr w:type="spellStart"/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>Paeschke</w:t>
      </w:r>
      <w:proofErr w:type="spellEnd"/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, M. </w:t>
      </w:r>
      <w:proofErr w:type="spellStart"/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>Rolfes</w:t>
      </w:r>
      <w:proofErr w:type="spellEnd"/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, W. </w:t>
      </w:r>
      <w:proofErr w:type="spellStart"/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>Sendlmeier</w:t>
      </w:r>
      <w:proofErr w:type="spellEnd"/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, and B. Weiss, “A database of German emotional speech,” in 9th European Conference on Speech Communication and Technology (Interspeech’2005 - </w:t>
      </w:r>
      <w:proofErr w:type="spellStart"/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>Eurospeech</w:t>
      </w:r>
      <w:proofErr w:type="spellEnd"/>
      <w:r w:rsidR="006C1569" w:rsidRPr="006C1569">
        <w:rPr>
          <w:rFonts w:cstheme="minorHAnsi"/>
          <w:color w:val="222222"/>
          <w:highlight w:val="green"/>
          <w:shd w:val="clear" w:color="auto" w:fill="FFFFFF"/>
          <w:lang w:val="en-US"/>
        </w:rPr>
        <w:t>), Lisbon, Portugal, September 2005, pp. 1517–1520."</w:t>
      </w:r>
      <w:r w:rsidR="006C1569" w:rsidRPr="006C1569">
        <w:rPr>
          <w:rFonts w:cstheme="minorHAnsi"/>
          <w:lang w:val="en-US"/>
        </w:rPr>
        <w:t>]</w:t>
      </w:r>
      <w:ins w:id="285" w:author="mokhail" w:date="2020-08-14T17:04:00Z">
        <w:r w:rsidR="00655FA9" w:rsidRPr="006C1569">
          <w:rPr>
            <w:rFonts w:cstheme="minorHAnsi"/>
            <w:lang w:val="en-US"/>
          </w:rPr>
          <w:t xml:space="preserve">, </w:t>
        </w:r>
      </w:ins>
      <w:ins w:id="286" w:author="mokhail" w:date="2020-08-14T17:13:00Z">
        <w:r w:rsidR="00B66A5C">
          <w:rPr>
            <w:rFonts w:cstheme="minorHAnsi"/>
          </w:rPr>
          <w:t>использующие</w:t>
        </w:r>
        <w:r w:rsidR="00B66A5C" w:rsidRPr="006C1569">
          <w:rPr>
            <w:rFonts w:cstheme="minorHAnsi"/>
            <w:lang w:val="en-US"/>
          </w:rPr>
          <w:t xml:space="preserve"> </w:t>
        </w:r>
        <w:r w:rsidR="00B66A5C">
          <w:rPr>
            <w:rFonts w:cstheme="minorHAnsi"/>
          </w:rPr>
          <w:t>разметку</w:t>
        </w:r>
        <w:r w:rsidR="00B66A5C" w:rsidRPr="006C1569">
          <w:rPr>
            <w:rFonts w:cstheme="minorHAnsi"/>
            <w:lang w:val="en-US"/>
          </w:rPr>
          <w:t xml:space="preserve">, </w:t>
        </w:r>
        <w:r w:rsidR="00B66A5C">
          <w:rPr>
            <w:rFonts w:cstheme="minorHAnsi"/>
          </w:rPr>
          <w:t>основанную</w:t>
        </w:r>
        <w:r w:rsidR="00B66A5C" w:rsidRPr="006C1569">
          <w:rPr>
            <w:rFonts w:cstheme="minorHAnsi"/>
            <w:lang w:val="en-US"/>
          </w:rPr>
          <w:t xml:space="preserve"> </w:t>
        </w:r>
        <w:r w:rsidR="00B66A5C">
          <w:rPr>
            <w:rFonts w:cstheme="minorHAnsi"/>
          </w:rPr>
          <w:t>на</w:t>
        </w:r>
        <w:r w:rsidR="00B66A5C" w:rsidRPr="006C1569">
          <w:rPr>
            <w:rFonts w:cstheme="minorHAnsi"/>
            <w:lang w:val="en-US"/>
          </w:rPr>
          <w:t xml:space="preserve"> </w:t>
        </w:r>
      </w:ins>
      <w:ins w:id="287" w:author="mokhail" w:date="2020-08-14T17:14:00Z">
        <w:r w:rsidR="00B66A5C">
          <w:rPr>
            <w:rFonts w:cstheme="minorHAnsi"/>
          </w:rPr>
          <w:t>концепции</w:t>
        </w:r>
        <w:r w:rsidR="00B66A5C" w:rsidRPr="006C1569">
          <w:rPr>
            <w:rFonts w:cstheme="minorHAnsi"/>
            <w:lang w:val="en-US"/>
          </w:rPr>
          <w:t xml:space="preserve"> </w:t>
        </w:r>
        <w:r w:rsidR="00B66A5C">
          <w:rPr>
            <w:rFonts w:cstheme="minorHAnsi"/>
          </w:rPr>
          <w:t>базовых</w:t>
        </w:r>
        <w:r w:rsidR="00B66A5C" w:rsidRPr="006C1569">
          <w:rPr>
            <w:rFonts w:cstheme="minorHAnsi"/>
            <w:lang w:val="en-US"/>
          </w:rPr>
          <w:t xml:space="preserve"> </w:t>
        </w:r>
        <w:r w:rsidR="00B66A5C">
          <w:rPr>
            <w:rFonts w:cstheme="minorHAnsi"/>
          </w:rPr>
          <w:t>эмоций</w:t>
        </w:r>
        <w:r w:rsidR="00B66A5C" w:rsidRPr="006C1569">
          <w:rPr>
            <w:rFonts w:cstheme="minorHAnsi"/>
            <w:lang w:val="en-US"/>
          </w:rPr>
          <w:t xml:space="preserve">, </w:t>
        </w:r>
        <w:r w:rsidR="00B66A5C">
          <w:rPr>
            <w:rFonts w:cstheme="minorHAnsi"/>
          </w:rPr>
          <w:t>однако</w:t>
        </w:r>
        <w:r w:rsidR="00B66A5C" w:rsidRPr="006C1569">
          <w:rPr>
            <w:rFonts w:cstheme="minorHAnsi"/>
            <w:lang w:val="en-US"/>
          </w:rPr>
          <w:t xml:space="preserve">, </w:t>
        </w:r>
        <w:r w:rsidR="00B66A5C">
          <w:rPr>
            <w:rFonts w:cstheme="minorHAnsi"/>
          </w:rPr>
          <w:t>могут</w:t>
        </w:r>
        <w:r w:rsidR="00B66A5C" w:rsidRPr="006C1569">
          <w:rPr>
            <w:rFonts w:cstheme="minorHAnsi"/>
            <w:lang w:val="en-US"/>
          </w:rPr>
          <w:t xml:space="preserve"> </w:t>
        </w:r>
        <w:r w:rsidR="00B66A5C">
          <w:rPr>
            <w:rFonts w:cstheme="minorHAnsi"/>
          </w:rPr>
          <w:t>содержать</w:t>
        </w:r>
        <w:r w:rsidR="00B66A5C" w:rsidRPr="006C1569">
          <w:rPr>
            <w:rFonts w:cstheme="minorHAnsi"/>
            <w:lang w:val="en-US"/>
          </w:rPr>
          <w:t xml:space="preserve"> </w:t>
        </w:r>
        <w:r w:rsidR="00B66A5C">
          <w:rPr>
            <w:rFonts w:cstheme="minorHAnsi"/>
          </w:rPr>
          <w:t>в</w:t>
        </w:r>
        <w:r w:rsidR="00B66A5C" w:rsidRPr="006C1569">
          <w:rPr>
            <w:rFonts w:cstheme="minorHAnsi"/>
            <w:lang w:val="en-US"/>
          </w:rPr>
          <w:t xml:space="preserve"> </w:t>
        </w:r>
        <w:r w:rsidR="00B66A5C">
          <w:rPr>
            <w:rFonts w:cstheme="minorHAnsi"/>
          </w:rPr>
          <w:t>себе</w:t>
        </w:r>
      </w:ins>
      <w:ins w:id="288" w:author="mokhail" w:date="2020-08-14T17:15:00Z">
        <w:r w:rsidR="00EB5667" w:rsidRPr="006C1569">
          <w:rPr>
            <w:rFonts w:cstheme="minorHAnsi"/>
            <w:lang w:val="en-US"/>
          </w:rPr>
          <w:t xml:space="preserve"> </w:t>
        </w:r>
        <w:r w:rsidR="00EB5667">
          <w:rPr>
            <w:rFonts w:cstheme="minorHAnsi"/>
          </w:rPr>
          <w:t>раз</w:t>
        </w:r>
      </w:ins>
      <w:ins w:id="289" w:author="mokhail" w:date="2020-08-14T17:16:00Z">
        <w:r w:rsidR="00EB5667">
          <w:rPr>
            <w:rFonts w:cstheme="minorHAnsi"/>
          </w:rPr>
          <w:t>лич</w:t>
        </w:r>
      </w:ins>
      <w:ins w:id="290" w:author="mokhail" w:date="2020-08-14T17:15:00Z">
        <w:r w:rsidR="00EB5667">
          <w:rPr>
            <w:rFonts w:cstheme="minorHAnsi"/>
          </w:rPr>
          <w:t>ный</w:t>
        </w:r>
        <w:r w:rsidR="00EB5667" w:rsidRPr="006C1569">
          <w:rPr>
            <w:rFonts w:cstheme="minorHAnsi"/>
            <w:lang w:val="en-US"/>
          </w:rPr>
          <w:t xml:space="preserve"> </w:t>
        </w:r>
        <w:r w:rsidR="00EB5667">
          <w:rPr>
            <w:rFonts w:cstheme="minorHAnsi"/>
          </w:rPr>
          <w:t>набор</w:t>
        </w:r>
        <w:r w:rsidR="00EB5667" w:rsidRPr="006C1569">
          <w:rPr>
            <w:rFonts w:cstheme="minorHAnsi"/>
            <w:lang w:val="en-US"/>
          </w:rPr>
          <w:t xml:space="preserve"> </w:t>
        </w:r>
        <w:r w:rsidR="00EB5667">
          <w:rPr>
            <w:rFonts w:cstheme="minorHAnsi"/>
          </w:rPr>
          <w:t>классов</w:t>
        </w:r>
        <w:r w:rsidR="00EB5667" w:rsidRPr="006C1569">
          <w:rPr>
            <w:rFonts w:cstheme="minorHAnsi"/>
            <w:lang w:val="en-US"/>
          </w:rPr>
          <w:t xml:space="preserve"> </w:t>
        </w:r>
        <w:r w:rsidR="00EB5667">
          <w:rPr>
            <w:rFonts w:cstheme="minorHAnsi"/>
          </w:rPr>
          <w:t>эмоций</w:t>
        </w:r>
        <w:r w:rsidR="00EB5667" w:rsidRPr="006C1569">
          <w:rPr>
            <w:rFonts w:cstheme="minorHAnsi"/>
            <w:lang w:val="en-US"/>
          </w:rPr>
          <w:t xml:space="preserve">, </w:t>
        </w:r>
        <w:r w:rsidR="00EB5667">
          <w:rPr>
            <w:rFonts w:cstheme="minorHAnsi"/>
          </w:rPr>
          <w:t>и</w:t>
        </w:r>
      </w:ins>
      <w:ins w:id="291" w:author="mokhail" w:date="2020-08-14T17:16:00Z">
        <w:r w:rsidR="00EB5667">
          <w:rPr>
            <w:rFonts w:cstheme="minorHAnsi"/>
          </w:rPr>
          <w:t>спользующихся</w:t>
        </w:r>
        <w:r w:rsidR="00EB5667" w:rsidRPr="006C1569">
          <w:rPr>
            <w:rFonts w:cstheme="minorHAnsi"/>
            <w:lang w:val="en-US"/>
          </w:rPr>
          <w:t xml:space="preserve"> </w:t>
        </w:r>
        <w:r w:rsidR="00EB5667">
          <w:rPr>
            <w:rFonts w:cstheme="minorHAnsi"/>
          </w:rPr>
          <w:t>для</w:t>
        </w:r>
        <w:r w:rsidR="00EB5667" w:rsidRPr="006C1569">
          <w:rPr>
            <w:rFonts w:cstheme="minorHAnsi"/>
            <w:lang w:val="en-US"/>
          </w:rPr>
          <w:t xml:space="preserve"> </w:t>
        </w:r>
        <w:r w:rsidR="00EB5667">
          <w:rPr>
            <w:rFonts w:cstheme="minorHAnsi"/>
          </w:rPr>
          <w:t>категоризации</w:t>
        </w:r>
        <w:r w:rsidR="00EB5667" w:rsidRPr="006C1569">
          <w:rPr>
            <w:rFonts w:cstheme="minorHAnsi"/>
            <w:lang w:val="en-US"/>
          </w:rPr>
          <w:t xml:space="preserve"> </w:t>
        </w:r>
        <w:r w:rsidR="00EB5667">
          <w:rPr>
            <w:rFonts w:cstheme="minorHAnsi"/>
          </w:rPr>
          <w:t>данных</w:t>
        </w:r>
        <w:r w:rsidR="00EB5667" w:rsidRPr="006C1569">
          <w:rPr>
            <w:rFonts w:cstheme="minorHAnsi"/>
            <w:lang w:val="en-US"/>
          </w:rPr>
          <w:t xml:space="preserve">. </w:t>
        </w:r>
        <w:r w:rsidR="00EB5667">
          <w:rPr>
            <w:rFonts w:cstheme="minorHAnsi"/>
          </w:rPr>
          <w:t>Это может быть обусловлено несколькими причинами:</w:t>
        </w:r>
      </w:ins>
      <w:ins w:id="292" w:author="mokhail" w:date="2020-08-14T17:17:00Z">
        <w:r w:rsidR="00EB5667">
          <w:rPr>
            <w:rFonts w:cstheme="minorHAnsi"/>
          </w:rPr>
          <w:t xml:space="preserve"> применение различных оснований для выделения базовых эмоций,</w:t>
        </w:r>
      </w:ins>
      <w:ins w:id="293" w:author="mokhail" w:date="2020-08-14T17:16:00Z">
        <w:r w:rsidR="00EB5667">
          <w:rPr>
            <w:rFonts w:cstheme="minorHAnsi"/>
          </w:rPr>
          <w:t xml:space="preserve"> </w:t>
        </w:r>
      </w:ins>
      <w:ins w:id="294" w:author="mokhail" w:date="2020-08-14T17:17:00Z">
        <w:r w:rsidR="00EB5667">
          <w:rPr>
            <w:rFonts w:cstheme="minorHAnsi"/>
          </w:rPr>
          <w:t>не достаточная представленность той или иной эмоции в наборах</w:t>
        </w:r>
      </w:ins>
      <w:ins w:id="295" w:author="mokhail" w:date="2020-08-14T17:18:00Z">
        <w:r w:rsidR="00EB5667">
          <w:rPr>
            <w:rFonts w:cstheme="minorHAnsi"/>
          </w:rPr>
          <w:t>, не согласованность при разметке данных экспертами и т.д.</w:t>
        </w:r>
      </w:ins>
      <w:ins w:id="296" w:author="mokhail" w:date="2020-08-14T17:33:00Z">
        <w:r w:rsidR="00870B68">
          <w:rPr>
            <w:rFonts w:cstheme="minorHAnsi"/>
          </w:rPr>
          <w:t xml:space="preserve"> Не однородность наборов данных</w:t>
        </w:r>
      </w:ins>
      <w:ins w:id="297" w:author="mokhail" w:date="2020-08-14T17:34:00Z">
        <w:r w:rsidR="00870B68">
          <w:rPr>
            <w:rFonts w:cstheme="minorHAnsi"/>
          </w:rPr>
          <w:t xml:space="preserve"> ставит важнейшую научную задачу сравнительного исследования различных алгоритмов классификации на большом наборе </w:t>
        </w:r>
      </w:ins>
      <w:ins w:id="298" w:author="mokhail" w:date="2020-08-14T17:35:00Z">
        <w:r w:rsidR="00870B68">
          <w:rPr>
            <w:rFonts w:cstheme="minorHAnsi"/>
          </w:rPr>
          <w:t>различных наборов данных, содержащих в себе невербальные проявления эмоций человека в речи</w:t>
        </w:r>
      </w:ins>
      <w:ins w:id="299" w:author="mokhail" w:date="2020-08-14T17:36:00Z">
        <w:r w:rsidR="00870B68">
          <w:rPr>
            <w:rFonts w:cstheme="minorHAnsi"/>
          </w:rPr>
          <w:t>.</w:t>
        </w:r>
      </w:ins>
    </w:p>
    <w:p w14:paraId="1C8BAFDF" w14:textId="44458B3F" w:rsidR="004E4B34" w:rsidRDefault="00EB5667" w:rsidP="00ED7D23">
      <w:pPr>
        <w:ind w:firstLine="708"/>
        <w:jc w:val="both"/>
        <w:rPr>
          <w:ins w:id="300" w:author="mokhail" w:date="2020-08-14T17:36:00Z"/>
          <w:shd w:val="clear" w:color="auto" w:fill="FFFFFF"/>
        </w:rPr>
      </w:pPr>
      <w:ins w:id="301" w:author="mokhail" w:date="2020-08-14T17:20:00Z">
        <w:r>
          <w:rPr>
            <w:rFonts w:cstheme="minorHAnsi"/>
          </w:rPr>
          <w:t>Стоит также особо от</w:t>
        </w:r>
      </w:ins>
      <w:ins w:id="302" w:author="mokhail" w:date="2020-08-14T17:21:00Z">
        <w:r>
          <w:rPr>
            <w:rFonts w:cstheme="minorHAnsi"/>
          </w:rPr>
          <w:t xml:space="preserve">метить, что в </w:t>
        </w:r>
      </w:ins>
      <w:ins w:id="303" w:author="mokhail" w:date="2020-08-14T17:04:00Z">
        <w:r w:rsidR="007304B6">
          <w:rPr>
            <w:rFonts w:cstheme="minorHAnsi"/>
          </w:rPr>
          <w:t>некоторых</w:t>
        </w:r>
      </w:ins>
      <w:ins w:id="304" w:author="mokhail" w:date="2020-08-14T17:22:00Z">
        <w:r>
          <w:rPr>
            <w:rFonts w:cstheme="minorHAnsi"/>
          </w:rPr>
          <w:t xml:space="preserve"> специфических</w:t>
        </w:r>
      </w:ins>
      <w:ins w:id="305" w:author="mokhail" w:date="2020-08-14T17:04:00Z">
        <w:r w:rsidR="007304B6">
          <w:rPr>
            <w:rFonts w:cstheme="minorHAnsi"/>
          </w:rPr>
          <w:t xml:space="preserve"> задачах </w:t>
        </w:r>
      </w:ins>
      <w:ins w:id="306" w:author="mokhail" w:date="2020-08-14T17:21:00Z">
        <w:r>
          <w:rPr>
            <w:rFonts w:cstheme="minorHAnsi"/>
          </w:rPr>
          <w:t xml:space="preserve">на первый план выходят вопросы </w:t>
        </w:r>
      </w:ins>
      <w:ins w:id="307" w:author="mokhail" w:date="2020-08-14T17:22:00Z">
        <w:r>
          <w:rPr>
            <w:rFonts w:cstheme="minorHAnsi"/>
          </w:rPr>
          <w:t>переразметки известных наборов данных на другие категории.</w:t>
        </w:r>
      </w:ins>
      <w:ins w:id="308" w:author="mokhail" w:date="2020-08-14T17:20:00Z">
        <w:r>
          <w:rPr>
            <w:rFonts w:cstheme="minorHAnsi"/>
          </w:rPr>
          <w:t xml:space="preserve"> </w:t>
        </w:r>
      </w:ins>
      <w:ins w:id="309" w:author="mokhail" w:date="2020-08-14T17:22:00Z">
        <w:r>
          <w:rPr>
            <w:rFonts w:cstheme="minorHAnsi"/>
          </w:rPr>
          <w:t>Так</w:t>
        </w:r>
      </w:ins>
      <w:ins w:id="310" w:author="mokhail" w:date="2020-08-14T17:23:00Z">
        <w:r>
          <w:rPr>
            <w:rFonts w:cstheme="minorHAnsi"/>
          </w:rPr>
          <w:t>, в задаче выявления агрессивного поведения людей, на передний план выходит выявление негативных эмоций, которые обычно соп</w:t>
        </w:r>
      </w:ins>
      <w:ins w:id="311" w:author="mokhail" w:date="2020-08-14T17:24:00Z">
        <w:r>
          <w:rPr>
            <w:rFonts w:cstheme="minorHAnsi"/>
          </w:rPr>
          <w:t xml:space="preserve">ровождают проявления агрессии </w:t>
        </w:r>
        <w:r w:rsidRPr="00EB5667">
          <w:rPr>
            <w:rFonts w:cstheme="minorHAnsi"/>
            <w:rPrChange w:id="312" w:author="mokhail" w:date="2020-08-14T17:24:00Z">
              <w:rPr>
                <w:rFonts w:cstheme="minorHAnsi"/>
                <w:lang w:val="en-US"/>
              </w:rPr>
            </w:rPrChange>
          </w:rPr>
          <w:t>[</w:t>
        </w:r>
        <w:commentRangeStart w:id="313"/>
        <w:commentRangeEnd w:id="313"/>
        <w:proofErr w:type="spellStart"/>
        <w:r>
          <w:rPr>
            <w:rStyle w:val="a9"/>
          </w:rPr>
          <w:commentReference w:id="313"/>
        </w:r>
      </w:ins>
      <w:r w:rsidR="006C1569" w:rsidRPr="006C1569">
        <w:rPr>
          <w:rFonts w:cstheme="minorHAnsi"/>
          <w:highlight w:val="green"/>
        </w:rPr>
        <w:t>Комалова</w:t>
      </w:r>
      <w:proofErr w:type="spellEnd"/>
      <w:r w:rsidR="006C1569" w:rsidRPr="006C1569">
        <w:rPr>
          <w:rFonts w:cstheme="minorHAnsi"/>
          <w:highlight w:val="green"/>
        </w:rPr>
        <w:t xml:space="preserve"> </w:t>
      </w:r>
      <w:proofErr w:type="gramStart"/>
      <w:r w:rsidR="006C1569" w:rsidRPr="006C1569">
        <w:rPr>
          <w:rFonts w:cstheme="minorHAnsi"/>
          <w:highlight w:val="green"/>
        </w:rPr>
        <w:t>Л.Р..</w:t>
      </w:r>
      <w:proofErr w:type="gramEnd"/>
      <w:r w:rsidR="006C1569" w:rsidRPr="006C1569">
        <w:rPr>
          <w:rFonts w:cstheme="minorHAnsi"/>
          <w:highlight w:val="green"/>
        </w:rPr>
        <w:t xml:space="preserve"> "Перцептивно-слуховой профиль (образ) агрессора" Вестник Московского государственного лингвистического университета. Гуманитарные науки, </w:t>
      </w:r>
      <w:proofErr w:type="spellStart"/>
      <w:r w:rsidR="006C1569" w:rsidRPr="006C1569">
        <w:rPr>
          <w:rFonts w:cstheme="minorHAnsi"/>
          <w:highlight w:val="green"/>
        </w:rPr>
        <w:t>no</w:t>
      </w:r>
      <w:proofErr w:type="spellEnd"/>
      <w:r w:rsidR="006C1569" w:rsidRPr="006C1569">
        <w:rPr>
          <w:rFonts w:cstheme="minorHAnsi"/>
          <w:highlight w:val="green"/>
        </w:rPr>
        <w:t xml:space="preserve">. 7 (746), 2016, </w:t>
      </w:r>
      <w:proofErr w:type="spellStart"/>
      <w:r w:rsidR="006C1569" w:rsidRPr="006C1569">
        <w:rPr>
          <w:rFonts w:cstheme="minorHAnsi"/>
          <w:highlight w:val="green"/>
        </w:rPr>
        <w:t>pp</w:t>
      </w:r>
      <w:proofErr w:type="spellEnd"/>
      <w:r w:rsidR="006C1569" w:rsidRPr="006C1569">
        <w:rPr>
          <w:rFonts w:cstheme="minorHAnsi"/>
          <w:highlight w:val="green"/>
        </w:rPr>
        <w:t>. 116-126</w:t>
      </w:r>
      <w:proofErr w:type="gramStart"/>
      <w:r w:rsidR="006C1569" w:rsidRPr="006C1569">
        <w:rPr>
          <w:rFonts w:cstheme="minorHAnsi"/>
          <w:highlight w:val="green"/>
        </w:rPr>
        <w:t>.</w:t>
      </w:r>
      <w:ins w:id="314" w:author="mokhail" w:date="2020-08-14T17:24:00Z">
        <w:r w:rsidRPr="00EB5667">
          <w:rPr>
            <w:rFonts w:cstheme="minorHAnsi"/>
            <w:rPrChange w:id="315" w:author="mokhail" w:date="2020-08-14T17:24:00Z">
              <w:rPr>
                <w:rFonts w:cstheme="minorHAnsi"/>
                <w:lang w:val="en-US"/>
              </w:rPr>
            </w:rPrChange>
          </w:rPr>
          <w:t>]</w:t>
        </w:r>
      </w:ins>
      <w:r w:rsidR="006C1569" w:rsidRPr="006C1569">
        <w:rPr>
          <w:rFonts w:cstheme="minorHAnsi"/>
        </w:rPr>
        <w:t>[</w:t>
      </w:r>
      <w:proofErr w:type="spellStart"/>
      <w:proofErr w:type="gramEnd"/>
      <w:r w:rsidR="006C1569" w:rsidRPr="006C1569">
        <w:rPr>
          <w:rFonts w:cstheme="minorHAnsi"/>
          <w:highlight w:val="green"/>
        </w:rPr>
        <w:t>Комалова</w:t>
      </w:r>
      <w:proofErr w:type="spellEnd"/>
      <w:r w:rsidR="006C1569" w:rsidRPr="006C1569">
        <w:rPr>
          <w:rFonts w:cstheme="minorHAnsi"/>
          <w:highlight w:val="green"/>
        </w:rPr>
        <w:t xml:space="preserve"> Л.Р.. "Сопоставление слухового и зрительного видов восприятия агрессивного речевого поведения" Вестник Московского государственного лингвистического университета. </w:t>
      </w:r>
      <w:r w:rsidR="006C1569" w:rsidRPr="00CA1813">
        <w:rPr>
          <w:rFonts w:cstheme="minorHAnsi"/>
          <w:highlight w:val="green"/>
        </w:rPr>
        <w:t xml:space="preserve">Гуманитарные науки, </w:t>
      </w:r>
      <w:r w:rsidR="006C1569" w:rsidRPr="006C1569">
        <w:rPr>
          <w:rFonts w:cstheme="minorHAnsi"/>
          <w:highlight w:val="green"/>
          <w:lang w:val="en-US"/>
        </w:rPr>
        <w:t>no</w:t>
      </w:r>
      <w:r w:rsidR="006C1569" w:rsidRPr="00CA1813">
        <w:rPr>
          <w:rFonts w:cstheme="minorHAnsi"/>
          <w:highlight w:val="green"/>
        </w:rPr>
        <w:t xml:space="preserve">. 15 (754), 2016, </w:t>
      </w:r>
      <w:r w:rsidR="006C1569" w:rsidRPr="006C1569">
        <w:rPr>
          <w:rFonts w:cstheme="minorHAnsi"/>
          <w:highlight w:val="green"/>
          <w:lang w:val="en-US"/>
        </w:rPr>
        <w:t>pp</w:t>
      </w:r>
      <w:r w:rsidR="006C1569" w:rsidRPr="00CA1813">
        <w:rPr>
          <w:rFonts w:cstheme="minorHAnsi"/>
          <w:highlight w:val="green"/>
        </w:rPr>
        <w:t>. 114-128.</w:t>
      </w:r>
      <w:r w:rsidR="006C1569" w:rsidRPr="00CA1813">
        <w:rPr>
          <w:rFonts w:cstheme="minorHAnsi"/>
        </w:rPr>
        <w:t>]</w:t>
      </w:r>
      <w:ins w:id="316" w:author="mokhail" w:date="2020-08-14T17:25:00Z">
        <w:r w:rsidR="00A9050A">
          <w:rPr>
            <w:rFonts w:cstheme="minorHAnsi"/>
          </w:rPr>
          <w:t xml:space="preserve">. Такая переразметка может быть выполнена </w:t>
        </w:r>
      </w:ins>
      <w:ins w:id="317" w:author="mokhail" w:date="2020-08-14T17:26:00Z">
        <w:r w:rsidR="00A9050A">
          <w:rPr>
            <w:rFonts w:cstheme="minorHAnsi"/>
          </w:rPr>
          <w:t xml:space="preserve">простым отнесениям </w:t>
        </w:r>
        <w:r w:rsidR="004E4B34">
          <w:rPr>
            <w:rFonts w:cstheme="minorHAnsi"/>
          </w:rPr>
          <w:t xml:space="preserve">экземпляров того или иного класса эмоций к более общей категории </w:t>
        </w:r>
      </w:ins>
      <w:ins w:id="318" w:author="mokhail" w:date="2020-08-14T17:27:00Z">
        <w:r w:rsidR="004E4B34">
          <w:rPr>
            <w:rFonts w:cstheme="minorHAnsi"/>
          </w:rPr>
          <w:t>–</w:t>
        </w:r>
      </w:ins>
      <w:ins w:id="319" w:author="mokhail" w:date="2020-08-14T17:26:00Z">
        <w:r w:rsidR="004E4B34">
          <w:rPr>
            <w:rFonts w:cstheme="minorHAnsi"/>
          </w:rPr>
          <w:t xml:space="preserve"> </w:t>
        </w:r>
      </w:ins>
      <w:ins w:id="320" w:author="mokhail" w:date="2020-08-14T17:27:00Z">
        <w:r w:rsidR="004E4B34">
          <w:rPr>
            <w:rFonts w:cstheme="minorHAnsi"/>
          </w:rPr>
          <w:t xml:space="preserve">негативные эмоции и </w:t>
        </w:r>
      </w:ins>
      <w:ins w:id="321" w:author="mokhail" w:date="2020-08-14T17:28:00Z">
        <w:r w:rsidR="004E4B34">
          <w:rPr>
            <w:rFonts w:cstheme="minorHAnsi"/>
          </w:rPr>
          <w:t>остальные</w:t>
        </w:r>
      </w:ins>
      <w:ins w:id="322" w:author="mokhail" w:date="2020-08-14T17:27:00Z">
        <w:r w:rsidR="004E4B34">
          <w:rPr>
            <w:rFonts w:cstheme="minorHAnsi"/>
          </w:rPr>
          <w:t xml:space="preserve"> эмоции, к которым относят позитивные и нейтральные эмоции. Так, </w:t>
        </w:r>
      </w:ins>
      <w:ins w:id="323" w:author="mokhail" w:date="2020-08-14T17:28:00Z">
        <w:r w:rsidR="004E4B34">
          <w:rPr>
            <w:rFonts w:cstheme="minorHAnsi"/>
          </w:rPr>
          <w:t>к н</w:t>
        </w:r>
      </w:ins>
      <w:ins w:id="324" w:author="mokhail" w:date="2020-08-14T17:29:00Z">
        <w:r w:rsidR="004E4B34">
          <w:rPr>
            <w:rFonts w:cstheme="minorHAnsi"/>
          </w:rPr>
          <w:t xml:space="preserve">егативным эмоциям обычно относят </w:t>
        </w:r>
        <w:r w:rsidR="004E4B34">
          <w:rPr>
            <w:shd w:val="clear" w:color="auto" w:fill="FFFFFF"/>
          </w:rPr>
          <w:t>гнев</w:t>
        </w:r>
        <w:r w:rsidR="004E4B34" w:rsidRPr="009F6A03">
          <w:rPr>
            <w:shd w:val="clear" w:color="auto" w:fill="FFFFFF"/>
          </w:rPr>
          <w:t xml:space="preserve">, </w:t>
        </w:r>
        <w:r w:rsidR="004E4B34">
          <w:rPr>
            <w:shd w:val="clear" w:color="auto" w:fill="FFFFFF"/>
          </w:rPr>
          <w:t>печаль</w:t>
        </w:r>
        <w:r w:rsidR="004E4B34" w:rsidRPr="009F6A03">
          <w:rPr>
            <w:shd w:val="clear" w:color="auto" w:fill="FFFFFF"/>
          </w:rPr>
          <w:t xml:space="preserve">, </w:t>
        </w:r>
      </w:ins>
      <w:ins w:id="325" w:author="mokhail" w:date="2020-08-14T17:30:00Z">
        <w:r w:rsidR="004E4B34">
          <w:rPr>
            <w:shd w:val="clear" w:color="auto" w:fill="FFFFFF"/>
          </w:rPr>
          <w:t>отвращение</w:t>
        </w:r>
      </w:ins>
      <w:ins w:id="326" w:author="mokhail" w:date="2020-08-14T17:29:00Z">
        <w:r w:rsidR="004E4B34" w:rsidRPr="009F6A03">
          <w:rPr>
            <w:shd w:val="clear" w:color="auto" w:fill="FFFFFF"/>
          </w:rPr>
          <w:t xml:space="preserve">, </w:t>
        </w:r>
      </w:ins>
      <w:ins w:id="327" w:author="mokhail" w:date="2020-08-14T17:30:00Z">
        <w:r w:rsidR="004E4B34">
          <w:rPr>
            <w:shd w:val="clear" w:color="auto" w:fill="FFFFFF"/>
          </w:rPr>
          <w:t>страх</w:t>
        </w:r>
      </w:ins>
      <w:ins w:id="328" w:author="mokhail" w:date="2020-08-14T17:29:00Z">
        <w:r w:rsidR="004E4B34">
          <w:rPr>
            <w:shd w:val="clear" w:color="auto" w:fill="FFFFFF"/>
          </w:rPr>
          <w:t>,</w:t>
        </w:r>
      </w:ins>
      <w:ins w:id="329" w:author="mokhail" w:date="2020-08-14T17:30:00Z">
        <w:r w:rsidR="004E4B34">
          <w:rPr>
            <w:shd w:val="clear" w:color="auto" w:fill="FFFFFF"/>
          </w:rPr>
          <w:t xml:space="preserve"> а к остальным – счастье, волнение, скука, удивление, </w:t>
        </w:r>
      </w:ins>
      <w:ins w:id="330" w:author="mokhail" w:date="2020-08-14T17:31:00Z">
        <w:r w:rsidR="004E4B34">
          <w:rPr>
            <w:shd w:val="clear" w:color="auto" w:fill="FFFFFF"/>
          </w:rPr>
          <w:t>нейтральную эмоцию. Не смотря на всю</w:t>
        </w:r>
      </w:ins>
      <w:ins w:id="331" w:author="mokhail" w:date="2020-08-14T17:32:00Z">
        <w:r w:rsidR="004E4B34">
          <w:rPr>
            <w:shd w:val="clear" w:color="auto" w:fill="FFFFFF"/>
          </w:rPr>
          <w:t xml:space="preserve"> свою</w:t>
        </w:r>
      </w:ins>
      <w:ins w:id="332" w:author="mokhail" w:date="2020-08-14T17:31:00Z">
        <w:r w:rsidR="004E4B34">
          <w:rPr>
            <w:shd w:val="clear" w:color="auto" w:fill="FFFFFF"/>
          </w:rPr>
          <w:t xml:space="preserve"> простоту и очевидность</w:t>
        </w:r>
      </w:ins>
      <w:ins w:id="333" w:author="mokhail" w:date="2020-08-14T17:32:00Z">
        <w:r w:rsidR="004E4B34">
          <w:rPr>
            <w:shd w:val="clear" w:color="auto" w:fill="FFFFFF"/>
          </w:rPr>
          <w:t xml:space="preserve">, данному </w:t>
        </w:r>
      </w:ins>
      <w:ins w:id="334" w:author="mokhail" w:date="2020-08-14T17:31:00Z">
        <w:r w:rsidR="004E4B34">
          <w:rPr>
            <w:shd w:val="clear" w:color="auto" w:fill="FFFFFF"/>
          </w:rPr>
          <w:t>подход</w:t>
        </w:r>
      </w:ins>
      <w:ins w:id="335" w:author="mokhail" w:date="2020-08-14T17:32:00Z">
        <w:r w:rsidR="004E4B34">
          <w:rPr>
            <w:shd w:val="clear" w:color="auto" w:fill="FFFFFF"/>
          </w:rPr>
          <w:t>у уделяется недостаточно внимания в современной научной литературе.</w:t>
        </w:r>
      </w:ins>
    </w:p>
    <w:p w14:paraId="657A3B37" w14:textId="7EF3995B" w:rsidR="005B5E03" w:rsidRDefault="005B5E03" w:rsidP="00ED7D23">
      <w:pPr>
        <w:ind w:firstLine="708"/>
        <w:jc w:val="both"/>
        <w:rPr>
          <w:ins w:id="336" w:author="mokhail" w:date="2020-08-14T17:31:00Z"/>
          <w:shd w:val="clear" w:color="auto" w:fill="FFFFFF"/>
        </w:rPr>
      </w:pPr>
      <w:ins w:id="337" w:author="mokhail" w:date="2020-08-14T17:36:00Z">
        <w:r>
          <w:rPr>
            <w:shd w:val="clear" w:color="auto" w:fill="FFFFFF"/>
          </w:rPr>
          <w:t xml:space="preserve">Наряду с обозначенными выше проблемами, стоит также уделить внимание </w:t>
        </w:r>
      </w:ins>
      <w:ins w:id="338" w:author="mokhail" w:date="2020-08-14T17:37:00Z">
        <w:r>
          <w:rPr>
            <w:shd w:val="clear" w:color="auto" w:fill="FFFFFF"/>
          </w:rPr>
          <w:t>проблеме оценки данных на предмет их группировки в том или ином признаковом пространстве.</w:t>
        </w:r>
      </w:ins>
      <w:ins w:id="339" w:author="mokhail" w:date="2020-08-14T17:38:00Z">
        <w:r>
          <w:rPr>
            <w:shd w:val="clear" w:color="auto" w:fill="FFFFFF"/>
          </w:rPr>
          <w:t xml:space="preserve"> Такая задача может быть выполнена </w:t>
        </w:r>
      </w:ins>
      <w:ins w:id="340" w:author="mokhail" w:date="2020-08-14T17:39:00Z">
        <w:r>
          <w:rPr>
            <w:shd w:val="clear" w:color="auto" w:fill="FFFFFF"/>
          </w:rPr>
          <w:t>при помощи различных процедур проекции данных, представленных в признаковом пространстве большой размерности</w:t>
        </w:r>
      </w:ins>
      <w:ins w:id="341" w:author="mokhail" w:date="2020-08-14T17:40:00Z">
        <w:r>
          <w:rPr>
            <w:shd w:val="clear" w:color="auto" w:fill="FFFFFF"/>
          </w:rPr>
          <w:t>,</w:t>
        </w:r>
      </w:ins>
      <w:ins w:id="342" w:author="mokhail" w:date="2020-08-14T17:39:00Z">
        <w:r>
          <w:rPr>
            <w:shd w:val="clear" w:color="auto" w:fill="FFFFFF"/>
          </w:rPr>
          <w:t xml:space="preserve"> в </w:t>
        </w:r>
      </w:ins>
      <w:ins w:id="343" w:author="mokhail" w:date="2020-08-14T17:40:00Z">
        <w:r>
          <w:rPr>
            <w:shd w:val="clear" w:color="auto" w:fill="FFFFFF"/>
          </w:rPr>
          <w:t>признаковое пространство малой размерности с последующей визуализацией данных в этом пространстве.</w:t>
        </w:r>
      </w:ins>
      <w:ins w:id="344" w:author="mokhail" w:date="2020-08-14T17:37:00Z">
        <w:r>
          <w:rPr>
            <w:shd w:val="clear" w:color="auto" w:fill="FFFFFF"/>
          </w:rPr>
          <w:t xml:space="preserve"> </w:t>
        </w:r>
      </w:ins>
      <w:ins w:id="345" w:author="mokhail" w:date="2020-08-14T17:38:00Z">
        <w:r>
          <w:rPr>
            <w:shd w:val="clear" w:color="auto" w:fill="FFFFFF"/>
          </w:rPr>
          <w:t xml:space="preserve">Это позволяет </w:t>
        </w:r>
      </w:ins>
      <w:ins w:id="346" w:author="mokhail" w:date="2020-08-14T17:41:00Z">
        <w:r>
          <w:rPr>
            <w:shd w:val="clear" w:color="auto" w:fill="FFFFFF"/>
          </w:rPr>
          <w:t xml:space="preserve">выполнить предварительную качественную оценку данных на предмет </w:t>
        </w:r>
      </w:ins>
      <w:ins w:id="347" w:author="mokhail" w:date="2020-08-14T17:42:00Z">
        <w:r>
          <w:rPr>
            <w:shd w:val="clear" w:color="auto" w:fill="FFFFFF"/>
          </w:rPr>
          <w:t xml:space="preserve">их применимости </w:t>
        </w:r>
      </w:ins>
      <w:ins w:id="348" w:author="mokhail" w:date="2020-08-14T17:43:00Z">
        <w:r w:rsidR="00EB5FF5">
          <w:rPr>
            <w:shd w:val="clear" w:color="auto" w:fill="FFFFFF"/>
          </w:rPr>
          <w:t>в задаче классификации</w:t>
        </w:r>
      </w:ins>
      <w:ins w:id="349" w:author="mokhail" w:date="2020-08-14T17:42:00Z">
        <w:r>
          <w:rPr>
            <w:shd w:val="clear" w:color="auto" w:fill="FFFFFF"/>
          </w:rPr>
          <w:t>.</w:t>
        </w:r>
      </w:ins>
    </w:p>
    <w:p w14:paraId="384DBE69" w14:textId="73428625" w:rsidR="0091659A" w:rsidRPr="00BD0D28" w:rsidDel="00D024E2" w:rsidRDefault="00D24CE0" w:rsidP="00ED7D23">
      <w:pPr>
        <w:ind w:firstLine="708"/>
        <w:jc w:val="both"/>
        <w:rPr>
          <w:del w:id="350" w:author="mokhail" w:date="2020-08-12T02:44:00Z"/>
          <w:rFonts w:cstheme="minorHAnsi"/>
          <w:highlight w:val="yellow"/>
          <w:rPrChange w:id="351" w:author="mokhail" w:date="2020-08-14T17:54:00Z">
            <w:rPr>
              <w:del w:id="352" w:author="mokhail" w:date="2020-08-12T02:44:00Z"/>
              <w:rFonts w:cstheme="minorHAnsi"/>
            </w:rPr>
          </w:rPrChange>
        </w:rPr>
      </w:pPr>
      <w:commentRangeStart w:id="353"/>
      <w:commentRangeStart w:id="354"/>
      <w:commentRangeStart w:id="355"/>
      <w:commentRangeStart w:id="356"/>
      <w:ins w:id="357" w:author="mokhail" w:date="2020-08-14T17:44:00Z">
        <w:r w:rsidRPr="00263CCA">
          <w:rPr>
            <w:rFonts w:cstheme="minorHAnsi"/>
            <w:highlight w:val="yellow"/>
            <w:rPrChange w:id="358" w:author="mokhail" w:date="2020-08-14T17:47:00Z">
              <w:rPr>
                <w:rFonts w:cstheme="minorHAnsi"/>
              </w:rPr>
            </w:rPrChange>
          </w:rPr>
          <w:t xml:space="preserve">Целью данной работы является выполнение визуализации и качественной оценке данных, содержащих </w:t>
        </w:r>
      </w:ins>
      <w:ins w:id="359" w:author="mokhail" w:date="2020-08-14T17:45:00Z">
        <w:r w:rsidRPr="00263CCA">
          <w:rPr>
            <w:rFonts w:cstheme="minorHAnsi"/>
            <w:highlight w:val="yellow"/>
            <w:rPrChange w:id="360" w:author="mokhail" w:date="2020-08-14T17:47:00Z">
              <w:rPr>
                <w:rFonts w:cstheme="minorHAnsi"/>
              </w:rPr>
            </w:rPrChange>
          </w:rPr>
          <w:t xml:space="preserve">невербальные речевые проявления эмоций человека для различных </w:t>
        </w:r>
      </w:ins>
      <w:ins w:id="361" w:author="mokhail" w:date="2020-08-14T17:46:00Z">
        <w:r w:rsidRPr="00263CCA">
          <w:rPr>
            <w:rFonts w:cstheme="minorHAnsi"/>
            <w:highlight w:val="yellow"/>
            <w:rPrChange w:id="362" w:author="mokhail" w:date="2020-08-14T17:47:00Z">
              <w:rPr>
                <w:rFonts w:cstheme="minorHAnsi"/>
              </w:rPr>
            </w:rPrChange>
          </w:rPr>
          <w:t>наборов данных,</w:t>
        </w:r>
        <w:r w:rsidR="00263CCA" w:rsidRPr="00263CCA">
          <w:rPr>
            <w:rFonts w:cstheme="minorHAnsi"/>
            <w:highlight w:val="yellow"/>
            <w:rPrChange w:id="363" w:author="mokhail" w:date="2020-08-14T17:47:00Z">
              <w:rPr>
                <w:rFonts w:cstheme="minorHAnsi"/>
              </w:rPr>
            </w:rPrChange>
          </w:rPr>
          <w:t xml:space="preserve"> </w:t>
        </w:r>
      </w:ins>
      <w:ins w:id="364" w:author="Artem Ryabinov" w:date="2020-08-31T21:05:00Z">
        <w:r w:rsidR="00E526D6" w:rsidRPr="00281007">
          <w:rPr>
            <w:rFonts w:cstheme="minorHAnsi"/>
            <w:highlight w:val="yellow"/>
          </w:rPr>
          <w:t xml:space="preserve">а также выполнение сравнительного исследования алгоритмов классификации, обученных на этих </w:t>
        </w:r>
        <w:proofErr w:type="spellStart"/>
        <w:r w:rsidR="00E526D6" w:rsidRPr="00281007">
          <w:rPr>
            <w:rFonts w:cstheme="minorHAnsi"/>
            <w:highlight w:val="yellow"/>
          </w:rPr>
          <w:lastRenderedPageBreak/>
          <w:t>наборах.</w:t>
        </w:r>
      </w:ins>
      <w:ins w:id="365" w:author="mokhail" w:date="2020-08-14T17:46:00Z">
        <w:del w:id="366" w:author="Artem Ryabinov" w:date="2020-08-31T21:05:00Z">
          <w:r w:rsidR="00263CCA" w:rsidRPr="00263CCA" w:rsidDel="00E526D6">
            <w:rPr>
              <w:rFonts w:cstheme="minorHAnsi"/>
              <w:highlight w:val="yellow"/>
              <w:rPrChange w:id="367" w:author="mokhail" w:date="2020-08-14T17:47:00Z">
                <w:rPr>
                  <w:rFonts w:cstheme="minorHAnsi"/>
                </w:rPr>
              </w:rPrChange>
            </w:rPr>
            <w:delText>а также выполнение исследов</w:delText>
          </w:r>
          <w:r w:rsidR="00263CCA" w:rsidRPr="00BD0D28" w:rsidDel="00E526D6">
            <w:rPr>
              <w:rFonts w:cstheme="minorHAnsi"/>
              <w:highlight w:val="yellow"/>
              <w:rPrChange w:id="368" w:author="mokhail" w:date="2020-08-14T17:54:00Z">
                <w:rPr>
                  <w:rFonts w:cstheme="minorHAnsi"/>
                </w:rPr>
              </w:rPrChange>
            </w:rPr>
            <w:delText>ания</w:delText>
          </w:r>
        </w:del>
      </w:ins>
      <w:ins w:id="369" w:author="mokhail" w:date="2020-08-14T17:48:00Z">
        <w:del w:id="370" w:author="Artem Ryabinov" w:date="2020-08-31T21:05:00Z">
          <w:r w:rsidR="00BD0D28" w:rsidRPr="00BD0D28" w:rsidDel="00E526D6">
            <w:rPr>
              <w:rFonts w:cstheme="minorHAnsi"/>
              <w:highlight w:val="yellow"/>
              <w:rPrChange w:id="371" w:author="mokhail" w:date="2020-08-14T17:54:00Z">
                <w:rPr>
                  <w:rFonts w:cstheme="minorHAnsi"/>
                </w:rPr>
              </w:rPrChange>
            </w:rPr>
            <w:delText xml:space="preserve"> </w:delText>
          </w:r>
        </w:del>
      </w:ins>
      <w:ins w:id="372" w:author="mokhail" w:date="2020-08-14T19:11:00Z">
        <w:del w:id="373" w:author="Artem Ryabinov" w:date="2020-08-31T21:05:00Z">
          <w:r w:rsidR="003D7CE8" w:rsidDel="00E526D6">
            <w:rPr>
              <w:rFonts w:cstheme="minorHAnsi"/>
              <w:highlight w:val="yellow"/>
            </w:rPr>
            <w:delText xml:space="preserve">результатов </w:delText>
          </w:r>
        </w:del>
      </w:ins>
      <w:ins w:id="374" w:author="mokhail" w:date="2020-08-14T17:51:00Z">
        <w:del w:id="375" w:author="Artem Ryabinov" w:date="2020-08-31T21:05:00Z">
          <w:r w:rsidR="00BD0D28" w:rsidRPr="00BD0D28" w:rsidDel="00E526D6">
            <w:rPr>
              <w:rFonts w:cstheme="minorHAnsi"/>
              <w:highlight w:val="yellow"/>
              <w:rPrChange w:id="376" w:author="mokhail" w:date="2020-08-14T17:54:00Z">
                <w:rPr>
                  <w:rFonts w:cstheme="minorHAnsi"/>
                </w:rPr>
              </w:rPrChange>
            </w:rPr>
            <w:delText xml:space="preserve">классификации, </w:delText>
          </w:r>
        </w:del>
      </w:ins>
      <w:ins w:id="377" w:author="mokhail" w:date="2020-08-14T19:11:00Z">
        <w:del w:id="378" w:author="Artem Ryabinov" w:date="2020-08-31T21:05:00Z">
          <w:r w:rsidR="003D7CE8" w:rsidDel="00E526D6">
            <w:rPr>
              <w:rFonts w:cstheme="minorHAnsi"/>
              <w:highlight w:val="yellow"/>
            </w:rPr>
            <w:delText>полученных</w:delText>
          </w:r>
        </w:del>
      </w:ins>
      <w:ins w:id="379" w:author="mokhail" w:date="2020-08-14T17:51:00Z">
        <w:del w:id="380" w:author="Artem Ryabinov" w:date="2020-08-31T21:05:00Z">
          <w:r w:rsidR="00BD0D28" w:rsidRPr="00BD0D28" w:rsidDel="00E526D6">
            <w:rPr>
              <w:rFonts w:cstheme="minorHAnsi"/>
              <w:highlight w:val="yellow"/>
              <w:rPrChange w:id="381" w:author="mokhail" w:date="2020-08-14T17:54:00Z">
                <w:rPr>
                  <w:rFonts w:cstheme="minorHAnsi"/>
                </w:rPr>
              </w:rPrChange>
            </w:rPr>
            <w:delText xml:space="preserve"> на этих наборах.</w:delText>
          </w:r>
        </w:del>
      </w:ins>
      <w:ins w:id="382" w:author="mokhail" w:date="2020-08-14T17:46:00Z">
        <w:del w:id="383" w:author="Artem Ryabinov" w:date="2020-08-31T21:05:00Z">
          <w:r w:rsidR="00263CCA" w:rsidRPr="00BD0D28" w:rsidDel="00E526D6">
            <w:rPr>
              <w:rFonts w:cstheme="minorHAnsi"/>
              <w:highlight w:val="yellow"/>
              <w:rPrChange w:id="384" w:author="mokhail" w:date="2020-08-14T17:54:00Z">
                <w:rPr>
                  <w:rFonts w:cstheme="minorHAnsi"/>
                </w:rPr>
              </w:rPrChange>
            </w:rPr>
            <w:delText xml:space="preserve"> </w:delText>
          </w:r>
        </w:del>
      </w:ins>
      <w:ins w:id="385" w:author="mokhail" w:date="2020-08-14T17:51:00Z">
        <w:r w:rsidR="00BD0D28" w:rsidRPr="00BD0D28">
          <w:rPr>
            <w:rFonts w:cstheme="minorHAnsi"/>
            <w:highlight w:val="yellow"/>
            <w:rPrChange w:id="386" w:author="mokhail" w:date="2020-08-14T17:54:00Z">
              <w:rPr>
                <w:rFonts w:cstheme="minorHAnsi"/>
              </w:rPr>
            </w:rPrChange>
          </w:rPr>
          <w:t>При</w:t>
        </w:r>
        <w:proofErr w:type="spellEnd"/>
        <w:r w:rsidR="00BD0D28" w:rsidRPr="00BD0D28">
          <w:rPr>
            <w:rFonts w:cstheme="minorHAnsi"/>
            <w:highlight w:val="yellow"/>
            <w:rPrChange w:id="387" w:author="mokhail" w:date="2020-08-14T17:54:00Z">
              <w:rPr>
                <w:rFonts w:cstheme="minorHAnsi"/>
              </w:rPr>
            </w:rPrChange>
          </w:rPr>
          <w:t xml:space="preserve"> этом, и визуализация, и классификация выполняются на основании д</w:t>
        </w:r>
      </w:ins>
      <w:ins w:id="388" w:author="mokhail" w:date="2020-08-14T17:52:00Z">
        <w:r w:rsidR="00BD0D28" w:rsidRPr="00BD0D28">
          <w:rPr>
            <w:rFonts w:cstheme="minorHAnsi"/>
            <w:highlight w:val="yellow"/>
            <w:rPrChange w:id="389" w:author="mokhail" w:date="2020-08-14T17:54:00Z">
              <w:rPr>
                <w:rFonts w:cstheme="minorHAnsi"/>
              </w:rPr>
            </w:rPrChange>
          </w:rPr>
          <w:t xml:space="preserve">вух способов категоризации данных, обозначенных выше, – использование </w:t>
        </w:r>
      </w:ins>
      <w:del w:id="390" w:author="mokhail" w:date="2020-08-12T02:44:00Z">
        <w:r w:rsidR="00F80AFF" w:rsidRPr="00BD0D28" w:rsidDel="00D024E2">
          <w:rPr>
            <w:rFonts w:cstheme="minorHAnsi"/>
            <w:highlight w:val="yellow"/>
            <w:rPrChange w:id="391" w:author="mokhail" w:date="2020-08-14T17:54:00Z">
              <w:rPr>
                <w:rFonts w:cstheme="minorHAnsi"/>
              </w:rPr>
            </w:rPrChange>
          </w:rPr>
          <w:delText xml:space="preserve">Способность распознавания эмоций во взаимодействии человек-компьютер – важный шаг в сторону </w:delText>
        </w:r>
        <w:r w:rsidR="00D93BEE" w:rsidRPr="00BD0D28" w:rsidDel="00D024E2">
          <w:rPr>
            <w:rFonts w:cstheme="minorHAnsi"/>
            <w:highlight w:val="yellow"/>
            <w:rPrChange w:id="392" w:author="mokhail" w:date="2020-08-14T17:54:00Z">
              <w:rPr>
                <w:rFonts w:cstheme="minorHAnsi"/>
              </w:rPr>
            </w:rPrChange>
          </w:rPr>
          <w:delText xml:space="preserve">улучшения </w:delText>
        </w:r>
        <w:r w:rsidR="00F80AFF" w:rsidRPr="00BD0D28" w:rsidDel="00D024E2">
          <w:rPr>
            <w:rFonts w:cstheme="minorHAnsi"/>
            <w:highlight w:val="yellow"/>
            <w:rPrChange w:id="393" w:author="mokhail" w:date="2020-08-14T17:54:00Z">
              <w:rPr>
                <w:rFonts w:cstheme="minorHAnsi"/>
              </w:rPr>
            </w:rPrChange>
          </w:rPr>
          <w:delText>цифрового окружения</w:delText>
        </w:r>
        <w:r w:rsidR="00D93BEE" w:rsidRPr="00BD0D28" w:rsidDel="00D024E2">
          <w:rPr>
            <w:rFonts w:cstheme="minorHAnsi"/>
            <w:highlight w:val="yellow"/>
            <w:rPrChange w:id="394" w:author="mokhail" w:date="2020-08-14T17:54:00Z">
              <w:rPr>
                <w:rFonts w:cstheme="minorHAnsi"/>
              </w:rPr>
            </w:rPrChange>
          </w:rPr>
          <w:delText>. Область знаний, отвечающая за и</w:delText>
        </w:r>
        <w:r w:rsidR="00145B36" w:rsidRPr="00BD0D28" w:rsidDel="00D024E2">
          <w:rPr>
            <w:rFonts w:cstheme="minorHAnsi"/>
            <w:highlight w:val="yellow"/>
            <w:rPrChange w:id="395" w:author="mokhail" w:date="2020-08-14T17:54:00Z">
              <w:rPr>
                <w:rFonts w:cstheme="minorHAnsi"/>
              </w:rPr>
            </w:rPrChange>
          </w:rPr>
          <w:delText>зучение и разработк</w:delText>
        </w:r>
        <w:r w:rsidR="00D93BEE" w:rsidRPr="00BD0D28" w:rsidDel="00D024E2">
          <w:rPr>
            <w:rFonts w:cstheme="minorHAnsi"/>
            <w:highlight w:val="yellow"/>
            <w:rPrChange w:id="396" w:author="mokhail" w:date="2020-08-14T17:54:00Z">
              <w:rPr>
                <w:rFonts w:cstheme="minorHAnsi"/>
              </w:rPr>
            </w:rPrChange>
          </w:rPr>
          <w:delText>у</w:delText>
        </w:r>
        <w:r w:rsidR="00145B36" w:rsidRPr="00BD0D28" w:rsidDel="00D024E2">
          <w:rPr>
            <w:rFonts w:cstheme="minorHAnsi"/>
            <w:highlight w:val="yellow"/>
            <w:rPrChange w:id="397" w:author="mokhail" w:date="2020-08-14T17:54:00Z">
              <w:rPr>
                <w:rFonts w:cstheme="minorHAnsi"/>
              </w:rPr>
            </w:rPrChange>
          </w:rPr>
          <w:delText xml:space="preserve"> систем и устройств, которые могут распознавать, интерпретировать</w:delText>
        </w:r>
        <w:r w:rsidR="00D93BEE" w:rsidRPr="00BD0D28" w:rsidDel="00D024E2">
          <w:rPr>
            <w:rFonts w:cstheme="minorHAnsi"/>
            <w:highlight w:val="yellow"/>
            <w:rPrChange w:id="398" w:author="mokhail" w:date="2020-08-14T17:54:00Z">
              <w:rPr>
                <w:rFonts w:cstheme="minorHAnsi"/>
              </w:rPr>
            </w:rPrChange>
          </w:rPr>
          <w:delText xml:space="preserve"> и</w:delText>
        </w:r>
        <w:r w:rsidR="00145B36" w:rsidRPr="00BD0D28" w:rsidDel="00D024E2">
          <w:rPr>
            <w:rFonts w:cstheme="minorHAnsi"/>
            <w:highlight w:val="yellow"/>
            <w:rPrChange w:id="399" w:author="mokhail" w:date="2020-08-14T17:54:00Z">
              <w:rPr>
                <w:rFonts w:cstheme="minorHAnsi"/>
              </w:rPr>
            </w:rPrChange>
          </w:rPr>
          <w:delText xml:space="preserve"> моделировать человеческие эмоции и состояния </w:delText>
        </w:r>
        <w:r w:rsidR="00D93BEE" w:rsidRPr="00BD0D28" w:rsidDel="00D024E2">
          <w:rPr>
            <w:rFonts w:cstheme="minorHAnsi"/>
            <w:highlight w:val="yellow"/>
            <w:rPrChange w:id="400" w:author="mokhail" w:date="2020-08-14T17:54:00Z">
              <w:rPr>
                <w:rFonts w:cstheme="minorHAnsi"/>
              </w:rPr>
            </w:rPrChange>
          </w:rPr>
          <w:delText xml:space="preserve">называется </w:delText>
        </w:r>
      </w:del>
      <w:del w:id="401" w:author="mokhail" w:date="2020-08-12T01:10:00Z">
        <w:r w:rsidR="00D93BEE" w:rsidRPr="00BD0D28" w:rsidDel="00154BDE">
          <w:rPr>
            <w:rFonts w:cstheme="minorHAnsi"/>
            <w:highlight w:val="yellow"/>
            <w:rPrChange w:id="402" w:author="mokhail" w:date="2020-08-14T17:54:00Z">
              <w:rPr>
                <w:rFonts w:cstheme="minorHAnsi"/>
              </w:rPr>
            </w:rPrChange>
          </w:rPr>
          <w:delText xml:space="preserve">Эмоциональные </w:delText>
        </w:r>
      </w:del>
      <w:del w:id="403" w:author="mokhail" w:date="2020-08-12T02:44:00Z">
        <w:r w:rsidR="00D93BEE" w:rsidRPr="00BD0D28" w:rsidDel="00D024E2">
          <w:rPr>
            <w:rFonts w:cstheme="minorHAnsi"/>
            <w:highlight w:val="yellow"/>
            <w:rPrChange w:id="404" w:author="mokhail" w:date="2020-08-14T17:54:00Z">
              <w:rPr>
                <w:rFonts w:cstheme="minorHAnsi"/>
              </w:rPr>
            </w:rPrChange>
          </w:rPr>
          <w:delText xml:space="preserve">Вычисления и </w:delText>
        </w:r>
        <w:r w:rsidR="00145B36" w:rsidRPr="00BD0D28" w:rsidDel="00D024E2">
          <w:rPr>
            <w:rFonts w:cstheme="minorHAnsi"/>
            <w:highlight w:val="yellow"/>
            <w:rPrChange w:id="405" w:author="mokhail" w:date="2020-08-14T17:54:00Z">
              <w:rPr>
                <w:rFonts w:cstheme="minorHAnsi"/>
              </w:rPr>
            </w:rPrChange>
          </w:rPr>
          <w:delText xml:space="preserve">является одной из активно развивающихся </w:delText>
        </w:r>
        <w:r w:rsidR="00D93BEE" w:rsidRPr="00BD0D28" w:rsidDel="00D024E2">
          <w:rPr>
            <w:rFonts w:cstheme="minorHAnsi"/>
            <w:highlight w:val="yellow"/>
            <w:rPrChange w:id="406" w:author="mokhail" w:date="2020-08-14T17:54:00Z">
              <w:rPr>
                <w:rFonts w:cstheme="minorHAnsi"/>
              </w:rPr>
            </w:rPrChange>
          </w:rPr>
          <w:delText xml:space="preserve">междисциплинарных </w:delText>
        </w:r>
        <w:r w:rsidR="00145B36" w:rsidRPr="00BD0D28" w:rsidDel="00D024E2">
          <w:rPr>
            <w:rFonts w:cstheme="minorHAnsi"/>
            <w:highlight w:val="yellow"/>
            <w:rPrChange w:id="407" w:author="mokhail" w:date="2020-08-14T17:54:00Z">
              <w:rPr>
                <w:rFonts w:cstheme="minorHAnsi"/>
              </w:rPr>
            </w:rPrChange>
          </w:rPr>
          <w:delText>областей</w:delText>
        </w:r>
        <w:r w:rsidR="00D93BEE" w:rsidRPr="00BD0D28" w:rsidDel="00D024E2">
          <w:rPr>
            <w:rFonts w:cstheme="minorHAnsi"/>
            <w:highlight w:val="yellow"/>
            <w:rPrChange w:id="408" w:author="mokhail" w:date="2020-08-14T17:54:00Z">
              <w:rPr>
                <w:rFonts w:cstheme="minorHAnsi"/>
              </w:rPr>
            </w:rPrChange>
          </w:rPr>
          <w:delText xml:space="preserve">, </w:delText>
        </w:r>
        <w:r w:rsidR="00145B36" w:rsidRPr="00BD0D28" w:rsidDel="00D024E2">
          <w:rPr>
            <w:rFonts w:cstheme="minorHAnsi"/>
            <w:highlight w:val="yellow"/>
            <w:rPrChange w:id="409" w:author="mokhail" w:date="2020-08-14T17:54:00Z">
              <w:rPr>
                <w:rFonts w:cstheme="minorHAnsi"/>
              </w:rPr>
            </w:rPrChange>
          </w:rPr>
          <w:delText>охватывающ</w:delText>
        </w:r>
        <w:r w:rsidR="00D93BEE" w:rsidRPr="00BD0D28" w:rsidDel="00D024E2">
          <w:rPr>
            <w:rFonts w:cstheme="minorHAnsi"/>
            <w:highlight w:val="yellow"/>
            <w:rPrChange w:id="410" w:author="mokhail" w:date="2020-08-14T17:54:00Z">
              <w:rPr>
                <w:rFonts w:cstheme="minorHAnsi"/>
              </w:rPr>
            </w:rPrChange>
          </w:rPr>
          <w:delText>ей</w:delText>
        </w:r>
        <w:r w:rsidR="00145B36" w:rsidRPr="00BD0D28" w:rsidDel="00D024E2">
          <w:rPr>
            <w:rFonts w:cstheme="minorHAnsi"/>
            <w:highlight w:val="yellow"/>
            <w:rPrChange w:id="411" w:author="mokhail" w:date="2020-08-14T17:54:00Z">
              <w:rPr>
                <w:rFonts w:cstheme="minorHAnsi"/>
              </w:rPr>
            </w:rPrChange>
          </w:rPr>
          <w:delText xml:space="preserve"> информатику, психологию</w:delText>
        </w:r>
        <w:r w:rsidR="00F80AFF" w:rsidRPr="00BD0D28" w:rsidDel="00D024E2">
          <w:rPr>
            <w:rFonts w:cstheme="minorHAnsi"/>
            <w:highlight w:val="yellow"/>
            <w:rPrChange w:id="412" w:author="mokhail" w:date="2020-08-14T17:54:00Z">
              <w:rPr>
                <w:rFonts w:cstheme="minorHAnsi"/>
              </w:rPr>
            </w:rPrChange>
          </w:rPr>
          <w:delText xml:space="preserve"> и когнитивистику.</w:delText>
        </w:r>
        <w:r w:rsidR="00D93BEE" w:rsidRPr="00BD0D28" w:rsidDel="00D024E2">
          <w:rPr>
            <w:rFonts w:cstheme="minorHAnsi"/>
            <w:highlight w:val="yellow"/>
            <w:rPrChange w:id="413" w:author="mokhail" w:date="2020-08-14T17:54:00Z">
              <w:rPr>
                <w:rFonts w:cstheme="minorHAnsi"/>
              </w:rPr>
            </w:rPrChange>
          </w:rPr>
          <w:delText xml:space="preserve"> </w:delText>
        </w:r>
      </w:del>
    </w:p>
    <w:p w14:paraId="1E56AD9D" w14:textId="7A67D526" w:rsidR="0091659A" w:rsidRPr="00BD0D28" w:rsidDel="00D24CE0" w:rsidRDefault="0091659A" w:rsidP="00ED7D23">
      <w:pPr>
        <w:ind w:firstLine="708"/>
        <w:jc w:val="both"/>
        <w:rPr>
          <w:del w:id="414" w:author="mokhail" w:date="2020-08-14T17:43:00Z"/>
          <w:rFonts w:cstheme="minorHAnsi"/>
          <w:highlight w:val="yellow"/>
          <w:rPrChange w:id="415" w:author="mokhail" w:date="2020-08-14T17:54:00Z">
            <w:rPr>
              <w:del w:id="416" w:author="mokhail" w:date="2020-08-14T17:43:00Z"/>
              <w:rFonts w:cstheme="minorHAnsi"/>
            </w:rPr>
          </w:rPrChange>
        </w:rPr>
      </w:pPr>
      <w:del w:id="417" w:author="mokhail" w:date="2020-08-14T17:43:00Z">
        <w:r w:rsidRPr="00BD0D28" w:rsidDel="00D24CE0">
          <w:rPr>
            <w:rFonts w:cstheme="minorHAnsi"/>
            <w:highlight w:val="yellow"/>
            <w:rPrChange w:id="418" w:author="mokhail" w:date="2020-08-14T17:54:00Z">
              <w:rPr>
                <w:rFonts w:cstheme="minorHAnsi"/>
              </w:rPr>
            </w:rPrChange>
          </w:rPr>
          <w:delText xml:space="preserve">В настоящий момент не существует единого подхода к </w:delText>
        </w:r>
        <w:r w:rsidR="00282B14" w:rsidRPr="00BD0D28" w:rsidDel="00D24CE0">
          <w:rPr>
            <w:rFonts w:cstheme="minorHAnsi"/>
            <w:highlight w:val="yellow"/>
            <w:rPrChange w:id="419" w:author="mokhail" w:date="2020-08-14T17:54:00Z">
              <w:rPr>
                <w:rFonts w:cstheme="minorHAnsi"/>
              </w:rPr>
            </w:rPrChange>
          </w:rPr>
          <w:delText xml:space="preserve">определению и измерению </w:delText>
        </w:r>
        <w:r w:rsidRPr="00BD0D28" w:rsidDel="00D24CE0">
          <w:rPr>
            <w:rFonts w:cstheme="minorHAnsi"/>
            <w:highlight w:val="yellow"/>
            <w:rPrChange w:id="420" w:author="mokhail" w:date="2020-08-14T17:54:00Z">
              <w:rPr>
                <w:rFonts w:cstheme="minorHAnsi"/>
              </w:rPr>
            </w:rPrChange>
          </w:rPr>
          <w:delText xml:space="preserve">эмоции. В когнитивистике существуют модели, позволяющие произвести некоторую формализацию эмоциональных </w:delText>
        </w:r>
        <w:r w:rsidR="00F65483" w:rsidRPr="00BD0D28" w:rsidDel="00D24CE0">
          <w:rPr>
            <w:rFonts w:cstheme="minorHAnsi"/>
            <w:highlight w:val="yellow"/>
            <w:rPrChange w:id="421" w:author="mokhail" w:date="2020-08-14T17:54:00Z">
              <w:rPr>
                <w:rFonts w:cstheme="minorHAnsi"/>
              </w:rPr>
            </w:rPrChange>
          </w:rPr>
          <w:delText>данных</w:delText>
        </w:r>
        <w:r w:rsidR="00732632" w:rsidRPr="00BD0D28" w:rsidDel="00D24CE0">
          <w:rPr>
            <w:rFonts w:cstheme="minorHAnsi"/>
            <w:highlight w:val="yellow"/>
            <w:rPrChange w:id="422" w:author="mokhail" w:date="2020-08-14T17:54:00Z">
              <w:rPr>
                <w:rFonts w:cstheme="minorHAnsi"/>
              </w:rPr>
            </w:rPrChange>
          </w:rPr>
          <w:delText>[1</w:delText>
        </w:r>
        <w:r w:rsidRPr="00BD0D28" w:rsidDel="00D24CE0">
          <w:rPr>
            <w:rFonts w:cstheme="minorHAnsi"/>
            <w:highlight w:val="yellow"/>
            <w:rPrChange w:id="423" w:author="mokhail" w:date="2020-08-14T17:54:00Z">
              <w:rPr>
                <w:rFonts w:cstheme="minorHAnsi"/>
              </w:rPr>
            </w:rPrChange>
          </w:rPr>
          <w:delText>]. Две наиболее распространенные модели – дискретная, предполагающая существование нескольких «базовых» эмоциональных состояний[</w:delText>
        </w:r>
        <w:r w:rsidR="00732632" w:rsidRPr="00BD0D28" w:rsidDel="00D24CE0">
          <w:rPr>
            <w:rFonts w:cstheme="minorHAnsi"/>
            <w:highlight w:val="yellow"/>
            <w:rPrChange w:id="424" w:author="mokhail" w:date="2020-08-14T17:54:00Z">
              <w:rPr>
                <w:rFonts w:cstheme="minorHAnsi"/>
              </w:rPr>
            </w:rPrChange>
          </w:rPr>
          <w:delText>2]</w:delText>
        </w:r>
        <w:r w:rsidR="00A74166" w:rsidRPr="00BD0D28" w:rsidDel="00D24CE0">
          <w:rPr>
            <w:rFonts w:cstheme="minorHAnsi"/>
            <w:highlight w:val="yellow"/>
            <w:rPrChange w:id="425" w:author="mokhail" w:date="2020-08-14T17:54:00Z">
              <w:rPr>
                <w:rFonts w:cstheme="minorHAnsi"/>
              </w:rPr>
            </w:rPrChange>
          </w:rPr>
          <w:delText>,</w:delText>
        </w:r>
        <w:r w:rsidR="00732632" w:rsidRPr="00BD0D28" w:rsidDel="00D24CE0">
          <w:rPr>
            <w:rFonts w:cstheme="minorHAnsi"/>
            <w:highlight w:val="yellow"/>
            <w:rPrChange w:id="426" w:author="mokhail" w:date="2020-08-14T17:54:00Z">
              <w:rPr>
                <w:rFonts w:cstheme="minorHAnsi"/>
              </w:rPr>
            </w:rPrChange>
          </w:rPr>
          <w:delText xml:space="preserve"> </w:delText>
        </w:r>
        <w:r w:rsidRPr="00BD0D28" w:rsidDel="00D24CE0">
          <w:rPr>
            <w:rFonts w:cstheme="minorHAnsi"/>
            <w:highlight w:val="yellow"/>
            <w:rPrChange w:id="427" w:author="mokhail" w:date="2020-08-14T17:54:00Z">
              <w:rPr>
                <w:rFonts w:cstheme="minorHAnsi"/>
              </w:rPr>
            </w:rPrChange>
          </w:rPr>
          <w:delText>и непрерывная, в которой эмоция рассматривается в качестве «</w:delText>
        </w:r>
        <w:r w:rsidR="00282B14" w:rsidRPr="00BD0D28" w:rsidDel="00D24CE0">
          <w:rPr>
            <w:rFonts w:cstheme="minorHAnsi"/>
            <w:highlight w:val="yellow"/>
            <w:rPrChange w:id="428" w:author="mokhail" w:date="2020-08-14T17:54:00Z">
              <w:rPr>
                <w:rFonts w:cstheme="minorHAnsi"/>
              </w:rPr>
            </w:rPrChange>
          </w:rPr>
          <w:delText>базиса</w:delText>
        </w:r>
        <w:r w:rsidRPr="00BD0D28" w:rsidDel="00D24CE0">
          <w:rPr>
            <w:rFonts w:cstheme="minorHAnsi"/>
            <w:highlight w:val="yellow"/>
            <w:rPrChange w:id="429" w:author="mokhail" w:date="2020-08-14T17:54:00Z">
              <w:rPr>
                <w:rFonts w:cstheme="minorHAnsi"/>
              </w:rPr>
            </w:rPrChange>
          </w:rPr>
          <w:delText>» в некоем эмоциональном пространстве[</w:delText>
        </w:r>
        <w:r w:rsidR="00A74166" w:rsidRPr="00BD0D28" w:rsidDel="00D24CE0">
          <w:rPr>
            <w:rFonts w:cstheme="minorHAnsi"/>
            <w:highlight w:val="yellow"/>
            <w:rPrChange w:id="430" w:author="mokhail" w:date="2020-08-14T17:54:00Z">
              <w:rPr>
                <w:rFonts w:cstheme="minorHAnsi"/>
              </w:rPr>
            </w:rPrChange>
          </w:rPr>
          <w:delText>3</w:delText>
        </w:r>
        <w:r w:rsidRPr="00BD0D28" w:rsidDel="00D24CE0">
          <w:rPr>
            <w:rFonts w:cstheme="minorHAnsi"/>
            <w:highlight w:val="yellow"/>
            <w:rPrChange w:id="431" w:author="mokhail" w:date="2020-08-14T17:54:00Z">
              <w:rPr>
                <w:rFonts w:cstheme="minorHAnsi"/>
              </w:rPr>
            </w:rPrChange>
          </w:rPr>
          <w:delText xml:space="preserve">]. </w:delText>
        </w:r>
        <w:r w:rsidR="00037DFA" w:rsidRPr="00BD0D28" w:rsidDel="00D24CE0">
          <w:rPr>
            <w:rFonts w:cstheme="minorHAnsi"/>
            <w:highlight w:val="yellow"/>
            <w:rPrChange w:id="432" w:author="mokhail" w:date="2020-08-14T17:54:00Z">
              <w:rPr>
                <w:rFonts w:cstheme="minorHAnsi"/>
              </w:rPr>
            </w:rPrChange>
          </w:rPr>
          <w:delText>Тем не менее</w:delText>
        </w:r>
        <w:r w:rsidRPr="00BD0D28" w:rsidDel="00D24CE0">
          <w:rPr>
            <w:rFonts w:cstheme="minorHAnsi"/>
            <w:highlight w:val="yellow"/>
            <w:rPrChange w:id="433" w:author="mokhail" w:date="2020-08-14T17:54:00Z">
              <w:rPr>
                <w:rFonts w:cstheme="minorHAnsi"/>
              </w:rPr>
            </w:rPrChange>
          </w:rPr>
          <w:delText>, отсутствие единого подхода делает задачу распознавания эмоций трудно формализуемой. С такими задачами лучше других справляются алгоритмы машинного обучения. В случае дискретной модели эмоций задача сводится к классификации, в случае непрерывной модели – к регрессии. В данной работе рассматривается дискретная модель</w:delText>
        </w:r>
        <w:r w:rsidR="00262129" w:rsidRPr="00BD0D28" w:rsidDel="00D24CE0">
          <w:rPr>
            <w:rFonts w:cstheme="minorHAnsi"/>
            <w:highlight w:val="yellow"/>
            <w:rPrChange w:id="434" w:author="mokhail" w:date="2020-08-14T17:54:00Z">
              <w:rPr>
                <w:rFonts w:cstheme="minorHAnsi"/>
              </w:rPr>
            </w:rPrChange>
          </w:rPr>
          <w:delText xml:space="preserve"> и, соответственно, задача классификации.</w:delText>
        </w:r>
      </w:del>
    </w:p>
    <w:p w14:paraId="6EDBEC37" w14:textId="36AD56C1" w:rsidR="00D04FAA" w:rsidRPr="00BD0D28" w:rsidDel="00FF0F45" w:rsidRDefault="00D04FAA" w:rsidP="00ED7D23">
      <w:pPr>
        <w:ind w:firstLine="708"/>
        <w:jc w:val="both"/>
        <w:rPr>
          <w:del w:id="435" w:author="mokhail" w:date="2020-08-12T02:48:00Z"/>
          <w:rFonts w:cstheme="minorHAnsi"/>
          <w:highlight w:val="yellow"/>
          <w:rPrChange w:id="436" w:author="mokhail" w:date="2020-08-14T17:54:00Z">
            <w:rPr>
              <w:del w:id="437" w:author="mokhail" w:date="2020-08-12T02:48:00Z"/>
              <w:rFonts w:cstheme="minorHAnsi"/>
            </w:rPr>
          </w:rPrChange>
        </w:rPr>
      </w:pPr>
      <w:del w:id="438" w:author="mokhail" w:date="2020-08-12T02:48:00Z">
        <w:r w:rsidRPr="00BD0D28" w:rsidDel="00FF0F45">
          <w:rPr>
            <w:rFonts w:cstheme="minorHAnsi"/>
            <w:highlight w:val="yellow"/>
            <w:rPrChange w:id="439" w:author="mokhail" w:date="2020-08-14T17:54:00Z">
              <w:rPr>
                <w:rFonts w:cstheme="minorHAnsi"/>
              </w:rPr>
            </w:rPrChange>
          </w:rPr>
          <w:delText>Задача распознавания эмоций нацелена на разработку методов точной классификации эмоциональных состояний человека с использованием одной или нескольких модальностей: визуальную (мимика, жестикуляция, поза) и слуховую (речь). Речевой канал, в свою очередь, содержит в себе как семантическую, так и акустическую информацию. Анализу роли последней в задаче классификации эмоций и посвящено предлагаемое исследование.</w:delText>
        </w:r>
      </w:del>
    </w:p>
    <w:p w14:paraId="3760AA17" w14:textId="1C695BDA" w:rsidR="00D3780C" w:rsidRDefault="0091659A" w:rsidP="00F65483">
      <w:pPr>
        <w:ind w:firstLine="708"/>
        <w:jc w:val="both"/>
        <w:rPr>
          <w:rFonts w:cstheme="minorHAnsi"/>
        </w:rPr>
      </w:pPr>
      <w:del w:id="440" w:author="mokhail" w:date="2020-08-14T17:43:00Z">
        <w:r w:rsidRPr="00BD0D28" w:rsidDel="00D24CE0">
          <w:rPr>
            <w:rFonts w:cstheme="minorHAnsi"/>
            <w:highlight w:val="yellow"/>
            <w:rPrChange w:id="441" w:author="mokhail" w:date="2020-08-14T17:54:00Z">
              <w:rPr>
                <w:rFonts w:cstheme="minorHAnsi"/>
              </w:rPr>
            </w:rPrChange>
          </w:rPr>
          <w:delText>Однако, далеко не вся информация является классифицируемой</w:delText>
        </w:r>
        <w:r w:rsidR="00262129" w:rsidRPr="00BD0D28" w:rsidDel="00D24CE0">
          <w:rPr>
            <w:rFonts w:cstheme="minorHAnsi"/>
            <w:highlight w:val="yellow"/>
            <w:rPrChange w:id="442" w:author="mokhail" w:date="2020-08-14T17:54:00Z">
              <w:rPr>
                <w:rFonts w:cstheme="minorHAnsi"/>
              </w:rPr>
            </w:rPrChange>
          </w:rPr>
          <w:delText xml:space="preserve">, поэтому первым шагом в данном исследовании является </w:delText>
        </w:r>
        <w:r w:rsidR="00AD5128" w:rsidRPr="00BD0D28" w:rsidDel="00D24CE0">
          <w:rPr>
            <w:rFonts w:cstheme="minorHAnsi"/>
            <w:highlight w:val="yellow"/>
            <w:rPrChange w:id="443" w:author="mokhail" w:date="2020-08-14T17:54:00Z">
              <w:rPr>
                <w:rFonts w:cstheme="minorHAnsi"/>
              </w:rPr>
            </w:rPrChange>
          </w:rPr>
          <w:delText>визуализация</w:delText>
        </w:r>
        <w:r w:rsidR="00502835" w:rsidRPr="00BD0D28" w:rsidDel="00D24CE0">
          <w:rPr>
            <w:rFonts w:cstheme="minorHAnsi"/>
            <w:highlight w:val="yellow"/>
            <w:rPrChange w:id="444" w:author="mokhail" w:date="2020-08-14T17:54:00Z">
              <w:rPr>
                <w:rFonts w:cstheme="minorHAnsi"/>
              </w:rPr>
            </w:rPrChange>
          </w:rPr>
          <w:delText xml:space="preserve"> </w:delText>
        </w:r>
        <w:r w:rsidR="00262129" w:rsidRPr="00BD0D28" w:rsidDel="00D24CE0">
          <w:rPr>
            <w:rFonts w:cstheme="minorHAnsi"/>
            <w:highlight w:val="yellow"/>
            <w:rPrChange w:id="445" w:author="mokhail" w:date="2020-08-14T17:54:00Z">
              <w:rPr>
                <w:rFonts w:cstheme="minorHAnsi"/>
              </w:rPr>
            </w:rPrChange>
          </w:rPr>
          <w:delText>имеющихся данных</w:delText>
        </w:r>
        <w:r w:rsidR="00502835" w:rsidRPr="00BD0D28" w:rsidDel="00D24CE0">
          <w:rPr>
            <w:rFonts w:cstheme="minorHAnsi"/>
            <w:highlight w:val="yellow"/>
            <w:rPrChange w:id="446" w:author="mokhail" w:date="2020-08-14T17:54:00Z">
              <w:rPr>
                <w:rFonts w:cstheme="minorHAnsi"/>
              </w:rPr>
            </w:rPrChange>
          </w:rPr>
          <w:delText xml:space="preserve"> путем уменьшения размерности признаковых векторов анализируемых объектов</w:delText>
        </w:r>
        <w:r w:rsidR="00282B14" w:rsidRPr="00BD0D28" w:rsidDel="00D24CE0">
          <w:rPr>
            <w:rFonts w:cstheme="minorHAnsi"/>
            <w:highlight w:val="yellow"/>
            <w:rPrChange w:id="447" w:author="mokhail" w:date="2020-08-14T17:54:00Z">
              <w:rPr>
                <w:rFonts w:cstheme="minorHAnsi"/>
              </w:rPr>
            </w:rPrChange>
          </w:rPr>
          <w:delText xml:space="preserve"> с целью оценить их распределение</w:delText>
        </w:r>
        <w:r w:rsidR="00502835" w:rsidRPr="00BD0D28" w:rsidDel="00D24CE0">
          <w:rPr>
            <w:rFonts w:cstheme="minorHAnsi"/>
            <w:highlight w:val="yellow"/>
            <w:rPrChange w:id="448" w:author="mokhail" w:date="2020-08-14T17:54:00Z">
              <w:rPr>
                <w:rFonts w:cstheme="minorHAnsi"/>
              </w:rPr>
            </w:rPrChange>
          </w:rPr>
          <w:delText xml:space="preserve"> и гипотетическую кластеризацию в непрерывном признаковом пространстве</w:delText>
        </w:r>
        <w:r w:rsidR="00037DFA" w:rsidRPr="00BD0D28" w:rsidDel="00D24CE0">
          <w:rPr>
            <w:rFonts w:cstheme="minorHAnsi"/>
            <w:highlight w:val="yellow"/>
            <w:rPrChange w:id="449" w:author="mokhail" w:date="2020-08-14T17:54:00Z">
              <w:rPr>
                <w:rFonts w:cstheme="minorHAnsi"/>
              </w:rPr>
            </w:rPrChange>
          </w:rPr>
          <w:delText xml:space="preserve">. </w:delText>
        </w:r>
        <w:r w:rsidR="00262129" w:rsidRPr="00BD0D28" w:rsidDel="00D24CE0">
          <w:rPr>
            <w:rFonts w:cstheme="minorHAnsi"/>
            <w:highlight w:val="yellow"/>
            <w:rPrChange w:id="450" w:author="mokhail" w:date="2020-08-14T17:54:00Z">
              <w:rPr>
                <w:rFonts w:cstheme="minorHAnsi"/>
              </w:rPr>
            </w:rPrChange>
          </w:rPr>
          <w:delText xml:space="preserve">Таким образом, настоящее исследование ставит перед собой следующие задачи: попытка классификации эмоциональной окраски речи по акустическим параметрам звукового сигнала, визуализация </w:delText>
        </w:r>
        <w:r w:rsidR="00AD5128" w:rsidRPr="00BD0D28" w:rsidDel="00D24CE0">
          <w:rPr>
            <w:rFonts w:cstheme="minorHAnsi"/>
            <w:highlight w:val="yellow"/>
            <w:rPrChange w:id="451" w:author="mokhail" w:date="2020-08-14T17:54:00Z">
              <w:rPr>
                <w:rFonts w:cstheme="minorHAnsi"/>
              </w:rPr>
            </w:rPrChange>
          </w:rPr>
          <w:delText>распределения данных в многомерном признаковом пространстве</w:delText>
        </w:r>
        <w:r w:rsidR="00E4347C" w:rsidRPr="00BD0D28" w:rsidDel="00D24CE0">
          <w:rPr>
            <w:rFonts w:cstheme="minorHAnsi"/>
            <w:highlight w:val="yellow"/>
            <w:rPrChange w:id="452" w:author="mokhail" w:date="2020-08-14T17:54:00Z">
              <w:rPr>
                <w:rFonts w:cstheme="minorHAnsi"/>
              </w:rPr>
            </w:rPrChange>
          </w:rPr>
          <w:delText>.</w:delText>
        </w:r>
      </w:del>
      <w:ins w:id="453" w:author="mokhail" w:date="2020-08-14T17:53:00Z">
        <w:r w:rsidR="00BD0D28" w:rsidRPr="00BD0D28">
          <w:rPr>
            <w:rFonts w:cstheme="minorHAnsi"/>
            <w:highlight w:val="yellow"/>
            <w:rPrChange w:id="454" w:author="mokhail" w:date="2020-08-14T17:54:00Z">
              <w:rPr>
                <w:rFonts w:cstheme="minorHAnsi"/>
              </w:rPr>
            </w:rPrChange>
          </w:rPr>
          <w:t>классов, представленных в наборе денных по умолчанию, а также разбиение на два класса эмоций – негативные и остальные.</w:t>
        </w:r>
      </w:ins>
      <w:commentRangeEnd w:id="353"/>
      <w:ins w:id="455" w:author="mokhail" w:date="2020-08-14T17:54:00Z">
        <w:r w:rsidR="00BD0D28">
          <w:rPr>
            <w:rStyle w:val="a9"/>
          </w:rPr>
          <w:commentReference w:id="353"/>
        </w:r>
      </w:ins>
      <w:commentRangeEnd w:id="354"/>
      <w:r w:rsidR="007231D1">
        <w:rPr>
          <w:rStyle w:val="a9"/>
        </w:rPr>
        <w:commentReference w:id="354"/>
      </w:r>
      <w:commentRangeEnd w:id="355"/>
      <w:r w:rsidR="007231D1">
        <w:rPr>
          <w:rStyle w:val="a9"/>
        </w:rPr>
        <w:commentReference w:id="355"/>
      </w:r>
      <w:commentRangeEnd w:id="356"/>
      <w:r w:rsidR="003D7CE8">
        <w:rPr>
          <w:rStyle w:val="a9"/>
        </w:rPr>
        <w:commentReference w:id="356"/>
      </w:r>
    </w:p>
    <w:p w14:paraId="20898C47" w14:textId="474F23F7" w:rsidR="002920BC" w:rsidRPr="009E57BC" w:rsidRDefault="00AD5128" w:rsidP="00D3780C">
      <w:pPr>
        <w:ind w:firstLine="708"/>
        <w:jc w:val="both"/>
        <w:rPr>
          <w:rFonts w:cstheme="minorHAnsi"/>
        </w:rPr>
      </w:pPr>
      <w:r w:rsidRPr="009E57BC">
        <w:rPr>
          <w:rFonts w:cstheme="minorHAnsi"/>
        </w:rPr>
        <w:t xml:space="preserve">Статья организована следующим образом: обзор литературы </w:t>
      </w:r>
      <w:r w:rsidR="00037DFA" w:rsidRPr="009E57BC">
        <w:rPr>
          <w:rFonts w:cstheme="minorHAnsi"/>
        </w:rPr>
        <w:t>и методов решения задач</w:t>
      </w:r>
      <w:r w:rsidR="00E52357">
        <w:rPr>
          <w:rFonts w:cstheme="minorHAnsi"/>
        </w:rPr>
        <w:t>и</w:t>
      </w:r>
      <w:r w:rsidR="00037DFA" w:rsidRPr="009E57BC">
        <w:rPr>
          <w:rFonts w:cstheme="minorHAnsi"/>
        </w:rPr>
        <w:t xml:space="preserve"> </w:t>
      </w:r>
      <w:r w:rsidRPr="009E57BC">
        <w:rPr>
          <w:rFonts w:cstheme="minorHAnsi"/>
        </w:rPr>
        <w:t>приведен в разделе 2</w:t>
      </w:r>
      <w:r w:rsidR="00037DFA" w:rsidRPr="009E57BC">
        <w:rPr>
          <w:rFonts w:cstheme="minorHAnsi"/>
        </w:rPr>
        <w:t xml:space="preserve">. В разделе 3, мы описываем выбранные нами подходы к визуализации и классификации. В разделе 4 представлены описания и результаты экспериментов, их интерпретация и обсуждение – в разделе 5. В разделе 6 мы подводим итоги работы и намечаем вектор дальнейшего исследования. </w:t>
      </w:r>
    </w:p>
    <w:p w14:paraId="0F886B8D" w14:textId="03880DE5" w:rsidR="00262129" w:rsidRDefault="00353565" w:rsidP="00ED7D23">
      <w:pPr>
        <w:jc w:val="both"/>
        <w:rPr>
          <w:rFonts w:cstheme="minorHAnsi"/>
          <w:b/>
          <w:bCs/>
        </w:rPr>
      </w:pPr>
      <w:r w:rsidRPr="009E57BC">
        <w:rPr>
          <w:rFonts w:cstheme="minorHAnsi"/>
          <w:b/>
          <w:bCs/>
        </w:rPr>
        <w:t xml:space="preserve">2. </w:t>
      </w:r>
      <w:r w:rsidR="00654F6C" w:rsidRPr="009E57BC">
        <w:rPr>
          <w:rFonts w:cstheme="minorHAnsi"/>
          <w:b/>
          <w:bCs/>
        </w:rPr>
        <w:t>Обзор литературы</w:t>
      </w:r>
    </w:p>
    <w:p w14:paraId="2EF63D81" w14:textId="37A23A68" w:rsidR="00E95E4F" w:rsidRDefault="00E95E4F" w:rsidP="00E95E4F">
      <w:pPr>
        <w:jc w:val="both"/>
        <w:rPr>
          <w:ins w:id="456" w:author="Artem Ryabinov" w:date="2020-08-19T22:57:00Z"/>
          <w:rFonts w:cstheme="minorHAnsi"/>
        </w:rPr>
      </w:pPr>
      <w:ins w:id="457" w:author="Artem Ryabinov" w:date="2020-08-19T22:57:00Z">
        <w:r>
          <w:rPr>
            <w:rFonts w:cstheme="minorHAnsi"/>
            <w:b/>
            <w:bCs/>
          </w:rPr>
          <w:tab/>
        </w:r>
      </w:ins>
      <w:commentRangeStart w:id="458"/>
      <w:del w:id="459" w:author="Artem Ryabinov" w:date="2020-08-19T20:56:00Z">
        <w:r w:rsidR="00E717AE" w:rsidDel="00C45228">
          <w:rPr>
            <w:rFonts w:cstheme="minorHAnsi"/>
            <w:b/>
            <w:bCs/>
          </w:rPr>
          <w:tab/>
        </w:r>
      </w:del>
      <w:r w:rsidR="00E717AE">
        <w:rPr>
          <w:rFonts w:cstheme="minorHAnsi"/>
        </w:rPr>
        <w:t>Разработка модели машинного обучения для классификации человеческих эмоций по голосу является нетривиальной задачей, поскольку голосовой сигнал содержит в себе много информации</w:t>
      </w:r>
      <w:r w:rsidR="005674FD">
        <w:rPr>
          <w:rFonts w:cstheme="minorHAnsi"/>
        </w:rPr>
        <w:t>, как напрямую относящейся к передаче текущего эмоционального состояния человека,  так и вовсе не относящейся к эмоциям. Поэтому р</w:t>
      </w:r>
      <w:commentRangeStart w:id="460"/>
      <w:commentRangeStart w:id="461"/>
      <w:r w:rsidR="00C653C9" w:rsidRPr="009E57BC">
        <w:rPr>
          <w:rFonts w:cstheme="minorHAnsi"/>
        </w:rPr>
        <w:t xml:space="preserve">ешение задачи </w:t>
      </w:r>
      <w:r w:rsidR="005674FD">
        <w:rPr>
          <w:rFonts w:cstheme="minorHAnsi"/>
        </w:rPr>
        <w:t xml:space="preserve">автоматического распознавания эмоций в первую очередь </w:t>
      </w:r>
      <w:r w:rsidR="00C653C9" w:rsidRPr="009E57BC">
        <w:rPr>
          <w:rFonts w:cstheme="minorHAnsi"/>
        </w:rPr>
        <w:t>подразумевает определение некоторого</w:t>
      </w:r>
      <w:r w:rsidR="005674FD">
        <w:rPr>
          <w:rFonts w:cstheme="minorHAnsi"/>
        </w:rPr>
        <w:t xml:space="preserve"> релевантного</w:t>
      </w:r>
      <w:r w:rsidR="00C653C9" w:rsidRPr="009E57BC">
        <w:rPr>
          <w:rFonts w:cstheme="minorHAnsi"/>
        </w:rPr>
        <w:t xml:space="preserve"> набора признаков, извлекаемого из звуков</w:t>
      </w:r>
      <w:r w:rsidR="005674FD">
        <w:rPr>
          <w:rFonts w:cstheme="minorHAnsi"/>
        </w:rPr>
        <w:t>ой</w:t>
      </w:r>
      <w:r w:rsidR="00C653C9" w:rsidRPr="009E57BC">
        <w:rPr>
          <w:rFonts w:cstheme="minorHAnsi"/>
        </w:rPr>
        <w:t xml:space="preserve"> запис</w:t>
      </w:r>
      <w:r w:rsidR="005674FD">
        <w:rPr>
          <w:rFonts w:cstheme="minorHAnsi"/>
        </w:rPr>
        <w:t>и</w:t>
      </w:r>
      <w:r w:rsidR="00C653C9" w:rsidRPr="009E57BC">
        <w:rPr>
          <w:rFonts w:cstheme="minorHAnsi"/>
        </w:rPr>
        <w:t xml:space="preserve"> человеческой речи.</w:t>
      </w:r>
      <w:r w:rsidR="005674FD">
        <w:rPr>
          <w:rFonts w:cstheme="minorHAnsi"/>
        </w:rPr>
        <w:t xml:space="preserve"> Признаки, извлекаемые из звукового сигнала, делятся на </w:t>
      </w:r>
      <w:r w:rsidR="00D8779F">
        <w:rPr>
          <w:rFonts w:cstheme="minorHAnsi"/>
        </w:rPr>
        <w:t>низкоуровневые дескрипторы</w:t>
      </w:r>
      <w:r w:rsidR="00C653C9" w:rsidRPr="009E57BC">
        <w:rPr>
          <w:rFonts w:cstheme="minorHAnsi"/>
        </w:rPr>
        <w:t xml:space="preserve"> </w:t>
      </w:r>
      <w:r w:rsidR="00D8779F" w:rsidRPr="00D8779F">
        <w:rPr>
          <w:rFonts w:cstheme="minorHAnsi"/>
        </w:rPr>
        <w:t>(</w:t>
      </w:r>
      <w:r w:rsidR="00D8779F">
        <w:rPr>
          <w:rFonts w:cstheme="minorHAnsi"/>
          <w:lang w:val="en-US"/>
        </w:rPr>
        <w:t>low</w:t>
      </w:r>
      <w:r w:rsidR="00D8779F" w:rsidRPr="00D8779F">
        <w:rPr>
          <w:rFonts w:cstheme="minorHAnsi"/>
        </w:rPr>
        <w:t>-</w:t>
      </w:r>
      <w:r w:rsidR="00D8779F">
        <w:rPr>
          <w:rFonts w:cstheme="minorHAnsi"/>
          <w:lang w:val="en-US"/>
        </w:rPr>
        <w:t>level</w:t>
      </w:r>
      <w:r w:rsidR="00D8779F" w:rsidRPr="00D8779F">
        <w:rPr>
          <w:rFonts w:cstheme="minorHAnsi"/>
        </w:rPr>
        <w:t>-</w:t>
      </w:r>
      <w:r w:rsidR="00D8779F">
        <w:rPr>
          <w:rFonts w:cstheme="minorHAnsi"/>
          <w:lang w:val="en-US"/>
        </w:rPr>
        <w:t>descriptors</w:t>
      </w:r>
      <w:r w:rsidR="00D8779F" w:rsidRPr="00D8779F">
        <w:rPr>
          <w:rFonts w:cstheme="minorHAnsi"/>
        </w:rPr>
        <w:t xml:space="preserve">, </w:t>
      </w:r>
      <w:r w:rsidR="00D8779F">
        <w:rPr>
          <w:rFonts w:cstheme="minorHAnsi"/>
          <w:lang w:val="en-US"/>
        </w:rPr>
        <w:t>LLD</w:t>
      </w:r>
      <w:r w:rsidR="00D8779F" w:rsidRPr="00D8779F">
        <w:rPr>
          <w:rFonts w:cstheme="minorHAnsi"/>
        </w:rPr>
        <w:t xml:space="preserve">) </w:t>
      </w:r>
      <w:r w:rsidR="00D8779F">
        <w:rPr>
          <w:rFonts w:cstheme="minorHAnsi"/>
        </w:rPr>
        <w:t>и функциональные признаки. Низкоуровневые дескрипторы включают в себя просодические (высота тона, громкость, энергия, тембр, продолжительность пауз</w:t>
      </w:r>
      <w:r w:rsidR="001A1FE1" w:rsidRPr="001A1FE1">
        <w:rPr>
          <w:rFonts w:cstheme="minorHAnsi"/>
        </w:rPr>
        <w:t xml:space="preserve"> </w:t>
      </w:r>
      <w:r w:rsidR="001A1FE1">
        <w:rPr>
          <w:rFonts w:cstheme="minorHAnsi"/>
        </w:rPr>
        <w:t>и др.</w:t>
      </w:r>
      <w:r w:rsidR="00D8779F">
        <w:rPr>
          <w:rFonts w:cstheme="minorHAnsi"/>
        </w:rPr>
        <w:t xml:space="preserve">) и спектральные (фундаментальная частота, </w:t>
      </w:r>
      <w:proofErr w:type="spellStart"/>
      <w:r w:rsidR="00D8779F">
        <w:rPr>
          <w:rFonts w:cstheme="minorHAnsi"/>
        </w:rPr>
        <w:t>часоты</w:t>
      </w:r>
      <w:proofErr w:type="spellEnd"/>
      <w:r w:rsidR="00D8779F">
        <w:rPr>
          <w:rFonts w:cstheme="minorHAnsi"/>
        </w:rPr>
        <w:t xml:space="preserve"> основных формант, </w:t>
      </w:r>
      <w:r w:rsidR="00D8779F" w:rsidRPr="009E57BC">
        <w:rPr>
          <w:rFonts w:cstheme="minorHAnsi"/>
        </w:rPr>
        <w:t>мел</w:t>
      </w:r>
      <w:r w:rsidR="00D8779F" w:rsidRPr="00D8779F">
        <w:rPr>
          <w:rFonts w:cstheme="minorHAnsi"/>
        </w:rPr>
        <w:t>-</w:t>
      </w:r>
      <w:proofErr w:type="spellStart"/>
      <w:r w:rsidR="00D8779F" w:rsidRPr="009E57BC">
        <w:rPr>
          <w:rFonts w:cstheme="minorHAnsi"/>
        </w:rPr>
        <w:t>кепстральные</w:t>
      </w:r>
      <w:proofErr w:type="spellEnd"/>
      <w:ins w:id="462" w:author="mokhail" w:date="2020-08-12T00:31:00Z">
        <w:r w:rsidR="00D8779F" w:rsidRPr="00D8779F">
          <w:rPr>
            <w:rFonts w:cstheme="minorHAnsi"/>
          </w:rPr>
          <w:t xml:space="preserve"> </w:t>
        </w:r>
        <w:r w:rsidR="00D8779F">
          <w:rPr>
            <w:rFonts w:cstheme="minorHAnsi"/>
          </w:rPr>
          <w:t>частотные</w:t>
        </w:r>
      </w:ins>
      <w:r w:rsidR="00D8779F" w:rsidRPr="00D8779F">
        <w:rPr>
          <w:rFonts w:cstheme="minorHAnsi"/>
        </w:rPr>
        <w:t xml:space="preserve"> </w:t>
      </w:r>
      <w:r w:rsidR="00D8779F" w:rsidRPr="009E57BC">
        <w:rPr>
          <w:rFonts w:cstheme="minorHAnsi"/>
        </w:rPr>
        <w:t>коэффициенты</w:t>
      </w:r>
      <w:r w:rsidR="00D8779F" w:rsidRPr="00D8779F">
        <w:rPr>
          <w:rFonts w:cstheme="minorHAnsi"/>
        </w:rPr>
        <w:t xml:space="preserve"> (</w:t>
      </w:r>
      <w:r w:rsidR="00D8779F" w:rsidRPr="009E57BC">
        <w:rPr>
          <w:rFonts w:cstheme="minorHAnsi"/>
          <w:lang w:val="en-US"/>
        </w:rPr>
        <w:t>MFCC</w:t>
      </w:r>
      <w:r w:rsidR="00D8779F" w:rsidRPr="00D8779F">
        <w:rPr>
          <w:rFonts w:cstheme="minorHAnsi"/>
        </w:rPr>
        <w:t>)</w:t>
      </w:r>
      <w:r w:rsidR="00D8779F">
        <w:rPr>
          <w:rFonts w:cstheme="minorHAnsi"/>
        </w:rPr>
        <w:t xml:space="preserve">, </w:t>
      </w:r>
      <w:proofErr w:type="spellStart"/>
      <w:ins w:id="463" w:author="Artem Ryabinov" w:date="2020-08-19T20:56:00Z">
        <w:r w:rsidR="00C45228">
          <w:rPr>
            <w:rFonts w:cstheme="minorHAnsi"/>
          </w:rPr>
          <w:t>кепстральные</w:t>
        </w:r>
        <w:proofErr w:type="spellEnd"/>
        <w:r w:rsidR="00C45228">
          <w:rPr>
            <w:rFonts w:cstheme="minorHAnsi"/>
          </w:rPr>
          <w:t xml:space="preserve"> </w:t>
        </w:r>
      </w:ins>
      <w:r w:rsidR="00D8779F" w:rsidRPr="009E57BC">
        <w:rPr>
          <w:rFonts w:cstheme="minorHAnsi"/>
        </w:rPr>
        <w:t>коэффициенты</w:t>
      </w:r>
      <w:r w:rsidR="00D8779F" w:rsidRPr="00D8779F">
        <w:rPr>
          <w:rFonts w:cstheme="minorHAnsi"/>
        </w:rPr>
        <w:t xml:space="preserve"> </w:t>
      </w:r>
      <w:r w:rsidR="00D8779F" w:rsidRPr="009E57BC">
        <w:rPr>
          <w:rFonts w:cstheme="minorHAnsi"/>
        </w:rPr>
        <w:t>линейного</w:t>
      </w:r>
      <w:r w:rsidR="00D8779F" w:rsidRPr="00D8779F">
        <w:rPr>
          <w:rFonts w:cstheme="minorHAnsi"/>
        </w:rPr>
        <w:t xml:space="preserve"> </w:t>
      </w:r>
      <w:r w:rsidR="00D8779F" w:rsidRPr="009E57BC">
        <w:rPr>
          <w:rFonts w:cstheme="minorHAnsi"/>
        </w:rPr>
        <w:t>предсказания</w:t>
      </w:r>
      <w:r w:rsidR="00D8779F" w:rsidRPr="00D8779F">
        <w:rPr>
          <w:rFonts w:cstheme="minorHAnsi"/>
        </w:rPr>
        <w:t xml:space="preserve"> (</w:t>
      </w:r>
      <w:r w:rsidR="00D8779F" w:rsidRPr="009E57BC">
        <w:rPr>
          <w:rFonts w:cstheme="minorHAnsi"/>
          <w:lang w:val="en-US"/>
        </w:rPr>
        <w:t>LPC</w:t>
      </w:r>
      <w:ins w:id="464" w:author="Artem Ryabinov" w:date="2020-08-19T20:56:00Z">
        <w:r w:rsidR="00C45228">
          <w:rPr>
            <w:rFonts w:cstheme="minorHAnsi"/>
          </w:rPr>
          <w:t>С</w:t>
        </w:r>
      </w:ins>
      <w:r w:rsidR="00D8779F" w:rsidRPr="00D8779F">
        <w:rPr>
          <w:rFonts w:cstheme="minorHAnsi"/>
        </w:rPr>
        <w:t>)</w:t>
      </w:r>
      <w:r w:rsidR="001A1FE1">
        <w:rPr>
          <w:rFonts w:cstheme="minorHAnsi"/>
        </w:rPr>
        <w:t xml:space="preserve"> и др.</w:t>
      </w:r>
      <w:r w:rsidR="00D8779F">
        <w:rPr>
          <w:rFonts w:cstheme="minorHAnsi"/>
        </w:rPr>
        <w:t>)</w:t>
      </w:r>
      <w:r w:rsidR="00D8779F" w:rsidRPr="00D8779F">
        <w:rPr>
          <w:rFonts w:cstheme="minorHAnsi"/>
        </w:rPr>
        <w:t xml:space="preserve"> </w:t>
      </w:r>
      <w:r w:rsidR="00D8779F">
        <w:rPr>
          <w:rFonts w:cstheme="minorHAnsi"/>
        </w:rPr>
        <w:t>характеристики</w:t>
      </w:r>
      <w:ins w:id="465" w:author="Artem Ryabinov" w:date="2020-08-19T20:57:00Z">
        <w:r w:rsidR="00C45228">
          <w:rPr>
            <w:rFonts w:cstheme="minorHAnsi"/>
          </w:rPr>
          <w:t>, а так же их производные по времени</w:t>
        </w:r>
      </w:ins>
      <w:r w:rsidR="00D8779F">
        <w:rPr>
          <w:rFonts w:cstheme="minorHAnsi"/>
        </w:rPr>
        <w:t xml:space="preserve">. </w:t>
      </w:r>
      <w:r w:rsidR="001A1FE1">
        <w:rPr>
          <w:rFonts w:cstheme="minorHAnsi"/>
        </w:rPr>
        <w:t>Функциональные признаки включают в себя статистические показатели низкоуровневых дескрипторов (</w:t>
      </w:r>
      <w:proofErr w:type="gramStart"/>
      <w:r w:rsidR="001A1FE1">
        <w:rPr>
          <w:rFonts w:cstheme="minorHAnsi"/>
        </w:rPr>
        <w:t xml:space="preserve">минимум, </w:t>
      </w:r>
      <w:r w:rsidR="00D8779F">
        <w:rPr>
          <w:rFonts w:cstheme="minorHAnsi"/>
        </w:rPr>
        <w:t xml:space="preserve"> </w:t>
      </w:r>
      <w:r w:rsidR="001A1FE1">
        <w:rPr>
          <w:rFonts w:cstheme="minorHAnsi"/>
        </w:rPr>
        <w:t>максимум</w:t>
      </w:r>
      <w:proofErr w:type="gramEnd"/>
      <w:r w:rsidR="001A1FE1">
        <w:rPr>
          <w:rFonts w:cstheme="minorHAnsi"/>
        </w:rPr>
        <w:t xml:space="preserve">, различные </w:t>
      </w:r>
      <w:proofErr w:type="spellStart"/>
      <w:r w:rsidR="001A1FE1">
        <w:rPr>
          <w:rFonts w:cstheme="minorHAnsi"/>
        </w:rPr>
        <w:t>процентили</w:t>
      </w:r>
      <w:proofErr w:type="spellEnd"/>
      <w:r w:rsidR="001A1FE1">
        <w:rPr>
          <w:rFonts w:cstheme="minorHAnsi"/>
        </w:rPr>
        <w:t xml:space="preserve">, </w:t>
      </w:r>
      <w:r w:rsidR="001A1FE1">
        <w:rPr>
          <w:rFonts w:cstheme="minorHAnsi"/>
          <w:lang w:val="en-US"/>
        </w:rPr>
        <w:t>zero</w:t>
      </w:r>
      <w:r w:rsidR="001A1FE1" w:rsidRPr="001A1FE1">
        <w:rPr>
          <w:rFonts w:cstheme="minorHAnsi"/>
        </w:rPr>
        <w:t>-</w:t>
      </w:r>
      <w:r w:rsidR="001A1FE1">
        <w:rPr>
          <w:rFonts w:cstheme="minorHAnsi"/>
          <w:lang w:val="en-US"/>
        </w:rPr>
        <w:t>crossing</w:t>
      </w:r>
      <w:r w:rsidR="001A1FE1" w:rsidRPr="001A1FE1">
        <w:rPr>
          <w:rFonts w:cstheme="minorHAnsi"/>
        </w:rPr>
        <w:t>-</w:t>
      </w:r>
      <w:r w:rsidR="001A1FE1">
        <w:rPr>
          <w:rFonts w:cstheme="minorHAnsi"/>
          <w:lang w:val="en-US"/>
        </w:rPr>
        <w:t>rate</w:t>
      </w:r>
      <w:r w:rsidR="001A1FE1">
        <w:rPr>
          <w:rFonts w:cstheme="minorHAnsi"/>
        </w:rPr>
        <w:t>).</w:t>
      </w:r>
      <w:ins w:id="466" w:author="Artem Ryabinov" w:date="2020-08-19T22:57:00Z">
        <w:r>
          <w:rPr>
            <w:rFonts w:cstheme="minorHAnsi"/>
          </w:rPr>
          <w:t xml:space="preserve"> </w:t>
        </w:r>
      </w:ins>
    </w:p>
    <w:p w14:paraId="5ADBAB79" w14:textId="039CBC73" w:rsidR="001A1FE1" w:rsidRPr="00E37CD7" w:rsidRDefault="001A1FE1" w:rsidP="008E0DA2">
      <w:pPr>
        <w:ind w:firstLine="708"/>
        <w:jc w:val="both"/>
        <w:rPr>
          <w:rFonts w:cstheme="minorHAnsi"/>
          <w:lang w:val="en-US"/>
        </w:rPr>
      </w:pPr>
      <w:del w:id="467" w:author="Artem Ryabinov" w:date="2020-08-19T22:57:00Z">
        <w:r w:rsidRPr="00E95E4F" w:rsidDel="00E95E4F">
          <w:rPr>
            <w:rFonts w:cstheme="minorHAnsi"/>
            <w:lang w:val="en-US"/>
            <w:rPrChange w:id="468" w:author="Artem Ryabinov" w:date="2020-08-19T22:57:00Z">
              <w:rPr>
                <w:rFonts w:cstheme="minorHAnsi"/>
              </w:rPr>
            </w:rPrChange>
          </w:rPr>
          <w:delText xml:space="preserve"> </w:delText>
        </w:r>
      </w:del>
      <w:r w:rsidRPr="009E57BC">
        <w:rPr>
          <w:rFonts w:cstheme="minorHAnsi"/>
        </w:rPr>
        <w:t>Результатом</w:t>
      </w:r>
      <w:r w:rsidRPr="008E0DA2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работы</w:t>
      </w:r>
      <w:r w:rsidRPr="008E0DA2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авторов</w:t>
      </w:r>
      <w:r w:rsidRPr="008E0DA2">
        <w:rPr>
          <w:rFonts w:cstheme="minorHAnsi"/>
          <w:lang w:val="en-US"/>
        </w:rPr>
        <w:t xml:space="preserve"> [</w:t>
      </w:r>
      <w:proofErr w:type="spellStart"/>
      <w:r w:rsidRPr="00E37CD7">
        <w:rPr>
          <w:rFonts w:cstheme="minorHAnsi"/>
          <w:highlight w:val="green"/>
          <w:lang w:val="en-US"/>
        </w:rPr>
        <w:t>Eyben</w:t>
      </w:r>
      <w:proofErr w:type="spellEnd"/>
      <w:r w:rsidRPr="008E0DA2">
        <w:rPr>
          <w:rFonts w:cstheme="minorHAnsi"/>
          <w:highlight w:val="green"/>
          <w:lang w:val="en-US"/>
        </w:rPr>
        <w:t xml:space="preserve">, </w:t>
      </w:r>
      <w:r w:rsidRPr="00E37CD7">
        <w:rPr>
          <w:rFonts w:cstheme="minorHAnsi"/>
          <w:highlight w:val="green"/>
          <w:lang w:val="en-US"/>
        </w:rPr>
        <w:t>Florian</w:t>
      </w:r>
      <w:r w:rsidRPr="008E0DA2">
        <w:rPr>
          <w:rFonts w:cstheme="minorHAnsi"/>
          <w:highlight w:val="green"/>
          <w:lang w:val="en-US"/>
        </w:rPr>
        <w:t xml:space="preserve"> &amp; </w:t>
      </w:r>
      <w:proofErr w:type="spellStart"/>
      <w:r w:rsidRPr="00E37CD7">
        <w:rPr>
          <w:rFonts w:cstheme="minorHAnsi"/>
          <w:highlight w:val="green"/>
          <w:lang w:val="en-US"/>
        </w:rPr>
        <w:t>W</w:t>
      </w:r>
      <w:r w:rsidRPr="008E0DA2">
        <w:rPr>
          <w:rFonts w:cstheme="minorHAnsi"/>
          <w:highlight w:val="green"/>
          <w:lang w:val="en-US"/>
        </w:rPr>
        <w:t>ö</w:t>
      </w:r>
      <w:r w:rsidRPr="00E37CD7">
        <w:rPr>
          <w:rFonts w:cstheme="minorHAnsi"/>
          <w:highlight w:val="green"/>
          <w:lang w:val="en-US"/>
        </w:rPr>
        <w:t>llmer</w:t>
      </w:r>
      <w:proofErr w:type="spellEnd"/>
      <w:r w:rsidRPr="008E0DA2">
        <w:rPr>
          <w:rFonts w:cstheme="minorHAnsi"/>
          <w:highlight w:val="green"/>
          <w:lang w:val="en-US"/>
        </w:rPr>
        <w:t xml:space="preserve">, </w:t>
      </w:r>
      <w:r w:rsidRPr="00E37CD7">
        <w:rPr>
          <w:rFonts w:cstheme="minorHAnsi"/>
          <w:highlight w:val="green"/>
          <w:lang w:val="en-US"/>
        </w:rPr>
        <w:t>Martin</w:t>
      </w:r>
      <w:r w:rsidRPr="008E0DA2">
        <w:rPr>
          <w:rFonts w:cstheme="minorHAnsi"/>
          <w:highlight w:val="green"/>
          <w:lang w:val="en-US"/>
        </w:rPr>
        <w:t xml:space="preserve"> &amp; </w:t>
      </w:r>
      <w:r w:rsidRPr="00E37CD7">
        <w:rPr>
          <w:rFonts w:cstheme="minorHAnsi"/>
          <w:highlight w:val="green"/>
          <w:lang w:val="en-US"/>
        </w:rPr>
        <w:t>Schuller</w:t>
      </w:r>
      <w:r w:rsidRPr="008E0DA2">
        <w:rPr>
          <w:rFonts w:cstheme="minorHAnsi"/>
          <w:highlight w:val="green"/>
          <w:lang w:val="en-US"/>
        </w:rPr>
        <w:t xml:space="preserve">, </w:t>
      </w:r>
      <w:r w:rsidRPr="00E37CD7">
        <w:rPr>
          <w:rFonts w:cstheme="minorHAnsi"/>
          <w:highlight w:val="green"/>
          <w:lang w:val="en-US"/>
        </w:rPr>
        <w:t>Bj</w:t>
      </w:r>
      <w:r w:rsidRPr="008E0DA2">
        <w:rPr>
          <w:rFonts w:cstheme="minorHAnsi"/>
          <w:highlight w:val="green"/>
          <w:lang w:val="en-US"/>
        </w:rPr>
        <w:t>ö</w:t>
      </w:r>
      <w:r w:rsidRPr="00E37CD7">
        <w:rPr>
          <w:rFonts w:cstheme="minorHAnsi"/>
          <w:highlight w:val="green"/>
          <w:lang w:val="en-US"/>
        </w:rPr>
        <w:t>rn</w:t>
      </w:r>
      <w:r w:rsidRPr="008E0DA2">
        <w:rPr>
          <w:rFonts w:cstheme="minorHAnsi"/>
          <w:highlight w:val="green"/>
          <w:lang w:val="en-US"/>
        </w:rPr>
        <w:t xml:space="preserve">. </w:t>
      </w:r>
      <w:r w:rsidRPr="00E37CD7">
        <w:rPr>
          <w:rFonts w:cstheme="minorHAnsi"/>
          <w:highlight w:val="green"/>
          <w:lang w:val="en-US"/>
        </w:rPr>
        <w:t xml:space="preserve">(2010). </w:t>
      </w:r>
      <w:proofErr w:type="spellStart"/>
      <w:r w:rsidRPr="00E37CD7">
        <w:rPr>
          <w:rFonts w:cstheme="minorHAnsi"/>
          <w:highlight w:val="green"/>
          <w:lang w:val="en-US"/>
        </w:rPr>
        <w:t>openSMILE</w:t>
      </w:r>
      <w:proofErr w:type="spellEnd"/>
      <w:r w:rsidRPr="00E37CD7">
        <w:rPr>
          <w:rFonts w:cstheme="minorHAnsi"/>
          <w:highlight w:val="green"/>
          <w:lang w:val="en-US"/>
        </w:rPr>
        <w:t xml:space="preserve"> -- The Munich Versatile and Fast Open-Source Audio Feature Extractor. MM'10 - Proceedings of the ACM Multimedia 2010 International Conference. 1459-1462. 10.1145/1873951.1874246</w:t>
      </w:r>
      <w:proofErr w:type="gramStart"/>
      <w:r w:rsidRPr="00E37CD7">
        <w:rPr>
          <w:rFonts w:cstheme="minorHAnsi"/>
          <w:highlight w:val="green"/>
          <w:lang w:val="en-US"/>
        </w:rPr>
        <w:t>.</w:t>
      </w:r>
      <w:r w:rsidRPr="00E37CD7">
        <w:rPr>
          <w:rFonts w:cstheme="minorHAnsi"/>
          <w:lang w:val="en-US"/>
        </w:rPr>
        <w:t>][</w:t>
      </w:r>
      <w:proofErr w:type="gramEnd"/>
      <w:r w:rsidRPr="00E37CD7">
        <w:rPr>
          <w:rFonts w:cstheme="minorHAnsi"/>
          <w:highlight w:val="green"/>
          <w:lang w:val="en-US"/>
        </w:rPr>
        <w:t xml:space="preserve">Florian </w:t>
      </w:r>
      <w:proofErr w:type="spellStart"/>
      <w:r w:rsidRPr="00E37CD7">
        <w:rPr>
          <w:rFonts w:cstheme="minorHAnsi"/>
          <w:highlight w:val="green"/>
          <w:lang w:val="en-US"/>
        </w:rPr>
        <w:t>Eyben</w:t>
      </w:r>
      <w:proofErr w:type="spellEnd"/>
      <w:r w:rsidRPr="00E37CD7">
        <w:rPr>
          <w:rFonts w:cstheme="minorHAnsi"/>
          <w:highlight w:val="green"/>
          <w:lang w:val="en-US"/>
        </w:rPr>
        <w:t xml:space="preserve">, Felix </w:t>
      </w:r>
      <w:proofErr w:type="spellStart"/>
      <w:r w:rsidRPr="00E37CD7">
        <w:rPr>
          <w:rFonts w:cstheme="minorHAnsi"/>
          <w:highlight w:val="green"/>
          <w:lang w:val="en-US"/>
        </w:rPr>
        <w:t>Weninger</w:t>
      </w:r>
      <w:proofErr w:type="spellEnd"/>
      <w:r w:rsidRPr="00E37CD7">
        <w:rPr>
          <w:rFonts w:cstheme="minorHAnsi"/>
          <w:highlight w:val="green"/>
          <w:lang w:val="en-US"/>
        </w:rPr>
        <w:t xml:space="preserve">, Florian Gross, Björn Schuller: “Recent Developments in </w:t>
      </w:r>
      <w:proofErr w:type="spellStart"/>
      <w:r w:rsidRPr="00E37CD7">
        <w:rPr>
          <w:rFonts w:cstheme="minorHAnsi"/>
          <w:highlight w:val="green"/>
          <w:lang w:val="en-US"/>
        </w:rPr>
        <w:t>openSMILE</w:t>
      </w:r>
      <w:proofErr w:type="spellEnd"/>
      <w:r w:rsidRPr="00E37CD7">
        <w:rPr>
          <w:rFonts w:cstheme="minorHAnsi"/>
          <w:highlight w:val="green"/>
          <w:lang w:val="en-US"/>
        </w:rPr>
        <w:t>, the Munich Open-Source Multimedia Feature Extractor”, In Proc. ACM Multimedia (MM), Barcelona, Spain, ACM, ISBN 978-1-4503-2404-5, pp. 835-838, October 2013. doi:10.1145/2502081.2502224</w:t>
      </w:r>
      <w:r w:rsidRPr="00E37CD7">
        <w:rPr>
          <w:rFonts w:cstheme="minorHAnsi"/>
          <w:lang w:val="en-US"/>
        </w:rPr>
        <w:t xml:space="preserve">] </w:t>
      </w:r>
      <w:r w:rsidRPr="009E57BC">
        <w:rPr>
          <w:rFonts w:cstheme="minorHAnsi"/>
        </w:rPr>
        <w:t>стал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инструмент</w:t>
      </w:r>
      <w:r w:rsidRPr="00E37CD7">
        <w:rPr>
          <w:rFonts w:cstheme="minorHAnsi"/>
          <w:lang w:val="en-US"/>
        </w:rPr>
        <w:t xml:space="preserve"> </w:t>
      </w:r>
      <w:proofErr w:type="spellStart"/>
      <w:r w:rsidRPr="009E57BC">
        <w:rPr>
          <w:rFonts w:cstheme="minorHAnsi"/>
          <w:lang w:val="en-US"/>
        </w:rPr>
        <w:t>OpenSMILE</w:t>
      </w:r>
      <w:proofErr w:type="spellEnd"/>
      <w:r w:rsidRPr="00E37CD7">
        <w:rPr>
          <w:rFonts w:cstheme="minorHAnsi"/>
          <w:lang w:val="en-US"/>
        </w:rPr>
        <w:t xml:space="preserve">, </w:t>
      </w:r>
      <w:r w:rsidRPr="009E57BC">
        <w:rPr>
          <w:rFonts w:cstheme="minorHAnsi"/>
        </w:rPr>
        <w:t>позволяющий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извлекать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широкий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спектр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параметров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звукового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сигнала</w:t>
      </w:r>
      <w:r w:rsidRPr="00E37CD7">
        <w:rPr>
          <w:rFonts w:cstheme="minorHAnsi"/>
          <w:lang w:val="en-US"/>
        </w:rPr>
        <w:t xml:space="preserve">, </w:t>
      </w:r>
      <w:r w:rsidRPr="009E57BC">
        <w:rPr>
          <w:rFonts w:cstheme="minorHAnsi"/>
        </w:rPr>
        <w:t>а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также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применять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различные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функции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к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этим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параметрам</w:t>
      </w:r>
      <w:r w:rsidRPr="00E37CD7">
        <w:rPr>
          <w:rFonts w:cstheme="minorHAnsi"/>
          <w:lang w:val="en-US"/>
        </w:rPr>
        <w:t xml:space="preserve">. </w:t>
      </w:r>
      <w:r w:rsidRPr="009E57BC">
        <w:rPr>
          <w:rFonts w:cstheme="minorHAnsi"/>
        </w:rPr>
        <w:t xml:space="preserve">Благодаря этому, появились наборы параметров, которые могут быть легко извлечены с помощью этого инструмента. К этим наборам относятся как очень большие, как, например, стандартные наборы признаков для конференций </w:t>
      </w:r>
      <w:r w:rsidRPr="009E57BC">
        <w:rPr>
          <w:rFonts w:cstheme="minorHAnsi"/>
          <w:lang w:val="en-US"/>
        </w:rPr>
        <w:t>INTERSPEECH</w:t>
      </w:r>
      <w:r w:rsidRPr="009E57BC">
        <w:rPr>
          <w:rFonts w:cstheme="minorHAnsi"/>
        </w:rPr>
        <w:t>, содержащие более 5000 элементов [</w:t>
      </w:r>
      <w:r w:rsidRPr="00E37CD7">
        <w:rPr>
          <w:rFonts w:cstheme="minorHAnsi"/>
          <w:highlight w:val="green"/>
          <w:lang w:val="en-US"/>
        </w:rPr>
        <w:t>Schuller</w:t>
      </w:r>
      <w:r w:rsidRPr="00E37CD7">
        <w:rPr>
          <w:rFonts w:cstheme="minorHAnsi"/>
          <w:highlight w:val="green"/>
        </w:rPr>
        <w:t xml:space="preserve">, </w:t>
      </w:r>
      <w:proofErr w:type="spellStart"/>
      <w:r w:rsidRPr="00E37CD7">
        <w:rPr>
          <w:rFonts w:cstheme="minorHAnsi"/>
          <w:highlight w:val="green"/>
          <w:lang w:val="en-US"/>
        </w:rPr>
        <w:t>Bj</w:t>
      </w:r>
      <w:proofErr w:type="spellEnd"/>
      <w:r w:rsidRPr="00E37CD7">
        <w:rPr>
          <w:rFonts w:cstheme="minorHAnsi"/>
          <w:highlight w:val="green"/>
        </w:rPr>
        <w:t>ö</w:t>
      </w:r>
      <w:proofErr w:type="spellStart"/>
      <w:r w:rsidRPr="00E37CD7">
        <w:rPr>
          <w:rFonts w:cstheme="minorHAnsi"/>
          <w:highlight w:val="green"/>
          <w:lang w:val="en-US"/>
        </w:rPr>
        <w:t>rn</w:t>
      </w:r>
      <w:proofErr w:type="spellEnd"/>
      <w:r w:rsidRPr="00E37CD7">
        <w:rPr>
          <w:rFonts w:cstheme="minorHAnsi"/>
          <w:highlight w:val="green"/>
        </w:rPr>
        <w:t xml:space="preserve"> &amp; </w:t>
      </w:r>
      <w:proofErr w:type="spellStart"/>
      <w:r w:rsidRPr="00E37CD7">
        <w:rPr>
          <w:rFonts w:cstheme="minorHAnsi"/>
          <w:highlight w:val="green"/>
          <w:lang w:val="en-US"/>
        </w:rPr>
        <w:t>Steidl</w:t>
      </w:r>
      <w:proofErr w:type="spellEnd"/>
      <w:r w:rsidRPr="00E37CD7">
        <w:rPr>
          <w:rFonts w:cstheme="minorHAnsi"/>
          <w:highlight w:val="green"/>
        </w:rPr>
        <w:t xml:space="preserve">, </w:t>
      </w:r>
      <w:r w:rsidRPr="00E37CD7">
        <w:rPr>
          <w:rFonts w:cstheme="minorHAnsi"/>
          <w:highlight w:val="green"/>
          <w:lang w:val="en-US"/>
        </w:rPr>
        <w:t>Stefan</w:t>
      </w:r>
      <w:r w:rsidRPr="00E37CD7">
        <w:rPr>
          <w:rFonts w:cstheme="minorHAnsi"/>
          <w:highlight w:val="green"/>
        </w:rPr>
        <w:t xml:space="preserve"> &amp; </w:t>
      </w:r>
      <w:proofErr w:type="spellStart"/>
      <w:r w:rsidRPr="00E37CD7">
        <w:rPr>
          <w:rFonts w:cstheme="minorHAnsi"/>
          <w:highlight w:val="green"/>
          <w:lang w:val="en-US"/>
        </w:rPr>
        <w:t>Batliner</w:t>
      </w:r>
      <w:proofErr w:type="spellEnd"/>
      <w:r w:rsidRPr="00E37CD7">
        <w:rPr>
          <w:rFonts w:cstheme="minorHAnsi"/>
          <w:highlight w:val="green"/>
        </w:rPr>
        <w:t xml:space="preserve">, </w:t>
      </w:r>
      <w:r w:rsidRPr="00E37CD7">
        <w:rPr>
          <w:rFonts w:cstheme="minorHAnsi"/>
          <w:highlight w:val="green"/>
          <w:lang w:val="en-US"/>
        </w:rPr>
        <w:t>Anton</w:t>
      </w:r>
      <w:r w:rsidRPr="00E37CD7">
        <w:rPr>
          <w:rFonts w:cstheme="minorHAnsi"/>
          <w:highlight w:val="green"/>
        </w:rPr>
        <w:t xml:space="preserve"> &amp; </w:t>
      </w:r>
      <w:proofErr w:type="spellStart"/>
      <w:r w:rsidRPr="00E37CD7">
        <w:rPr>
          <w:rFonts w:cstheme="minorHAnsi"/>
          <w:highlight w:val="green"/>
          <w:lang w:val="en-US"/>
        </w:rPr>
        <w:t>Vinciarelli</w:t>
      </w:r>
      <w:proofErr w:type="spellEnd"/>
      <w:r w:rsidRPr="00E37CD7">
        <w:rPr>
          <w:rFonts w:cstheme="minorHAnsi"/>
          <w:highlight w:val="green"/>
        </w:rPr>
        <w:t xml:space="preserve">, </w:t>
      </w:r>
      <w:r w:rsidRPr="00E37CD7">
        <w:rPr>
          <w:rFonts w:cstheme="minorHAnsi"/>
          <w:highlight w:val="green"/>
          <w:lang w:val="en-US"/>
        </w:rPr>
        <w:t>Alessandro</w:t>
      </w:r>
      <w:r w:rsidRPr="00E37CD7">
        <w:rPr>
          <w:rFonts w:cstheme="minorHAnsi"/>
          <w:highlight w:val="green"/>
        </w:rPr>
        <w:t xml:space="preserve"> &amp; </w:t>
      </w:r>
      <w:r w:rsidRPr="00E37CD7">
        <w:rPr>
          <w:rFonts w:cstheme="minorHAnsi"/>
          <w:highlight w:val="green"/>
          <w:lang w:val="en-US"/>
        </w:rPr>
        <w:t>Scherer</w:t>
      </w:r>
      <w:r w:rsidRPr="00E37CD7">
        <w:rPr>
          <w:rFonts w:cstheme="minorHAnsi"/>
          <w:highlight w:val="green"/>
        </w:rPr>
        <w:t xml:space="preserve">, </w:t>
      </w:r>
      <w:r w:rsidRPr="00E37CD7">
        <w:rPr>
          <w:rFonts w:cstheme="minorHAnsi"/>
          <w:highlight w:val="green"/>
          <w:lang w:val="en-US"/>
        </w:rPr>
        <w:t>Klaus</w:t>
      </w:r>
      <w:r w:rsidRPr="00E37CD7">
        <w:rPr>
          <w:rFonts w:cstheme="minorHAnsi"/>
          <w:highlight w:val="green"/>
        </w:rPr>
        <w:t xml:space="preserve"> &amp; </w:t>
      </w:r>
      <w:proofErr w:type="spellStart"/>
      <w:r w:rsidRPr="00E37CD7">
        <w:rPr>
          <w:rFonts w:cstheme="minorHAnsi"/>
          <w:highlight w:val="green"/>
          <w:lang w:val="en-US"/>
        </w:rPr>
        <w:t>Ringeval</w:t>
      </w:r>
      <w:proofErr w:type="spellEnd"/>
      <w:r w:rsidRPr="00E37CD7">
        <w:rPr>
          <w:rFonts w:cstheme="minorHAnsi"/>
          <w:highlight w:val="green"/>
        </w:rPr>
        <w:t xml:space="preserve">, </w:t>
      </w:r>
      <w:r w:rsidRPr="00E37CD7">
        <w:rPr>
          <w:rFonts w:cstheme="minorHAnsi"/>
          <w:highlight w:val="green"/>
          <w:lang w:val="en-US"/>
        </w:rPr>
        <w:t>Fabien</w:t>
      </w:r>
      <w:r w:rsidRPr="00E37CD7">
        <w:rPr>
          <w:rFonts w:cstheme="minorHAnsi"/>
          <w:highlight w:val="green"/>
        </w:rPr>
        <w:t xml:space="preserve"> &amp; </w:t>
      </w:r>
      <w:proofErr w:type="spellStart"/>
      <w:r w:rsidRPr="00E37CD7">
        <w:rPr>
          <w:rFonts w:cstheme="minorHAnsi"/>
          <w:highlight w:val="green"/>
          <w:lang w:val="en-US"/>
        </w:rPr>
        <w:t>Chetouani</w:t>
      </w:r>
      <w:proofErr w:type="spellEnd"/>
      <w:r w:rsidRPr="00E37CD7">
        <w:rPr>
          <w:rFonts w:cstheme="minorHAnsi"/>
          <w:highlight w:val="green"/>
        </w:rPr>
        <w:t xml:space="preserve">, </w:t>
      </w:r>
      <w:r w:rsidRPr="00E37CD7">
        <w:rPr>
          <w:rFonts w:cstheme="minorHAnsi"/>
          <w:highlight w:val="green"/>
          <w:lang w:val="en-US"/>
        </w:rPr>
        <w:t>Mohamed</w:t>
      </w:r>
      <w:r w:rsidRPr="00E37CD7">
        <w:rPr>
          <w:rFonts w:cstheme="minorHAnsi"/>
          <w:highlight w:val="green"/>
        </w:rPr>
        <w:t xml:space="preserve"> &amp; </w:t>
      </w:r>
      <w:proofErr w:type="spellStart"/>
      <w:r w:rsidRPr="00E37CD7">
        <w:rPr>
          <w:rFonts w:cstheme="minorHAnsi"/>
          <w:highlight w:val="green"/>
          <w:lang w:val="en-US"/>
        </w:rPr>
        <w:t>Weninger</w:t>
      </w:r>
      <w:proofErr w:type="spellEnd"/>
      <w:r w:rsidRPr="00E37CD7">
        <w:rPr>
          <w:rFonts w:cstheme="minorHAnsi"/>
          <w:highlight w:val="green"/>
        </w:rPr>
        <w:t xml:space="preserve">, </w:t>
      </w:r>
      <w:r w:rsidRPr="00E37CD7">
        <w:rPr>
          <w:rFonts w:cstheme="minorHAnsi"/>
          <w:highlight w:val="green"/>
          <w:lang w:val="en-US"/>
        </w:rPr>
        <w:t>Felix</w:t>
      </w:r>
      <w:r w:rsidRPr="00E37CD7">
        <w:rPr>
          <w:rFonts w:cstheme="minorHAnsi"/>
          <w:highlight w:val="green"/>
        </w:rPr>
        <w:t xml:space="preserve"> &amp; </w:t>
      </w:r>
      <w:proofErr w:type="spellStart"/>
      <w:r w:rsidRPr="00E37CD7">
        <w:rPr>
          <w:rFonts w:cstheme="minorHAnsi"/>
          <w:highlight w:val="green"/>
          <w:lang w:val="en-US"/>
        </w:rPr>
        <w:t>Eyben</w:t>
      </w:r>
      <w:proofErr w:type="spellEnd"/>
      <w:r w:rsidRPr="00E37CD7">
        <w:rPr>
          <w:rFonts w:cstheme="minorHAnsi"/>
          <w:highlight w:val="green"/>
        </w:rPr>
        <w:t xml:space="preserve">, </w:t>
      </w:r>
      <w:r w:rsidRPr="00E37CD7">
        <w:rPr>
          <w:rFonts w:cstheme="minorHAnsi"/>
          <w:highlight w:val="green"/>
          <w:lang w:val="en-US"/>
        </w:rPr>
        <w:t>Florian</w:t>
      </w:r>
      <w:r w:rsidRPr="00E37CD7">
        <w:rPr>
          <w:rFonts w:cstheme="minorHAnsi"/>
          <w:highlight w:val="green"/>
        </w:rPr>
        <w:t xml:space="preserve"> &amp; </w:t>
      </w:r>
      <w:proofErr w:type="spellStart"/>
      <w:r w:rsidRPr="00E37CD7">
        <w:rPr>
          <w:rFonts w:cstheme="minorHAnsi"/>
          <w:highlight w:val="green"/>
          <w:lang w:val="en-US"/>
        </w:rPr>
        <w:t>Marchi</w:t>
      </w:r>
      <w:proofErr w:type="spellEnd"/>
      <w:r w:rsidRPr="00E37CD7">
        <w:rPr>
          <w:rFonts w:cstheme="minorHAnsi"/>
          <w:highlight w:val="green"/>
        </w:rPr>
        <w:t xml:space="preserve">, </w:t>
      </w:r>
      <w:r w:rsidRPr="00E37CD7">
        <w:rPr>
          <w:rFonts w:cstheme="minorHAnsi"/>
          <w:highlight w:val="green"/>
          <w:lang w:val="en-US"/>
        </w:rPr>
        <w:t>Erik</w:t>
      </w:r>
      <w:r w:rsidRPr="00E37CD7">
        <w:rPr>
          <w:rFonts w:cstheme="minorHAnsi"/>
          <w:highlight w:val="green"/>
        </w:rPr>
        <w:t xml:space="preserve"> &amp; </w:t>
      </w:r>
      <w:proofErr w:type="spellStart"/>
      <w:r w:rsidRPr="00E37CD7">
        <w:rPr>
          <w:rFonts w:cstheme="minorHAnsi"/>
          <w:highlight w:val="green"/>
          <w:lang w:val="en-US"/>
        </w:rPr>
        <w:t>Mortillaro</w:t>
      </w:r>
      <w:proofErr w:type="spellEnd"/>
      <w:r w:rsidRPr="00E37CD7">
        <w:rPr>
          <w:rFonts w:cstheme="minorHAnsi"/>
          <w:highlight w:val="green"/>
        </w:rPr>
        <w:t xml:space="preserve">, </w:t>
      </w:r>
      <w:r w:rsidRPr="00E37CD7">
        <w:rPr>
          <w:rFonts w:cstheme="minorHAnsi"/>
          <w:highlight w:val="green"/>
          <w:lang w:val="en-US"/>
        </w:rPr>
        <w:t>Marcello</w:t>
      </w:r>
      <w:r w:rsidRPr="00E37CD7">
        <w:rPr>
          <w:rFonts w:cstheme="minorHAnsi"/>
          <w:highlight w:val="green"/>
        </w:rPr>
        <w:t xml:space="preserve"> &amp; </w:t>
      </w:r>
      <w:proofErr w:type="spellStart"/>
      <w:r w:rsidRPr="00E37CD7">
        <w:rPr>
          <w:rFonts w:cstheme="minorHAnsi"/>
          <w:highlight w:val="green"/>
          <w:lang w:val="en-US"/>
        </w:rPr>
        <w:t>Salamin</w:t>
      </w:r>
      <w:proofErr w:type="spellEnd"/>
      <w:r w:rsidRPr="00E37CD7">
        <w:rPr>
          <w:rFonts w:cstheme="minorHAnsi"/>
          <w:highlight w:val="green"/>
        </w:rPr>
        <w:t xml:space="preserve">, </w:t>
      </w:r>
      <w:r w:rsidRPr="00E37CD7">
        <w:rPr>
          <w:rFonts w:cstheme="minorHAnsi"/>
          <w:highlight w:val="green"/>
          <w:lang w:val="en-US"/>
        </w:rPr>
        <w:t>Hugues</w:t>
      </w:r>
      <w:r w:rsidRPr="00E37CD7">
        <w:rPr>
          <w:rFonts w:cstheme="minorHAnsi"/>
          <w:highlight w:val="green"/>
        </w:rPr>
        <w:t xml:space="preserve"> &amp; </w:t>
      </w:r>
      <w:proofErr w:type="spellStart"/>
      <w:r w:rsidRPr="00E37CD7">
        <w:rPr>
          <w:rFonts w:cstheme="minorHAnsi"/>
          <w:highlight w:val="green"/>
          <w:lang w:val="en-US"/>
        </w:rPr>
        <w:t>Polychroniou</w:t>
      </w:r>
      <w:proofErr w:type="spellEnd"/>
      <w:r w:rsidRPr="00E37CD7">
        <w:rPr>
          <w:rFonts w:cstheme="minorHAnsi"/>
          <w:highlight w:val="green"/>
        </w:rPr>
        <w:t xml:space="preserve">, </w:t>
      </w:r>
      <w:r w:rsidRPr="00E37CD7">
        <w:rPr>
          <w:rFonts w:cstheme="minorHAnsi"/>
          <w:highlight w:val="green"/>
          <w:lang w:val="en-US"/>
        </w:rPr>
        <w:t>Anna</w:t>
      </w:r>
      <w:r w:rsidRPr="00E37CD7">
        <w:rPr>
          <w:rFonts w:cstheme="minorHAnsi"/>
          <w:highlight w:val="green"/>
        </w:rPr>
        <w:t xml:space="preserve"> &amp; </w:t>
      </w:r>
      <w:r w:rsidRPr="00E37CD7">
        <w:rPr>
          <w:rFonts w:cstheme="minorHAnsi"/>
          <w:highlight w:val="green"/>
          <w:lang w:val="en-US"/>
        </w:rPr>
        <w:t>Valente</w:t>
      </w:r>
      <w:r w:rsidRPr="00E37CD7">
        <w:rPr>
          <w:rFonts w:cstheme="minorHAnsi"/>
          <w:highlight w:val="green"/>
        </w:rPr>
        <w:t xml:space="preserve">, </w:t>
      </w:r>
      <w:r w:rsidRPr="00E37CD7">
        <w:rPr>
          <w:rFonts w:cstheme="minorHAnsi"/>
          <w:highlight w:val="green"/>
          <w:lang w:val="en-US"/>
        </w:rPr>
        <w:t>Fabio</w:t>
      </w:r>
      <w:r w:rsidRPr="00E37CD7">
        <w:rPr>
          <w:rFonts w:cstheme="minorHAnsi"/>
          <w:highlight w:val="green"/>
        </w:rPr>
        <w:t xml:space="preserve"> &amp; </w:t>
      </w:r>
      <w:r w:rsidRPr="00E37CD7">
        <w:rPr>
          <w:rFonts w:cstheme="minorHAnsi"/>
          <w:highlight w:val="green"/>
          <w:lang w:val="en-US"/>
        </w:rPr>
        <w:t>Kim</w:t>
      </w:r>
      <w:r w:rsidRPr="00E37CD7">
        <w:rPr>
          <w:rFonts w:cstheme="minorHAnsi"/>
          <w:highlight w:val="green"/>
        </w:rPr>
        <w:t xml:space="preserve">, </w:t>
      </w:r>
      <w:r w:rsidRPr="00E37CD7">
        <w:rPr>
          <w:rFonts w:cstheme="minorHAnsi"/>
          <w:highlight w:val="green"/>
          <w:lang w:val="en-US"/>
        </w:rPr>
        <w:t>Samuel</w:t>
      </w:r>
      <w:r w:rsidRPr="00E37CD7">
        <w:rPr>
          <w:rFonts w:cstheme="minorHAnsi"/>
          <w:highlight w:val="green"/>
        </w:rPr>
        <w:t xml:space="preserve">. </w:t>
      </w:r>
      <w:r w:rsidRPr="00E37CD7">
        <w:rPr>
          <w:rFonts w:cstheme="minorHAnsi"/>
          <w:highlight w:val="green"/>
          <w:lang w:val="en-US"/>
        </w:rPr>
        <w:t xml:space="preserve">(2013). The INTERSPEECH 2013 computational </w:t>
      </w:r>
      <w:proofErr w:type="spellStart"/>
      <w:r w:rsidRPr="00E37CD7">
        <w:rPr>
          <w:rFonts w:cstheme="minorHAnsi"/>
          <w:highlight w:val="green"/>
          <w:lang w:val="en-US"/>
        </w:rPr>
        <w:t>paralinguistics</w:t>
      </w:r>
      <w:proofErr w:type="spellEnd"/>
      <w:r w:rsidRPr="00E37CD7">
        <w:rPr>
          <w:rFonts w:cstheme="minorHAnsi"/>
          <w:highlight w:val="green"/>
          <w:lang w:val="en-US"/>
        </w:rPr>
        <w:t xml:space="preserve"> challenge: Social signals, conflict, emotion, autism. Proceedings of the Annual Conference of the International Speech Communication Association, INTERSPEECH. 148-152.</w:t>
      </w:r>
      <w:r w:rsidRPr="00E37CD7">
        <w:rPr>
          <w:rFonts w:cstheme="minorHAnsi"/>
          <w:lang w:val="en-US"/>
        </w:rPr>
        <w:t xml:space="preserve">], </w:t>
      </w:r>
      <w:r w:rsidRPr="009E57BC">
        <w:rPr>
          <w:rFonts w:cstheme="minorHAnsi"/>
        </w:rPr>
        <w:t>так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и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попытки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унифицировать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признаковое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пространство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для</w:t>
      </w:r>
      <w:r w:rsidRPr="00E37CD7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задач</w:t>
      </w:r>
      <w:r w:rsidRPr="00E37CD7">
        <w:rPr>
          <w:rFonts w:cstheme="minorHAnsi"/>
          <w:lang w:val="en-US"/>
        </w:rPr>
        <w:t xml:space="preserve"> </w:t>
      </w:r>
      <w:r>
        <w:rPr>
          <w:rFonts w:cstheme="minorHAnsi"/>
        </w:rPr>
        <w:t>аффективных</w:t>
      </w:r>
      <w:r w:rsidRPr="00E37CD7">
        <w:rPr>
          <w:rFonts w:cstheme="minorHAnsi"/>
          <w:lang w:val="en-US"/>
        </w:rPr>
        <w:t xml:space="preserve"> </w:t>
      </w:r>
      <w:r>
        <w:rPr>
          <w:rFonts w:cstheme="minorHAnsi"/>
        </w:rPr>
        <w:t>вычислений</w:t>
      </w:r>
      <w:r w:rsidRPr="00E37CD7">
        <w:rPr>
          <w:rFonts w:cstheme="minorHAnsi"/>
          <w:lang w:val="en-US"/>
        </w:rPr>
        <w:t xml:space="preserve"> [</w:t>
      </w:r>
      <w:r w:rsidRPr="00E37CD7">
        <w:rPr>
          <w:rFonts w:cstheme="minorHAnsi"/>
          <w:highlight w:val="green"/>
          <w:lang w:val="en-US"/>
        </w:rPr>
        <w:t xml:space="preserve">F. </w:t>
      </w:r>
      <w:proofErr w:type="spellStart"/>
      <w:r w:rsidRPr="00E37CD7">
        <w:rPr>
          <w:rFonts w:cstheme="minorHAnsi"/>
          <w:highlight w:val="green"/>
          <w:lang w:val="en-US"/>
        </w:rPr>
        <w:t>Eyben</w:t>
      </w:r>
      <w:proofErr w:type="spellEnd"/>
      <w:r w:rsidRPr="00E37CD7">
        <w:rPr>
          <w:rFonts w:cstheme="minorHAnsi"/>
          <w:highlight w:val="green"/>
          <w:lang w:val="en-US"/>
        </w:rPr>
        <w:t xml:space="preserve"> et al., "The Geneva Minimalistic Acoustic Parameter Set (</w:t>
      </w:r>
      <w:proofErr w:type="spellStart"/>
      <w:r w:rsidRPr="00E37CD7">
        <w:rPr>
          <w:rFonts w:cstheme="minorHAnsi"/>
          <w:highlight w:val="green"/>
          <w:lang w:val="en-US"/>
        </w:rPr>
        <w:t>GeMAPS</w:t>
      </w:r>
      <w:proofErr w:type="spellEnd"/>
      <w:r w:rsidRPr="00E37CD7">
        <w:rPr>
          <w:rFonts w:cstheme="minorHAnsi"/>
          <w:highlight w:val="green"/>
          <w:lang w:val="en-US"/>
        </w:rPr>
        <w:t xml:space="preserve">) for Voice Research and Affective Computing," in IEEE Transactions on Affective Computing, vol. 7, no. 2, pp. 190-202, 1 April-June 2016, </w:t>
      </w:r>
      <w:proofErr w:type="spellStart"/>
      <w:r w:rsidRPr="00E37CD7">
        <w:rPr>
          <w:rFonts w:cstheme="minorHAnsi"/>
          <w:highlight w:val="green"/>
          <w:lang w:val="en-US"/>
        </w:rPr>
        <w:t>doi</w:t>
      </w:r>
      <w:proofErr w:type="spellEnd"/>
      <w:r w:rsidRPr="00E37CD7">
        <w:rPr>
          <w:rFonts w:cstheme="minorHAnsi"/>
          <w:highlight w:val="green"/>
          <w:lang w:val="en-US"/>
        </w:rPr>
        <w:t>: 10.1109/TAFFC.2015.2457417</w:t>
      </w:r>
      <w:r w:rsidRPr="00E37CD7">
        <w:rPr>
          <w:rFonts w:cstheme="minorHAnsi"/>
          <w:lang w:val="en-US"/>
        </w:rPr>
        <w:t>].</w:t>
      </w:r>
    </w:p>
    <w:p w14:paraId="3C406F74" w14:textId="4D5B88C1" w:rsidR="00BE3402" w:rsidRPr="00BE1926" w:rsidRDefault="001A1FE1" w:rsidP="00E95E4F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center" w:pos="4677"/>
        </w:tabs>
        <w:jc w:val="both"/>
        <w:rPr>
          <w:rFonts w:cstheme="minorHAnsi"/>
        </w:rPr>
      </w:pPr>
      <w:r>
        <w:rPr>
          <w:rFonts w:cstheme="minorHAnsi"/>
          <w:lang w:val="en-US"/>
        </w:rPr>
        <w:tab/>
      </w:r>
      <w:r w:rsidRPr="009E57BC">
        <w:rPr>
          <w:rFonts w:cstheme="minorHAnsi"/>
        </w:rPr>
        <w:t xml:space="preserve">Наиболее распространенным </w:t>
      </w:r>
      <w:r>
        <w:rPr>
          <w:rFonts w:cstheme="minorHAnsi"/>
        </w:rPr>
        <w:t xml:space="preserve">подходом в современных исследованиях </w:t>
      </w:r>
      <w:r w:rsidRPr="009E57BC">
        <w:rPr>
          <w:rFonts w:cstheme="minorHAnsi"/>
        </w:rPr>
        <w:t xml:space="preserve">является извлечение </w:t>
      </w:r>
      <w:r>
        <w:rPr>
          <w:rFonts w:cstheme="minorHAnsi"/>
        </w:rPr>
        <w:t>комбинации вышеописанных параметров</w:t>
      </w:r>
      <w:r w:rsidRPr="009E57BC">
        <w:rPr>
          <w:rFonts w:cstheme="minorHAnsi"/>
        </w:rPr>
        <w:t xml:space="preserve"> из акустического сигнала с последующей конкатенацией их в признаковы</w:t>
      </w:r>
      <w:r>
        <w:rPr>
          <w:rFonts w:cstheme="minorHAnsi"/>
        </w:rPr>
        <w:t>е</w:t>
      </w:r>
      <w:r w:rsidRPr="009E57BC">
        <w:rPr>
          <w:rFonts w:cstheme="minorHAnsi"/>
        </w:rPr>
        <w:t xml:space="preserve"> вектор</w:t>
      </w:r>
      <w:r>
        <w:rPr>
          <w:rFonts w:cstheme="minorHAnsi"/>
        </w:rPr>
        <w:t xml:space="preserve">ы, </w:t>
      </w:r>
      <w:r w:rsidRPr="009E57BC">
        <w:rPr>
          <w:rFonts w:cstheme="minorHAnsi"/>
        </w:rPr>
        <w:t xml:space="preserve"> </w:t>
      </w:r>
      <w:r>
        <w:rPr>
          <w:rFonts w:cstheme="minorHAnsi"/>
        </w:rPr>
        <w:t>которые в дальнейшем</w:t>
      </w:r>
      <w:r w:rsidR="005674FD">
        <w:rPr>
          <w:rFonts w:cstheme="minorHAnsi"/>
        </w:rPr>
        <w:t xml:space="preserve"> используются для обучения классификатора, выбор которого также является важным шагом в решении задачи. </w:t>
      </w:r>
      <w:r w:rsidR="00D8779F">
        <w:rPr>
          <w:rFonts w:cstheme="minorHAnsi"/>
        </w:rPr>
        <w:t>К наиболее популярным в задаче распознавания эмоций по голосу классификаторам относятся</w:t>
      </w:r>
      <w:r>
        <w:rPr>
          <w:rFonts w:cstheme="minorHAnsi"/>
        </w:rPr>
        <w:t>: машина опорных векторов (</w:t>
      </w:r>
      <w:r>
        <w:rPr>
          <w:rFonts w:cstheme="minorHAnsi"/>
          <w:lang w:val="en-US"/>
        </w:rPr>
        <w:t>SVM</w:t>
      </w:r>
      <w:r w:rsidRPr="001A1FE1">
        <w:rPr>
          <w:rFonts w:cstheme="minorHAnsi"/>
        </w:rPr>
        <w:t xml:space="preserve">), </w:t>
      </w:r>
      <w:r w:rsidR="00BE3402">
        <w:rPr>
          <w:rFonts w:cstheme="minorHAnsi"/>
        </w:rPr>
        <w:t>скрытые марковские модели (</w:t>
      </w:r>
      <w:r w:rsidR="00BE3402">
        <w:rPr>
          <w:rFonts w:cstheme="minorHAnsi"/>
          <w:lang w:val="en-US"/>
        </w:rPr>
        <w:t>HMM</w:t>
      </w:r>
      <w:r w:rsidR="00BE3402" w:rsidRPr="00BE3402">
        <w:rPr>
          <w:rFonts w:cstheme="minorHAnsi"/>
        </w:rPr>
        <w:t xml:space="preserve">), </w:t>
      </w:r>
      <w:ins w:id="469" w:author="Artem Ryabinov" w:date="2020-08-19T20:53:00Z">
        <w:r w:rsidR="00C45228" w:rsidRPr="00C45228">
          <w:rPr>
            <w:rFonts w:cstheme="minorHAnsi"/>
          </w:rPr>
          <w:t>гауссовская смешанная модель</w:t>
        </w:r>
        <w:r w:rsidR="00C45228" w:rsidRPr="00C45228" w:rsidDel="00C45228">
          <w:rPr>
            <w:rFonts w:cstheme="minorHAnsi"/>
          </w:rPr>
          <w:t xml:space="preserve"> </w:t>
        </w:r>
      </w:ins>
      <w:del w:id="470" w:author="Artem Ryabinov" w:date="2020-08-19T20:53:00Z">
        <w:r w:rsidR="00BE3402" w:rsidDel="00C45228">
          <w:rPr>
            <w:rFonts w:cstheme="minorHAnsi"/>
            <w:lang w:val="en-US"/>
          </w:rPr>
          <w:delText>Gaussian</w:delText>
        </w:r>
        <w:r w:rsidR="00BE3402" w:rsidRPr="00BE3402" w:rsidDel="00C45228">
          <w:rPr>
            <w:rFonts w:cstheme="minorHAnsi"/>
          </w:rPr>
          <w:delText xml:space="preserve"> </w:delText>
        </w:r>
        <w:r w:rsidR="00BE3402" w:rsidDel="00C45228">
          <w:rPr>
            <w:rFonts w:cstheme="minorHAnsi"/>
            <w:lang w:val="en-US"/>
          </w:rPr>
          <w:delText>Mixture</w:delText>
        </w:r>
        <w:r w:rsidR="00BE3402" w:rsidRPr="00BE3402" w:rsidDel="00C45228">
          <w:rPr>
            <w:rFonts w:cstheme="minorHAnsi"/>
          </w:rPr>
          <w:delText xml:space="preserve"> </w:delText>
        </w:r>
        <w:r w:rsidR="00BE3402" w:rsidDel="00C45228">
          <w:rPr>
            <w:rFonts w:cstheme="minorHAnsi"/>
            <w:lang w:val="en-US"/>
          </w:rPr>
          <w:delText>Model</w:delText>
        </w:r>
      </w:del>
      <w:r w:rsidR="00BE3402" w:rsidRPr="00BE3402">
        <w:rPr>
          <w:rFonts w:cstheme="minorHAnsi"/>
        </w:rPr>
        <w:t xml:space="preserve"> </w:t>
      </w:r>
      <w:r w:rsidR="00BE3402" w:rsidRPr="00BE3402">
        <w:rPr>
          <w:rFonts w:cstheme="minorHAnsi"/>
        </w:rPr>
        <w:lastRenderedPageBreak/>
        <w:t>(</w:t>
      </w:r>
      <w:r w:rsidR="00BE3402">
        <w:rPr>
          <w:rFonts w:cstheme="minorHAnsi"/>
          <w:lang w:val="en-US"/>
        </w:rPr>
        <w:t>GMM</w:t>
      </w:r>
      <w:r w:rsidR="00BE3402" w:rsidRPr="00BE3402">
        <w:rPr>
          <w:rFonts w:cstheme="minorHAnsi"/>
        </w:rPr>
        <w:t xml:space="preserve">), </w:t>
      </w:r>
      <w:ins w:id="471" w:author="Artem Ryabinov" w:date="2020-08-19T21:06:00Z">
        <w:r w:rsidR="00805016">
          <w:rPr>
            <w:rFonts w:cstheme="minorHAnsi"/>
          </w:rPr>
          <w:t xml:space="preserve">алгоритм </w:t>
        </w:r>
        <w:r w:rsidR="00805016">
          <w:rPr>
            <w:rFonts w:cstheme="minorHAnsi"/>
            <w:lang w:val="en-US"/>
          </w:rPr>
          <w:t>k</w:t>
        </w:r>
        <w:r w:rsidR="00805016" w:rsidRPr="00805016">
          <w:rPr>
            <w:rFonts w:cstheme="minorHAnsi"/>
            <w:rPrChange w:id="472" w:author="Artem Ryabinov" w:date="2020-08-19T21:06:00Z">
              <w:rPr>
                <w:rFonts w:cstheme="minorHAnsi"/>
                <w:lang w:val="en-US"/>
              </w:rPr>
            </w:rPrChange>
          </w:rPr>
          <w:t xml:space="preserve"> </w:t>
        </w:r>
        <w:r w:rsidR="00805016">
          <w:rPr>
            <w:rFonts w:cstheme="minorHAnsi"/>
          </w:rPr>
          <w:t>ближайших соседей (</w:t>
        </w:r>
        <w:r w:rsidR="00805016">
          <w:rPr>
            <w:rFonts w:cstheme="minorHAnsi"/>
            <w:lang w:val="en-US"/>
          </w:rPr>
          <w:t>k</w:t>
        </w:r>
        <w:r w:rsidR="00805016" w:rsidRPr="00805016">
          <w:rPr>
            <w:rFonts w:cstheme="minorHAnsi"/>
            <w:rPrChange w:id="473" w:author="Artem Ryabinov" w:date="2020-08-19T21:06:00Z">
              <w:rPr>
                <w:rFonts w:cstheme="minorHAnsi"/>
                <w:lang w:val="en-US"/>
              </w:rPr>
            </w:rPrChange>
          </w:rPr>
          <w:t>-</w:t>
        </w:r>
        <w:r w:rsidR="00805016">
          <w:rPr>
            <w:rFonts w:cstheme="minorHAnsi"/>
            <w:lang w:val="en-US"/>
          </w:rPr>
          <w:t>NN</w:t>
        </w:r>
        <w:r w:rsidR="00805016" w:rsidRPr="00805016">
          <w:rPr>
            <w:rFonts w:cstheme="minorHAnsi"/>
            <w:rPrChange w:id="474" w:author="Artem Ryabinov" w:date="2020-08-19T21:06:00Z">
              <w:rPr>
                <w:rFonts w:cstheme="minorHAnsi"/>
                <w:lang w:val="en-US"/>
              </w:rPr>
            </w:rPrChange>
          </w:rPr>
          <w:t>)</w:t>
        </w:r>
        <w:r w:rsidR="00805016">
          <w:rPr>
            <w:rFonts w:cstheme="minorHAnsi"/>
          </w:rPr>
          <w:t xml:space="preserve">, </w:t>
        </w:r>
      </w:ins>
      <w:r w:rsidR="00BE3402">
        <w:rPr>
          <w:rFonts w:cstheme="minorHAnsi"/>
        </w:rPr>
        <w:t>различные архитектуры глубоких нейронных сетей. Так</w:t>
      </w:r>
      <w:r w:rsidR="00BE3402" w:rsidRPr="00C26545">
        <w:rPr>
          <w:rFonts w:cstheme="minorHAnsi"/>
          <w:lang w:val="en-US"/>
        </w:rPr>
        <w:t xml:space="preserve">, </w:t>
      </w:r>
      <w:del w:id="475" w:author="Artem Ryabinov" w:date="2020-08-19T22:10:00Z">
        <w:r w:rsidR="00BE3402" w:rsidDel="002F407D">
          <w:rPr>
            <w:rFonts w:cstheme="minorHAnsi"/>
            <w:lang w:val="en-US"/>
          </w:rPr>
          <w:delText>Khulage</w:delText>
        </w:r>
        <w:r w:rsidR="00BE3402" w:rsidRPr="00C26545" w:rsidDel="002F407D">
          <w:rPr>
            <w:rFonts w:cstheme="minorHAnsi"/>
            <w:lang w:val="en-US"/>
          </w:rPr>
          <w:delText xml:space="preserve"> </w:delText>
        </w:r>
        <w:r w:rsidR="00BE3402" w:rsidDel="002F407D">
          <w:rPr>
            <w:rFonts w:cstheme="minorHAnsi"/>
            <w:lang w:val="en-US"/>
          </w:rPr>
          <w:delText>A</w:delText>
        </w:r>
        <w:r w:rsidR="00BE3402" w:rsidRPr="00C26545" w:rsidDel="002F407D">
          <w:rPr>
            <w:rFonts w:cstheme="minorHAnsi"/>
            <w:lang w:val="en-US"/>
          </w:rPr>
          <w:delText>.</w:delText>
        </w:r>
        <w:r w:rsidR="00BE3402" w:rsidDel="002F407D">
          <w:rPr>
            <w:rFonts w:cstheme="minorHAnsi"/>
            <w:lang w:val="en-US"/>
          </w:rPr>
          <w:delText>A</w:delText>
        </w:r>
        <w:r w:rsidR="00BE3402" w:rsidRPr="00C26545" w:rsidDel="002F407D">
          <w:rPr>
            <w:rFonts w:cstheme="minorHAnsi"/>
            <w:lang w:val="en-US"/>
          </w:rPr>
          <w:delText>.</w:delText>
        </w:r>
        <w:r w:rsidR="00C26545" w:rsidDel="002F407D">
          <w:rPr>
            <w:rFonts w:cstheme="minorHAnsi"/>
            <w:lang w:val="en-US"/>
          </w:rPr>
          <w:delText xml:space="preserve"> [</w:delText>
        </w:r>
        <w:r w:rsidR="00C26545" w:rsidRPr="00E37CD7" w:rsidDel="002F407D">
          <w:rPr>
            <w:rFonts w:cstheme="minorHAnsi"/>
            <w:highlight w:val="green"/>
            <w:lang w:val="en-US"/>
          </w:rPr>
          <w:delText>Khulage</w:delText>
        </w:r>
        <w:r w:rsidR="00C26545" w:rsidRPr="00C26545" w:rsidDel="002F407D">
          <w:rPr>
            <w:rFonts w:cstheme="minorHAnsi"/>
            <w:highlight w:val="green"/>
            <w:lang w:val="en-US"/>
          </w:rPr>
          <w:delText xml:space="preserve">, </w:delText>
        </w:r>
        <w:r w:rsidR="00C26545" w:rsidRPr="00E37CD7" w:rsidDel="002F407D">
          <w:rPr>
            <w:rFonts w:cstheme="minorHAnsi"/>
            <w:highlight w:val="green"/>
            <w:lang w:val="en-US"/>
          </w:rPr>
          <w:delText>A</w:delText>
        </w:r>
        <w:r w:rsidR="00C26545" w:rsidRPr="00C26545" w:rsidDel="002F407D">
          <w:rPr>
            <w:rFonts w:cstheme="minorHAnsi"/>
            <w:highlight w:val="green"/>
            <w:lang w:val="en-US"/>
          </w:rPr>
          <w:delText>.</w:delText>
        </w:r>
        <w:r w:rsidR="00C26545" w:rsidRPr="00E37CD7" w:rsidDel="002F407D">
          <w:rPr>
            <w:rFonts w:cstheme="minorHAnsi"/>
            <w:highlight w:val="green"/>
            <w:lang w:val="en-US"/>
          </w:rPr>
          <w:delText>A</w:delText>
        </w:r>
        <w:r w:rsidR="00C26545" w:rsidRPr="00C26545" w:rsidDel="002F407D">
          <w:rPr>
            <w:rFonts w:cstheme="minorHAnsi"/>
            <w:highlight w:val="green"/>
            <w:lang w:val="en-US"/>
          </w:rPr>
          <w:delText xml:space="preserve">.. </w:delText>
        </w:r>
        <w:r w:rsidR="00C26545" w:rsidRPr="00E37CD7" w:rsidDel="002F407D">
          <w:rPr>
            <w:rFonts w:cstheme="minorHAnsi"/>
            <w:highlight w:val="green"/>
            <w:lang w:val="en-US"/>
          </w:rPr>
          <w:delText>(2012). Extraction of pitch, duration and formant frequencies for emotion recognition system. IET</w:delText>
        </w:r>
        <w:r w:rsidR="00C26545" w:rsidRPr="00EF05B8" w:rsidDel="002F407D">
          <w:rPr>
            <w:rFonts w:cstheme="minorHAnsi"/>
            <w:highlight w:val="green"/>
            <w:lang w:val="en-US"/>
            <w:rPrChange w:id="476" w:author="Artem Ryabinov" w:date="2020-08-19T22:23:00Z">
              <w:rPr>
                <w:rFonts w:cstheme="minorHAnsi"/>
                <w:highlight w:val="green"/>
              </w:rPr>
            </w:rPrChange>
          </w:rPr>
          <w:delText xml:space="preserve"> </w:delText>
        </w:r>
        <w:r w:rsidR="00C26545" w:rsidRPr="00E37CD7" w:rsidDel="002F407D">
          <w:rPr>
            <w:rFonts w:cstheme="minorHAnsi"/>
            <w:highlight w:val="green"/>
            <w:lang w:val="en-US"/>
          </w:rPr>
          <w:delText>Conference</w:delText>
        </w:r>
        <w:r w:rsidR="00C26545" w:rsidRPr="00EF05B8" w:rsidDel="002F407D">
          <w:rPr>
            <w:rFonts w:cstheme="minorHAnsi"/>
            <w:highlight w:val="green"/>
            <w:lang w:val="en-US"/>
            <w:rPrChange w:id="477" w:author="Artem Ryabinov" w:date="2020-08-19T22:23:00Z">
              <w:rPr>
                <w:rFonts w:cstheme="minorHAnsi"/>
                <w:highlight w:val="green"/>
              </w:rPr>
            </w:rPrChange>
          </w:rPr>
          <w:delText xml:space="preserve"> </w:delText>
        </w:r>
        <w:r w:rsidR="00C26545" w:rsidRPr="00E37CD7" w:rsidDel="002F407D">
          <w:rPr>
            <w:rFonts w:cstheme="minorHAnsi"/>
            <w:highlight w:val="green"/>
            <w:lang w:val="en-US"/>
          </w:rPr>
          <w:delText>Publications</w:delText>
        </w:r>
        <w:r w:rsidR="00C26545" w:rsidRPr="00EF05B8" w:rsidDel="002F407D">
          <w:rPr>
            <w:rFonts w:cstheme="minorHAnsi"/>
            <w:highlight w:val="green"/>
            <w:lang w:val="en-US"/>
            <w:rPrChange w:id="478" w:author="Artem Ryabinov" w:date="2020-08-19T22:23:00Z">
              <w:rPr>
                <w:rFonts w:cstheme="minorHAnsi"/>
                <w:highlight w:val="green"/>
              </w:rPr>
            </w:rPrChange>
          </w:rPr>
          <w:delText>. 2012. 7-9. 10.1049/</w:delText>
        </w:r>
        <w:r w:rsidR="00C26545" w:rsidRPr="00E37CD7" w:rsidDel="002F407D">
          <w:rPr>
            <w:rFonts w:cstheme="minorHAnsi"/>
            <w:highlight w:val="green"/>
            <w:lang w:val="en-US"/>
          </w:rPr>
          <w:delText>cp</w:delText>
        </w:r>
        <w:r w:rsidR="00C26545" w:rsidRPr="00EF05B8" w:rsidDel="002F407D">
          <w:rPr>
            <w:rFonts w:cstheme="minorHAnsi"/>
            <w:highlight w:val="green"/>
            <w:lang w:val="en-US"/>
            <w:rPrChange w:id="479" w:author="Artem Ryabinov" w:date="2020-08-19T22:23:00Z">
              <w:rPr>
                <w:rFonts w:cstheme="minorHAnsi"/>
                <w:highlight w:val="green"/>
              </w:rPr>
            </w:rPrChange>
          </w:rPr>
          <w:delText>.2012.2482.</w:delText>
        </w:r>
        <w:r w:rsidR="00C26545" w:rsidRPr="00EF05B8" w:rsidDel="002F407D">
          <w:rPr>
            <w:rFonts w:cstheme="minorHAnsi"/>
            <w:lang w:val="en-US"/>
            <w:rPrChange w:id="480" w:author="Artem Ryabinov" w:date="2020-08-19T22:23:00Z">
              <w:rPr>
                <w:rFonts w:cstheme="minorHAnsi"/>
              </w:rPr>
            </w:rPrChange>
          </w:rPr>
          <w:delText>]</w:delText>
        </w:r>
        <w:r w:rsidR="00BE3402" w:rsidRPr="00EF05B8" w:rsidDel="002F407D">
          <w:rPr>
            <w:rFonts w:cstheme="minorHAnsi"/>
            <w:lang w:val="en-US"/>
            <w:rPrChange w:id="481" w:author="Artem Ryabinov" w:date="2020-08-19T22:23:00Z">
              <w:rPr>
                <w:rFonts w:cstheme="minorHAnsi"/>
              </w:rPr>
            </w:rPrChange>
          </w:rPr>
          <w:delText xml:space="preserve"> </w:delText>
        </w:r>
        <w:r w:rsidR="00BE3402" w:rsidDel="002F407D">
          <w:rPr>
            <w:rFonts w:cstheme="minorHAnsi"/>
          </w:rPr>
          <w:delText>использовал</w:delText>
        </w:r>
        <w:r w:rsidR="00BE3402" w:rsidRPr="00EF05B8" w:rsidDel="002F407D">
          <w:rPr>
            <w:rFonts w:cstheme="minorHAnsi"/>
            <w:lang w:val="en-US"/>
            <w:rPrChange w:id="482" w:author="Artem Ryabinov" w:date="2020-08-19T22:23:00Z">
              <w:rPr>
                <w:rFonts w:cstheme="minorHAnsi"/>
              </w:rPr>
            </w:rPrChange>
          </w:rPr>
          <w:delText xml:space="preserve"> </w:delText>
        </w:r>
        <w:r w:rsidR="00BE3402" w:rsidDel="002F407D">
          <w:rPr>
            <w:rFonts w:cstheme="minorHAnsi"/>
          </w:rPr>
          <w:delText>высоту</w:delText>
        </w:r>
        <w:r w:rsidR="00BE3402" w:rsidRPr="00EF05B8" w:rsidDel="002F407D">
          <w:rPr>
            <w:rFonts w:cstheme="minorHAnsi"/>
            <w:lang w:val="en-US"/>
            <w:rPrChange w:id="483" w:author="Artem Ryabinov" w:date="2020-08-19T22:23:00Z">
              <w:rPr>
                <w:rFonts w:cstheme="minorHAnsi"/>
              </w:rPr>
            </w:rPrChange>
          </w:rPr>
          <w:delText xml:space="preserve"> </w:delText>
        </w:r>
        <w:r w:rsidR="00BE3402" w:rsidDel="002F407D">
          <w:rPr>
            <w:rFonts w:cstheme="minorHAnsi"/>
          </w:rPr>
          <w:delText>тона</w:delText>
        </w:r>
        <w:r w:rsidR="00BE3402" w:rsidRPr="00EF05B8" w:rsidDel="002F407D">
          <w:rPr>
            <w:rFonts w:cstheme="minorHAnsi"/>
            <w:lang w:val="en-US"/>
            <w:rPrChange w:id="484" w:author="Artem Ryabinov" w:date="2020-08-19T22:23:00Z">
              <w:rPr>
                <w:rFonts w:cstheme="minorHAnsi"/>
              </w:rPr>
            </w:rPrChange>
          </w:rPr>
          <w:delText xml:space="preserve">, </w:delText>
        </w:r>
        <w:r w:rsidR="00BE3402" w:rsidDel="002F407D">
          <w:rPr>
            <w:rFonts w:cstheme="minorHAnsi"/>
          </w:rPr>
          <w:delText>длительнось</w:delText>
        </w:r>
        <w:r w:rsidR="00BE3402" w:rsidRPr="00EF05B8" w:rsidDel="002F407D">
          <w:rPr>
            <w:rFonts w:cstheme="minorHAnsi"/>
            <w:lang w:val="en-US"/>
            <w:rPrChange w:id="485" w:author="Artem Ryabinov" w:date="2020-08-19T22:23:00Z">
              <w:rPr>
                <w:rFonts w:cstheme="minorHAnsi"/>
              </w:rPr>
            </w:rPrChange>
          </w:rPr>
          <w:delText xml:space="preserve"> </w:delText>
        </w:r>
        <w:r w:rsidR="00BE3402" w:rsidDel="002F407D">
          <w:rPr>
            <w:rFonts w:cstheme="minorHAnsi"/>
          </w:rPr>
          <w:delText>пауз</w:delText>
        </w:r>
        <w:r w:rsidR="00BE3402" w:rsidRPr="00EF05B8" w:rsidDel="002F407D">
          <w:rPr>
            <w:rFonts w:cstheme="minorHAnsi"/>
            <w:lang w:val="en-US"/>
            <w:rPrChange w:id="486" w:author="Artem Ryabinov" w:date="2020-08-19T22:23:00Z">
              <w:rPr>
                <w:rFonts w:cstheme="minorHAnsi"/>
              </w:rPr>
            </w:rPrChange>
          </w:rPr>
          <w:delText xml:space="preserve"> </w:delText>
        </w:r>
        <w:r w:rsidR="00BE3402" w:rsidDel="002F407D">
          <w:rPr>
            <w:rFonts w:cstheme="minorHAnsi"/>
          </w:rPr>
          <w:delText>и</w:delText>
        </w:r>
        <w:r w:rsidR="00BE3402" w:rsidRPr="00EF05B8" w:rsidDel="002F407D">
          <w:rPr>
            <w:rFonts w:cstheme="minorHAnsi"/>
            <w:lang w:val="en-US"/>
            <w:rPrChange w:id="487" w:author="Artem Ryabinov" w:date="2020-08-19T22:23:00Z">
              <w:rPr>
                <w:rFonts w:cstheme="minorHAnsi"/>
              </w:rPr>
            </w:rPrChange>
          </w:rPr>
          <w:delText xml:space="preserve"> </w:delText>
        </w:r>
        <w:r w:rsidR="00BE3402" w:rsidDel="002F407D">
          <w:rPr>
            <w:rFonts w:cstheme="minorHAnsi"/>
          </w:rPr>
          <w:delText>значения</w:delText>
        </w:r>
        <w:r w:rsidR="00BE3402" w:rsidRPr="00EF05B8" w:rsidDel="002F407D">
          <w:rPr>
            <w:rFonts w:cstheme="minorHAnsi"/>
            <w:lang w:val="en-US"/>
            <w:rPrChange w:id="488" w:author="Artem Ryabinov" w:date="2020-08-19T22:23:00Z">
              <w:rPr>
                <w:rFonts w:cstheme="minorHAnsi"/>
              </w:rPr>
            </w:rPrChange>
          </w:rPr>
          <w:delText xml:space="preserve"> </w:delText>
        </w:r>
        <w:r w:rsidR="00BE3402" w:rsidDel="002F407D">
          <w:rPr>
            <w:rFonts w:cstheme="minorHAnsi"/>
          </w:rPr>
          <w:delText>частот</w:delText>
        </w:r>
        <w:r w:rsidR="00BE3402" w:rsidRPr="00EF05B8" w:rsidDel="002F407D">
          <w:rPr>
            <w:rFonts w:cstheme="minorHAnsi"/>
            <w:lang w:val="en-US"/>
            <w:rPrChange w:id="489" w:author="Artem Ryabinov" w:date="2020-08-19T22:23:00Z">
              <w:rPr>
                <w:rFonts w:cstheme="minorHAnsi"/>
              </w:rPr>
            </w:rPrChange>
          </w:rPr>
          <w:delText xml:space="preserve"> </w:delText>
        </w:r>
        <w:r w:rsidR="00BE3402" w:rsidDel="002F407D">
          <w:rPr>
            <w:rFonts w:cstheme="minorHAnsi"/>
          </w:rPr>
          <w:delText>основных</w:delText>
        </w:r>
        <w:r w:rsidR="00BE3402" w:rsidRPr="00EF05B8" w:rsidDel="002F407D">
          <w:rPr>
            <w:rFonts w:cstheme="minorHAnsi"/>
            <w:lang w:val="en-US"/>
            <w:rPrChange w:id="490" w:author="Artem Ryabinov" w:date="2020-08-19T22:23:00Z">
              <w:rPr>
                <w:rFonts w:cstheme="minorHAnsi"/>
              </w:rPr>
            </w:rPrChange>
          </w:rPr>
          <w:delText xml:space="preserve"> </w:delText>
        </w:r>
        <w:r w:rsidR="00BE3402" w:rsidDel="002F407D">
          <w:rPr>
            <w:rFonts w:cstheme="minorHAnsi"/>
          </w:rPr>
          <w:delText>формант</w:delText>
        </w:r>
        <w:r w:rsidR="00BE3402" w:rsidRPr="00EF05B8" w:rsidDel="002F407D">
          <w:rPr>
            <w:rFonts w:cstheme="minorHAnsi"/>
            <w:lang w:val="en-US"/>
            <w:rPrChange w:id="491" w:author="Artem Ryabinov" w:date="2020-08-19T22:23:00Z">
              <w:rPr>
                <w:rFonts w:cstheme="minorHAnsi"/>
              </w:rPr>
            </w:rPrChange>
          </w:rPr>
          <w:delText xml:space="preserve"> </w:delText>
        </w:r>
        <w:r w:rsidR="00BE3402" w:rsidDel="002F407D">
          <w:rPr>
            <w:rFonts w:cstheme="minorHAnsi"/>
          </w:rPr>
          <w:delText>для</w:delText>
        </w:r>
        <w:r w:rsidR="00BE3402" w:rsidRPr="00EF05B8" w:rsidDel="002F407D">
          <w:rPr>
            <w:rFonts w:cstheme="minorHAnsi"/>
            <w:lang w:val="en-US"/>
            <w:rPrChange w:id="492" w:author="Artem Ryabinov" w:date="2020-08-19T22:23:00Z">
              <w:rPr>
                <w:rFonts w:cstheme="minorHAnsi"/>
              </w:rPr>
            </w:rPrChange>
          </w:rPr>
          <w:delText xml:space="preserve"> </w:delText>
        </w:r>
        <w:r w:rsidR="00BE3402" w:rsidDel="002F407D">
          <w:rPr>
            <w:rFonts w:cstheme="minorHAnsi"/>
          </w:rPr>
          <w:delText>обучения</w:delText>
        </w:r>
        <w:r w:rsidR="00BE3402" w:rsidRPr="00EF05B8" w:rsidDel="002F407D">
          <w:rPr>
            <w:rFonts w:cstheme="minorHAnsi"/>
            <w:lang w:val="en-US"/>
            <w:rPrChange w:id="493" w:author="Artem Ryabinov" w:date="2020-08-19T22:23:00Z">
              <w:rPr>
                <w:rFonts w:cstheme="minorHAnsi"/>
              </w:rPr>
            </w:rPrChange>
          </w:rPr>
          <w:delText xml:space="preserve"> {</w:delText>
        </w:r>
        <w:r w:rsidR="00BE3402" w:rsidRPr="00C45228" w:rsidDel="002F407D">
          <w:rPr>
            <w:rFonts w:cstheme="minorHAnsi"/>
            <w:highlight w:val="darkYellow"/>
            <w:rPrChange w:id="494" w:author="Artem Ryabinov" w:date="2020-08-19T20:53:00Z">
              <w:rPr>
                <w:rFonts w:cstheme="minorHAnsi"/>
              </w:rPr>
            </w:rPrChange>
          </w:rPr>
          <w:delText>классификатор</w:delText>
        </w:r>
        <w:r w:rsidR="00BE3402" w:rsidRPr="00EF05B8" w:rsidDel="002F407D">
          <w:rPr>
            <w:rFonts w:cstheme="minorHAnsi"/>
            <w:lang w:val="en-US"/>
            <w:rPrChange w:id="495" w:author="Artem Ryabinov" w:date="2020-08-19T22:23:00Z">
              <w:rPr>
                <w:rFonts w:cstheme="minorHAnsi"/>
              </w:rPr>
            </w:rPrChange>
          </w:rPr>
          <w:delText xml:space="preserve">}, </w:delText>
        </w:r>
        <w:r w:rsidR="00BE3402" w:rsidDel="002F407D">
          <w:rPr>
            <w:rFonts w:cstheme="minorHAnsi"/>
          </w:rPr>
          <w:delText>получив</w:delText>
        </w:r>
        <w:r w:rsidR="00BE3402" w:rsidRPr="00EF05B8" w:rsidDel="002F407D">
          <w:rPr>
            <w:rFonts w:cstheme="minorHAnsi"/>
            <w:lang w:val="en-US"/>
            <w:rPrChange w:id="496" w:author="Artem Ryabinov" w:date="2020-08-19T22:23:00Z">
              <w:rPr>
                <w:rFonts w:cstheme="minorHAnsi"/>
              </w:rPr>
            </w:rPrChange>
          </w:rPr>
          <w:delText xml:space="preserve"> </w:delText>
        </w:r>
        <w:r w:rsidR="00BE3402" w:rsidDel="002F407D">
          <w:rPr>
            <w:rFonts w:cstheme="minorHAnsi"/>
          </w:rPr>
          <w:delText>результат</w:delText>
        </w:r>
        <w:r w:rsidR="00BE3402" w:rsidRPr="00EF05B8" w:rsidDel="002F407D">
          <w:rPr>
            <w:rFonts w:cstheme="minorHAnsi"/>
            <w:lang w:val="en-US"/>
            <w:rPrChange w:id="497" w:author="Artem Ryabinov" w:date="2020-08-19T22:23:00Z">
              <w:rPr>
                <w:rFonts w:cstheme="minorHAnsi"/>
              </w:rPr>
            </w:rPrChange>
          </w:rPr>
          <w:delText xml:space="preserve"> {</w:delText>
        </w:r>
        <w:r w:rsidR="00BE3402" w:rsidRPr="00C45228" w:rsidDel="002F407D">
          <w:rPr>
            <w:rFonts w:cstheme="minorHAnsi"/>
            <w:highlight w:val="darkYellow"/>
            <w:rPrChange w:id="498" w:author="Artem Ryabinov" w:date="2020-08-19T20:53:00Z">
              <w:rPr>
                <w:rFonts w:cstheme="minorHAnsi"/>
              </w:rPr>
            </w:rPrChange>
          </w:rPr>
          <w:delText>результат</w:delText>
        </w:r>
        <w:r w:rsidR="00BE3402" w:rsidRPr="00EF05B8" w:rsidDel="002F407D">
          <w:rPr>
            <w:rFonts w:cstheme="minorHAnsi"/>
            <w:lang w:val="en-US"/>
            <w:rPrChange w:id="499" w:author="Artem Ryabinov" w:date="2020-08-19T22:23:00Z">
              <w:rPr>
                <w:rFonts w:cstheme="minorHAnsi"/>
              </w:rPr>
            </w:rPrChange>
          </w:rPr>
          <w:delText xml:space="preserve">}. </w:delText>
        </w:r>
        <w:r w:rsidR="00BE3402" w:rsidDel="002F407D">
          <w:rPr>
            <w:rFonts w:cstheme="minorHAnsi"/>
          </w:rPr>
          <w:delText>Однако</w:delText>
        </w:r>
        <w:r w:rsidR="00BE3402" w:rsidRPr="00EF05B8" w:rsidDel="002F407D">
          <w:rPr>
            <w:rFonts w:cstheme="minorHAnsi"/>
            <w:lang w:val="en-US"/>
            <w:rPrChange w:id="500" w:author="Artem Ryabinov" w:date="2020-08-19T22:23:00Z">
              <w:rPr>
                <w:rFonts w:cstheme="minorHAnsi"/>
              </w:rPr>
            </w:rPrChange>
          </w:rPr>
          <w:delText>, {</w:delText>
        </w:r>
        <w:r w:rsidR="00BE3402" w:rsidRPr="00C45228" w:rsidDel="002F407D">
          <w:rPr>
            <w:rFonts w:cstheme="minorHAnsi"/>
            <w:highlight w:val="darkYellow"/>
            <w:rPrChange w:id="501" w:author="Artem Ryabinov" w:date="2020-08-19T20:53:00Z">
              <w:rPr>
                <w:rFonts w:cstheme="minorHAnsi"/>
              </w:rPr>
            </w:rPrChange>
          </w:rPr>
          <w:delText>минусы</w:delText>
        </w:r>
        <w:r w:rsidR="00BE3402" w:rsidRPr="00EF05B8" w:rsidDel="002F407D">
          <w:rPr>
            <w:rFonts w:cstheme="minorHAnsi"/>
            <w:lang w:val="en-US"/>
            <w:rPrChange w:id="502" w:author="Artem Ryabinov" w:date="2020-08-19T22:23:00Z">
              <w:rPr>
                <w:rFonts w:cstheme="minorHAnsi"/>
              </w:rPr>
            </w:rPrChange>
          </w:rPr>
          <w:delText>}.</w:delText>
        </w:r>
        <w:r w:rsidR="00F153C6" w:rsidRPr="00EF05B8" w:rsidDel="002F407D">
          <w:rPr>
            <w:rFonts w:cstheme="minorHAnsi"/>
            <w:lang w:val="en-US"/>
            <w:rPrChange w:id="503" w:author="Artem Ryabinov" w:date="2020-08-19T22:23:00Z">
              <w:rPr>
                <w:rFonts w:cstheme="minorHAnsi"/>
              </w:rPr>
            </w:rPrChange>
          </w:rPr>
          <w:delText xml:space="preserve"> </w:delText>
        </w:r>
      </w:del>
      <w:r w:rsidR="00F153C6">
        <w:rPr>
          <w:rFonts w:cstheme="minorHAnsi"/>
          <w:lang w:val="en-US"/>
        </w:rPr>
        <w:t>Lin</w:t>
      </w:r>
      <w:r w:rsidR="00F153C6" w:rsidRPr="00EF05B8">
        <w:rPr>
          <w:rFonts w:cstheme="minorHAnsi"/>
          <w:lang w:val="en-US"/>
          <w:rPrChange w:id="504" w:author="Artem Ryabinov" w:date="2020-08-19T22:23:00Z">
            <w:rPr>
              <w:rFonts w:cstheme="minorHAnsi"/>
            </w:rPr>
          </w:rPrChange>
        </w:rPr>
        <w:t xml:space="preserve"> </w:t>
      </w:r>
      <w:r w:rsidR="00F153C6">
        <w:rPr>
          <w:rFonts w:cstheme="minorHAnsi"/>
        </w:rPr>
        <w:t>и</w:t>
      </w:r>
      <w:r w:rsidR="00F153C6" w:rsidRPr="00EF05B8">
        <w:rPr>
          <w:rFonts w:cstheme="minorHAnsi"/>
          <w:lang w:val="en-US"/>
          <w:rPrChange w:id="505" w:author="Artem Ryabinov" w:date="2020-08-19T22:23:00Z">
            <w:rPr>
              <w:rFonts w:cstheme="minorHAnsi"/>
            </w:rPr>
          </w:rPrChange>
        </w:rPr>
        <w:t xml:space="preserve"> </w:t>
      </w:r>
      <w:proofErr w:type="spellStart"/>
      <w:r w:rsidR="00F153C6">
        <w:rPr>
          <w:rFonts w:cstheme="minorHAnsi"/>
        </w:rPr>
        <w:t>др</w:t>
      </w:r>
      <w:proofErr w:type="spellEnd"/>
      <w:r w:rsidR="00F153C6" w:rsidRPr="00EF05B8">
        <w:rPr>
          <w:rFonts w:cstheme="minorHAnsi"/>
          <w:lang w:val="en-US"/>
          <w:rPrChange w:id="506" w:author="Artem Ryabinov" w:date="2020-08-19T22:23:00Z">
            <w:rPr>
              <w:rFonts w:cstheme="minorHAnsi"/>
            </w:rPr>
          </w:rPrChange>
        </w:rPr>
        <w:t xml:space="preserve"> [</w:t>
      </w:r>
      <w:ins w:id="507" w:author="Artem Ryabinov" w:date="2020-08-19T22:23:00Z">
        <w:r w:rsidR="00EF05B8" w:rsidRPr="00EF05B8">
          <w:rPr>
            <w:rFonts w:cstheme="minorHAnsi"/>
            <w:highlight w:val="green"/>
            <w:lang w:val="en-US"/>
            <w:rPrChange w:id="508" w:author="Artem Ryabinov" w:date="2020-08-19T22:23:00Z">
              <w:rPr>
                <w:rFonts w:cstheme="minorHAnsi"/>
                <w:lang w:val="en-US"/>
              </w:rPr>
            </w:rPrChange>
          </w:rPr>
          <w:t>Lin, J.C.; Wu, C.H.; Wei, W.L.: Semi-coupled hidden Markov</w:t>
        </w:r>
        <w:r w:rsidR="00EF05B8" w:rsidRPr="00EF05B8">
          <w:rPr>
            <w:rFonts w:cstheme="minorHAnsi"/>
            <w:highlight w:val="green"/>
            <w:lang w:val="en-US"/>
            <w:rPrChange w:id="509" w:author="Artem Ryabinov" w:date="2020-08-19T22:23:00Z">
              <w:rPr>
                <w:rFonts w:cstheme="minorHAnsi"/>
              </w:rPr>
            </w:rPrChange>
          </w:rPr>
          <w:t xml:space="preserve"> </w:t>
        </w:r>
        <w:r w:rsidR="00EF05B8" w:rsidRPr="00EF05B8">
          <w:rPr>
            <w:rFonts w:cstheme="minorHAnsi"/>
            <w:highlight w:val="green"/>
            <w:lang w:val="en-US"/>
            <w:rPrChange w:id="510" w:author="Artem Ryabinov" w:date="2020-08-19T22:23:00Z">
              <w:rPr>
                <w:rFonts w:cstheme="minorHAnsi"/>
                <w:lang w:val="en-US"/>
              </w:rPr>
            </w:rPrChange>
          </w:rPr>
          <w:t>model with state-based alignment strategy for audio-visual emotion</w:t>
        </w:r>
        <w:r w:rsidR="00EF05B8" w:rsidRPr="00EF05B8">
          <w:rPr>
            <w:rFonts w:cstheme="minorHAnsi"/>
            <w:highlight w:val="green"/>
            <w:lang w:val="en-US"/>
            <w:rPrChange w:id="511" w:author="Artem Ryabinov" w:date="2020-08-19T22:23:00Z">
              <w:rPr>
                <w:rFonts w:cstheme="minorHAnsi"/>
              </w:rPr>
            </w:rPrChange>
          </w:rPr>
          <w:t xml:space="preserve"> </w:t>
        </w:r>
        <w:r w:rsidR="00EF05B8" w:rsidRPr="00EF05B8">
          <w:rPr>
            <w:rFonts w:cstheme="minorHAnsi"/>
            <w:highlight w:val="green"/>
            <w:lang w:val="en-US"/>
            <w:rPrChange w:id="512" w:author="Artem Ryabinov" w:date="2020-08-19T22:23:00Z">
              <w:rPr>
                <w:rFonts w:cstheme="minorHAnsi"/>
                <w:lang w:val="en-US"/>
              </w:rPr>
            </w:rPrChange>
          </w:rPr>
          <w:t>recognition, in Proc. Affective</w:t>
        </w:r>
        <w:r w:rsidR="00EF05B8" w:rsidRPr="00BE1926">
          <w:rPr>
            <w:rFonts w:cstheme="minorHAnsi"/>
            <w:highlight w:val="green"/>
            <w:rPrChange w:id="513" w:author="Artem Ryabinov" w:date="2020-08-20T20:36:00Z">
              <w:rPr>
                <w:rFonts w:cstheme="minorHAnsi"/>
                <w:lang w:val="en-US"/>
              </w:rPr>
            </w:rPrChange>
          </w:rPr>
          <w:t xml:space="preserve"> </w:t>
        </w:r>
        <w:r w:rsidR="00EF05B8" w:rsidRPr="00EF05B8">
          <w:rPr>
            <w:rFonts w:cstheme="minorHAnsi"/>
            <w:highlight w:val="green"/>
            <w:lang w:val="en-US"/>
            <w:rPrChange w:id="514" w:author="Artem Ryabinov" w:date="2020-08-19T22:23:00Z">
              <w:rPr>
                <w:rFonts w:cstheme="minorHAnsi"/>
                <w:lang w:val="en-US"/>
              </w:rPr>
            </w:rPrChange>
          </w:rPr>
          <w:t>Computing</w:t>
        </w:r>
        <w:r w:rsidR="00EF05B8" w:rsidRPr="00BE1926">
          <w:rPr>
            <w:rFonts w:cstheme="minorHAnsi"/>
            <w:highlight w:val="green"/>
            <w:rPrChange w:id="515" w:author="Artem Ryabinov" w:date="2020-08-20T20:36:00Z">
              <w:rPr>
                <w:rFonts w:cstheme="minorHAnsi"/>
                <w:lang w:val="en-US"/>
              </w:rPr>
            </w:rPrChange>
          </w:rPr>
          <w:t xml:space="preserve"> </w:t>
        </w:r>
        <w:r w:rsidR="00EF05B8" w:rsidRPr="00EF05B8">
          <w:rPr>
            <w:rFonts w:cstheme="minorHAnsi"/>
            <w:highlight w:val="green"/>
            <w:lang w:val="en-US"/>
            <w:rPrChange w:id="516" w:author="Artem Ryabinov" w:date="2020-08-19T22:23:00Z">
              <w:rPr>
                <w:rFonts w:cstheme="minorHAnsi"/>
                <w:lang w:val="en-US"/>
              </w:rPr>
            </w:rPrChange>
          </w:rPr>
          <w:t>and</w:t>
        </w:r>
        <w:r w:rsidR="00EF05B8" w:rsidRPr="00BE1926">
          <w:rPr>
            <w:rFonts w:cstheme="minorHAnsi"/>
            <w:highlight w:val="green"/>
            <w:rPrChange w:id="517" w:author="Artem Ryabinov" w:date="2020-08-20T20:36:00Z">
              <w:rPr>
                <w:rFonts w:cstheme="minorHAnsi"/>
                <w:lang w:val="en-US"/>
              </w:rPr>
            </w:rPrChange>
          </w:rPr>
          <w:t xml:space="preserve"> </w:t>
        </w:r>
        <w:r w:rsidR="00EF05B8" w:rsidRPr="00EF05B8">
          <w:rPr>
            <w:rFonts w:cstheme="minorHAnsi"/>
            <w:highlight w:val="green"/>
            <w:lang w:val="en-US"/>
            <w:rPrChange w:id="518" w:author="Artem Ryabinov" w:date="2020-08-19T22:23:00Z">
              <w:rPr>
                <w:rFonts w:cstheme="minorHAnsi"/>
                <w:lang w:val="en-US"/>
              </w:rPr>
            </w:rPrChange>
          </w:rPr>
          <w:t>Intelligent</w:t>
        </w:r>
        <w:r w:rsidR="00EF05B8" w:rsidRPr="00BE1926">
          <w:rPr>
            <w:rFonts w:cstheme="minorHAnsi"/>
            <w:highlight w:val="green"/>
            <w:rPrChange w:id="519" w:author="Artem Ryabinov" w:date="2020-08-20T20:36:00Z">
              <w:rPr>
                <w:rFonts w:cstheme="minorHAnsi"/>
                <w:lang w:val="en-US"/>
              </w:rPr>
            </w:rPrChange>
          </w:rPr>
          <w:t xml:space="preserve"> </w:t>
        </w:r>
        <w:r w:rsidR="00EF05B8" w:rsidRPr="00EF05B8">
          <w:rPr>
            <w:rFonts w:cstheme="minorHAnsi"/>
            <w:highlight w:val="green"/>
            <w:lang w:val="en-US"/>
            <w:rPrChange w:id="520" w:author="Artem Ryabinov" w:date="2020-08-19T22:23:00Z">
              <w:rPr>
                <w:rFonts w:cstheme="minorHAnsi"/>
                <w:lang w:val="en-US"/>
              </w:rPr>
            </w:rPrChange>
          </w:rPr>
          <w:t>Interaction</w:t>
        </w:r>
        <w:r w:rsidR="00EF05B8" w:rsidRPr="00BE1926">
          <w:rPr>
            <w:rFonts w:cstheme="minorHAnsi"/>
            <w:highlight w:val="green"/>
            <w:rPrChange w:id="521" w:author="Artem Ryabinov" w:date="2020-08-20T20:36:00Z">
              <w:rPr>
                <w:rFonts w:cstheme="minorHAnsi"/>
              </w:rPr>
            </w:rPrChange>
          </w:rPr>
          <w:t xml:space="preserve"> </w:t>
        </w:r>
        <w:r w:rsidR="00EF05B8" w:rsidRPr="00BE1926">
          <w:rPr>
            <w:rFonts w:cstheme="minorHAnsi"/>
            <w:highlight w:val="green"/>
            <w:rPrChange w:id="522" w:author="Artem Ryabinov" w:date="2020-08-20T20:36:00Z">
              <w:rPr>
                <w:rFonts w:cstheme="minorHAnsi"/>
                <w:lang w:val="en-US"/>
              </w:rPr>
            </w:rPrChange>
          </w:rPr>
          <w:t>(</w:t>
        </w:r>
        <w:r w:rsidR="00EF05B8" w:rsidRPr="00EF05B8">
          <w:rPr>
            <w:rFonts w:cstheme="minorHAnsi"/>
            <w:highlight w:val="green"/>
            <w:lang w:val="en-US"/>
            <w:rPrChange w:id="523" w:author="Artem Ryabinov" w:date="2020-08-19T22:23:00Z">
              <w:rPr>
                <w:rFonts w:cstheme="minorHAnsi"/>
                <w:lang w:val="en-US"/>
              </w:rPr>
            </w:rPrChange>
          </w:rPr>
          <w:t>ACII</w:t>
        </w:r>
        <w:r w:rsidR="00EF05B8" w:rsidRPr="00BE1926">
          <w:rPr>
            <w:rFonts w:cstheme="minorHAnsi"/>
            <w:highlight w:val="green"/>
            <w:rPrChange w:id="524" w:author="Artem Ryabinov" w:date="2020-08-20T20:36:00Z">
              <w:rPr>
                <w:rFonts w:cstheme="minorHAnsi"/>
                <w:lang w:val="en-US"/>
              </w:rPr>
            </w:rPrChange>
          </w:rPr>
          <w:t>), 2011, 185–194.</w:t>
        </w:r>
      </w:ins>
      <w:del w:id="525" w:author="Artem Ryabinov" w:date="2020-08-19T22:23:00Z">
        <w:r w:rsidR="00F153C6" w:rsidRPr="00BE1926" w:rsidDel="00EF05B8">
          <w:rPr>
            <w:rFonts w:cstheme="minorHAnsi"/>
            <w:highlight w:val="green"/>
          </w:rPr>
          <w:delText>51</w:delText>
        </w:r>
      </w:del>
      <w:r w:rsidR="00F153C6" w:rsidRPr="00BE1926">
        <w:rPr>
          <w:rFonts w:cstheme="minorHAnsi"/>
        </w:rPr>
        <w:t>]</w:t>
      </w:r>
      <w:r w:rsidR="00BE3402" w:rsidRPr="00BE1926">
        <w:rPr>
          <w:rFonts w:cstheme="minorHAnsi"/>
        </w:rPr>
        <w:t xml:space="preserve"> </w:t>
      </w:r>
      <w:del w:id="526" w:author="Artem Ryabinov" w:date="2020-08-19T22:10:00Z">
        <w:r w:rsidR="00F153C6" w:rsidDel="002F407D">
          <w:rPr>
            <w:rFonts w:cstheme="minorHAnsi"/>
          </w:rPr>
          <w:delText>также</w:delText>
        </w:r>
        <w:r w:rsidR="00F153C6" w:rsidRPr="00BE1926" w:rsidDel="002F407D">
          <w:rPr>
            <w:rFonts w:cstheme="minorHAnsi"/>
          </w:rPr>
          <w:delText xml:space="preserve"> </w:delText>
        </w:r>
      </w:del>
      <w:r w:rsidR="00F153C6">
        <w:rPr>
          <w:rFonts w:cstheme="minorHAnsi"/>
        </w:rPr>
        <w:t xml:space="preserve">продемонстрировали высокую степень релевантности просодических характеристик в задаче распознавания эмоций. Их набор признаков состоял из высоты тона, энергии, частот пяти основных формант </w:t>
      </w:r>
      <w:r w:rsidR="00F153C6">
        <w:rPr>
          <w:rFonts w:cstheme="minorHAnsi"/>
          <w:lang w:val="en-US"/>
        </w:rPr>
        <w:t>F</w:t>
      </w:r>
      <w:r w:rsidR="00F153C6" w:rsidRPr="00F153C6">
        <w:rPr>
          <w:rFonts w:cstheme="minorHAnsi"/>
        </w:rPr>
        <w:t>1-</w:t>
      </w:r>
      <w:r w:rsidR="00F153C6">
        <w:rPr>
          <w:rFonts w:cstheme="minorHAnsi"/>
          <w:lang w:val="en-US"/>
        </w:rPr>
        <w:t>F</w:t>
      </w:r>
      <w:r w:rsidR="00F153C6" w:rsidRPr="00F153C6">
        <w:rPr>
          <w:rFonts w:cstheme="minorHAnsi"/>
        </w:rPr>
        <w:t>5</w:t>
      </w:r>
      <w:ins w:id="527" w:author="Artem Ryabinov" w:date="2020-08-19T22:20:00Z">
        <w:r w:rsidR="00EF05B8">
          <w:rPr>
            <w:rFonts w:cstheme="minorHAnsi"/>
          </w:rPr>
          <w:t xml:space="preserve"> и был использован для обучения скрытой мар</w:t>
        </w:r>
      </w:ins>
      <w:ins w:id="528" w:author="Artem Ryabinov" w:date="2020-08-19T22:21:00Z">
        <w:r w:rsidR="00EF05B8">
          <w:rPr>
            <w:rFonts w:cstheme="minorHAnsi"/>
          </w:rPr>
          <w:t>ковской модели.</w:t>
        </w:r>
      </w:ins>
      <w:del w:id="529" w:author="Artem Ryabinov" w:date="2020-08-19T22:20:00Z">
        <w:r w:rsidR="00F153C6" w:rsidRPr="00F153C6" w:rsidDel="00EF05B8">
          <w:rPr>
            <w:rFonts w:cstheme="minorHAnsi"/>
          </w:rPr>
          <w:delText>.</w:delText>
        </w:r>
      </w:del>
      <w:ins w:id="530" w:author="Artem Ryabinov" w:date="2020-08-19T22:10:00Z">
        <w:r w:rsidR="002F407D">
          <w:rPr>
            <w:rFonts w:cstheme="minorHAnsi"/>
          </w:rPr>
          <w:t xml:space="preserve"> </w:t>
        </w:r>
      </w:ins>
      <w:ins w:id="531" w:author="Artem Ryabinov" w:date="2020-08-19T22:21:00Z">
        <w:r w:rsidR="00EF05B8">
          <w:rPr>
            <w:rFonts w:cstheme="minorHAnsi"/>
          </w:rPr>
          <w:t xml:space="preserve">Точность классификации составила 67,8%. </w:t>
        </w:r>
      </w:ins>
      <w:ins w:id="532" w:author="Artem Ryabinov" w:date="2020-08-19T22:22:00Z">
        <w:r w:rsidR="00EF05B8">
          <w:rPr>
            <w:rFonts w:cstheme="minorHAnsi"/>
          </w:rPr>
          <w:t>Данный результат, однако, был получен на собственном наборе данных, содержащем четыре эмоциональные</w:t>
        </w:r>
      </w:ins>
      <w:ins w:id="533" w:author="Artem Ryabinov" w:date="2020-08-19T22:23:00Z">
        <w:r w:rsidR="00EF05B8">
          <w:rPr>
            <w:rFonts w:cstheme="minorHAnsi"/>
          </w:rPr>
          <w:t xml:space="preserve"> категории.</w:t>
        </w:r>
      </w:ins>
      <w:ins w:id="534" w:author="Artem Ryabinov" w:date="2020-08-19T22:20:00Z">
        <w:r w:rsidR="00EF05B8">
          <w:rPr>
            <w:rFonts w:cstheme="minorHAnsi"/>
          </w:rPr>
          <w:t xml:space="preserve"> </w:t>
        </w:r>
      </w:ins>
      <w:del w:id="535" w:author="Artem Ryabinov" w:date="2020-08-19T22:20:00Z">
        <w:r w:rsidR="00F153C6" w:rsidDel="00EF05B8">
          <w:rPr>
            <w:rFonts w:cstheme="minorHAnsi"/>
          </w:rPr>
          <w:delText xml:space="preserve"> </w:delText>
        </w:r>
      </w:del>
      <w:r w:rsidR="00C26545">
        <w:rPr>
          <w:rFonts w:cstheme="minorHAnsi"/>
        </w:rPr>
        <w:t>В</w:t>
      </w:r>
      <w:r w:rsidR="00C26545" w:rsidRPr="00EF05B8">
        <w:rPr>
          <w:rFonts w:cstheme="minorHAnsi"/>
          <w:lang w:val="en-US"/>
          <w:rPrChange w:id="536" w:author="Artem Ryabinov" w:date="2020-08-19T22:24:00Z">
            <w:rPr>
              <w:rFonts w:cstheme="minorHAnsi"/>
            </w:rPr>
          </w:rPrChange>
        </w:rPr>
        <w:t xml:space="preserve"> </w:t>
      </w:r>
      <w:r w:rsidR="00C26545">
        <w:rPr>
          <w:rFonts w:cstheme="minorHAnsi"/>
        </w:rPr>
        <w:t>исследовании</w:t>
      </w:r>
      <w:r w:rsidR="00C26545" w:rsidRPr="00EF05B8">
        <w:rPr>
          <w:rFonts w:cstheme="minorHAnsi"/>
          <w:lang w:val="en-US"/>
          <w:rPrChange w:id="537" w:author="Artem Ryabinov" w:date="2020-08-19T22:24:00Z">
            <w:rPr>
              <w:rFonts w:cstheme="minorHAnsi"/>
            </w:rPr>
          </w:rPrChange>
        </w:rPr>
        <w:t xml:space="preserve"> </w:t>
      </w:r>
      <w:proofErr w:type="spellStart"/>
      <w:r w:rsidR="00C26545">
        <w:rPr>
          <w:rFonts w:cstheme="minorHAnsi"/>
          <w:lang w:val="en-US"/>
        </w:rPr>
        <w:t>Eyben</w:t>
      </w:r>
      <w:proofErr w:type="spellEnd"/>
      <w:r w:rsidR="00C26545" w:rsidRPr="00EF05B8">
        <w:rPr>
          <w:rFonts w:cstheme="minorHAnsi"/>
          <w:lang w:val="en-US"/>
          <w:rPrChange w:id="538" w:author="Artem Ryabinov" w:date="2020-08-19T22:24:00Z">
            <w:rPr>
              <w:rFonts w:cstheme="minorHAnsi"/>
            </w:rPr>
          </w:rPrChange>
        </w:rPr>
        <w:t xml:space="preserve"> [</w:t>
      </w:r>
      <w:proofErr w:type="spellStart"/>
      <w:ins w:id="539" w:author="Artem Ryabinov" w:date="2020-08-19T22:24:00Z">
        <w:r w:rsidR="00EF05B8" w:rsidRPr="00EF05B8">
          <w:rPr>
            <w:highlight w:val="green"/>
            <w:lang w:val="en-US"/>
            <w:rPrChange w:id="540" w:author="Artem Ryabinov" w:date="2020-08-19T22:24:00Z">
              <w:rPr/>
            </w:rPrChange>
          </w:rPr>
          <w:t>Eyben</w:t>
        </w:r>
        <w:proofErr w:type="spellEnd"/>
        <w:r w:rsidR="00EF05B8" w:rsidRPr="00EF05B8">
          <w:rPr>
            <w:highlight w:val="green"/>
            <w:lang w:val="en-US"/>
            <w:rPrChange w:id="541" w:author="Artem Ryabinov" w:date="2020-08-19T22:24:00Z">
              <w:rPr/>
            </w:rPrChange>
          </w:rPr>
          <w:t xml:space="preserve">, F.; Petridis, S.; Schuller, B.; </w:t>
        </w:r>
        <w:proofErr w:type="spellStart"/>
        <w:r w:rsidR="00EF05B8" w:rsidRPr="00EF05B8">
          <w:rPr>
            <w:highlight w:val="green"/>
            <w:lang w:val="en-US"/>
            <w:rPrChange w:id="542" w:author="Artem Ryabinov" w:date="2020-08-19T22:24:00Z">
              <w:rPr/>
            </w:rPrChange>
          </w:rPr>
          <w:t>Pantic</w:t>
        </w:r>
        <w:proofErr w:type="spellEnd"/>
        <w:r w:rsidR="00EF05B8" w:rsidRPr="00EF05B8">
          <w:rPr>
            <w:highlight w:val="green"/>
            <w:lang w:val="en-US"/>
            <w:rPrChange w:id="543" w:author="Artem Ryabinov" w:date="2020-08-19T22:24:00Z">
              <w:rPr/>
            </w:rPrChange>
          </w:rPr>
          <w:t>, M.: Audiovisual vocal outburst classification in noisy acoustic conditions, in ICASSP, 2012, 5097–5100.</w:t>
        </w:r>
      </w:ins>
      <w:del w:id="544" w:author="Artem Ryabinov" w:date="2020-08-19T22:24:00Z">
        <w:r w:rsidR="00C26545" w:rsidRPr="00EF05B8" w:rsidDel="00EF05B8">
          <w:rPr>
            <w:rFonts w:cstheme="minorHAnsi"/>
            <w:highlight w:val="green"/>
            <w:lang w:val="en-US"/>
            <w:rPrChange w:id="545" w:author="Artem Ryabinov" w:date="2020-08-19T22:24:00Z">
              <w:rPr>
                <w:rFonts w:cstheme="minorHAnsi"/>
                <w:highlight w:val="green"/>
              </w:rPr>
            </w:rPrChange>
          </w:rPr>
          <w:delText>45</w:delText>
        </w:r>
      </w:del>
      <w:r w:rsidR="00C26545" w:rsidRPr="00EF05B8">
        <w:rPr>
          <w:rFonts w:cstheme="minorHAnsi"/>
          <w:lang w:val="en-US"/>
          <w:rPrChange w:id="546" w:author="Artem Ryabinov" w:date="2020-08-19T22:24:00Z">
            <w:rPr>
              <w:rFonts w:cstheme="minorHAnsi"/>
            </w:rPr>
          </w:rPrChange>
        </w:rPr>
        <w:t xml:space="preserve">] </w:t>
      </w:r>
      <w:r w:rsidR="00C26545">
        <w:rPr>
          <w:rFonts w:cstheme="minorHAnsi"/>
        </w:rPr>
        <w:t>9 акустических низкоуровневых дескрипторов были использованы для обучения глубокой рекуррентной нейронной сети с долгой краткосрочной памятью (</w:t>
      </w:r>
      <w:r w:rsidR="00C26545">
        <w:rPr>
          <w:rFonts w:cstheme="minorHAnsi"/>
          <w:lang w:val="en-US"/>
        </w:rPr>
        <w:t>LSTM</w:t>
      </w:r>
      <w:r w:rsidR="00C26545" w:rsidRPr="00C26545">
        <w:rPr>
          <w:rFonts w:cstheme="minorHAnsi"/>
        </w:rPr>
        <w:t>-</w:t>
      </w:r>
      <w:r w:rsidR="00C26545">
        <w:rPr>
          <w:rFonts w:cstheme="minorHAnsi"/>
          <w:lang w:val="en-US"/>
        </w:rPr>
        <w:t>RNN</w:t>
      </w:r>
      <w:r w:rsidR="00C26545" w:rsidRPr="00C26545">
        <w:rPr>
          <w:rFonts w:cstheme="minorHAnsi"/>
        </w:rPr>
        <w:t>).</w:t>
      </w:r>
      <w:r w:rsidR="00C26545">
        <w:rPr>
          <w:rFonts w:cstheme="minorHAnsi"/>
        </w:rPr>
        <w:t xml:space="preserve"> На наборе данных </w:t>
      </w:r>
      <w:r w:rsidR="00C26545">
        <w:rPr>
          <w:rFonts w:cstheme="minorHAnsi"/>
          <w:lang w:val="en-US"/>
        </w:rPr>
        <w:t>TUM</w:t>
      </w:r>
      <w:r w:rsidR="00C26545" w:rsidRPr="00C26545">
        <w:rPr>
          <w:rFonts w:cstheme="minorHAnsi"/>
        </w:rPr>
        <w:t xml:space="preserve"> </w:t>
      </w:r>
      <w:r w:rsidR="00C26545">
        <w:rPr>
          <w:rFonts w:cstheme="minorHAnsi"/>
          <w:lang w:val="en-US"/>
        </w:rPr>
        <w:t>AVIC</w:t>
      </w:r>
      <w:r w:rsidR="00C26545">
        <w:rPr>
          <w:rFonts w:cstheme="minorHAnsi"/>
        </w:rPr>
        <w:t xml:space="preserve"> для классификации одного из четырех </w:t>
      </w:r>
      <w:del w:id="547" w:author="Artem Ryabinov" w:date="2020-08-19T22:30:00Z">
        <w:r w:rsidR="00C26545" w:rsidDel="00F06D09">
          <w:rPr>
            <w:rFonts w:cstheme="minorHAnsi"/>
          </w:rPr>
          <w:delText xml:space="preserve">эмоциональных </w:delText>
        </w:r>
      </w:del>
      <w:ins w:id="548" w:author="Artem Ryabinov" w:date="2020-08-19T22:30:00Z">
        <w:r w:rsidR="00F06D09">
          <w:rPr>
            <w:rFonts w:cstheme="minorHAnsi"/>
          </w:rPr>
          <w:t xml:space="preserve">классов </w:t>
        </w:r>
      </w:ins>
      <w:del w:id="549" w:author="Artem Ryabinov" w:date="2020-08-19T22:30:00Z">
        <w:r w:rsidR="00C26545" w:rsidDel="00F06D09">
          <w:rPr>
            <w:rFonts w:cstheme="minorHAnsi"/>
          </w:rPr>
          <w:delText xml:space="preserve">состояний </w:delText>
        </w:r>
      </w:del>
      <w:r w:rsidR="00C26545">
        <w:rPr>
          <w:rFonts w:cstheme="minorHAnsi"/>
        </w:rPr>
        <w:t xml:space="preserve">получены результаты </w:t>
      </w:r>
      <w:r w:rsidR="00C26545">
        <w:rPr>
          <w:rFonts w:cstheme="minorHAnsi"/>
          <w:lang w:val="en-US"/>
        </w:rPr>
        <w:t>Unweighted</w:t>
      </w:r>
      <w:r w:rsidR="00C26545" w:rsidRPr="00C26545">
        <w:rPr>
          <w:rFonts w:cstheme="minorHAnsi"/>
        </w:rPr>
        <w:t xml:space="preserve"> </w:t>
      </w:r>
      <w:r w:rsidR="00C26545">
        <w:rPr>
          <w:rFonts w:cstheme="minorHAnsi"/>
          <w:lang w:val="en-US"/>
        </w:rPr>
        <w:t>Average</w:t>
      </w:r>
      <w:r w:rsidR="00C26545" w:rsidRPr="00C26545">
        <w:rPr>
          <w:rFonts w:cstheme="minorHAnsi"/>
        </w:rPr>
        <w:t xml:space="preserve"> </w:t>
      </w:r>
      <w:r w:rsidR="00C26545">
        <w:rPr>
          <w:rFonts w:cstheme="minorHAnsi"/>
          <w:lang w:val="en-US"/>
        </w:rPr>
        <w:t>Recall</w:t>
      </w:r>
      <w:r w:rsidR="00C26545" w:rsidRPr="00C26545">
        <w:rPr>
          <w:rFonts w:cstheme="minorHAnsi"/>
        </w:rPr>
        <w:t xml:space="preserve"> </w:t>
      </w:r>
      <w:r w:rsidR="00C26545">
        <w:rPr>
          <w:rFonts w:cstheme="minorHAnsi"/>
        </w:rPr>
        <w:t>67,6%</w:t>
      </w:r>
      <w:r w:rsidR="00C40F4D">
        <w:rPr>
          <w:rFonts w:cstheme="minorHAnsi"/>
        </w:rPr>
        <w:t xml:space="preserve">, однако их алгоритм </w:t>
      </w:r>
      <w:ins w:id="550" w:author="Artem Ryabinov" w:date="2020-08-19T22:28:00Z">
        <w:r w:rsidR="00F06D09">
          <w:rPr>
            <w:rFonts w:cstheme="minorHAnsi"/>
          </w:rPr>
          <w:t xml:space="preserve">направлен на выявление </w:t>
        </w:r>
      </w:ins>
      <w:ins w:id="551" w:author="Artem Ryabinov" w:date="2020-08-19T22:30:00Z">
        <w:r w:rsidR="00F06D09">
          <w:rPr>
            <w:rFonts w:cstheme="minorHAnsi"/>
          </w:rPr>
          <w:t xml:space="preserve">сложных </w:t>
        </w:r>
      </w:ins>
      <w:ins w:id="552" w:author="Artem Ryabinov" w:date="2020-08-19T22:28:00Z">
        <w:r w:rsidR="00F06D09">
          <w:rPr>
            <w:rFonts w:cstheme="minorHAnsi"/>
          </w:rPr>
          <w:t xml:space="preserve">аффективных состояний (смех, </w:t>
        </w:r>
      </w:ins>
      <w:ins w:id="553" w:author="Artem Ryabinov" w:date="2020-08-19T22:30:00Z">
        <w:r w:rsidR="00F06D09">
          <w:rPr>
            <w:rFonts w:cstheme="minorHAnsi"/>
          </w:rPr>
          <w:t>уверенность</w:t>
        </w:r>
      </w:ins>
      <w:ins w:id="554" w:author="Artem Ryabinov" w:date="2020-08-19T22:29:00Z">
        <w:r w:rsidR="00F06D09">
          <w:rPr>
            <w:rFonts w:cstheme="minorHAnsi"/>
          </w:rPr>
          <w:t xml:space="preserve">, </w:t>
        </w:r>
      </w:ins>
      <w:ins w:id="555" w:author="Artem Ryabinov" w:date="2020-08-19T22:30:00Z">
        <w:r w:rsidR="00F06D09">
          <w:rPr>
            <w:rFonts w:cstheme="minorHAnsi"/>
          </w:rPr>
          <w:t>неуверенность, остальное)</w:t>
        </w:r>
      </w:ins>
      <w:ins w:id="556" w:author="Artem Ryabinov" w:date="2020-08-19T22:31:00Z">
        <w:r w:rsidR="00F06D09">
          <w:rPr>
            <w:rFonts w:cstheme="minorHAnsi"/>
          </w:rPr>
          <w:t>, нежели базовых эмоций</w:t>
        </w:r>
      </w:ins>
      <w:ins w:id="557" w:author="Artem Ryabinov" w:date="2020-08-19T22:30:00Z">
        <w:r w:rsidR="00F06D09">
          <w:rPr>
            <w:rFonts w:cstheme="minorHAnsi"/>
          </w:rPr>
          <w:t xml:space="preserve">. </w:t>
        </w:r>
      </w:ins>
      <w:del w:id="558" w:author="Artem Ryabinov" w:date="2020-08-19T22:27:00Z">
        <w:r w:rsidR="00C40F4D" w:rsidDel="00F06D09">
          <w:rPr>
            <w:rFonts w:cstheme="minorHAnsi"/>
          </w:rPr>
          <w:delText>не отличается быстродействием.</w:delText>
        </w:r>
        <w:r w:rsidR="00C26545" w:rsidDel="00F06D09">
          <w:rPr>
            <w:rFonts w:cstheme="minorHAnsi"/>
          </w:rPr>
          <w:delText xml:space="preserve"> </w:delText>
        </w:r>
      </w:del>
      <w:proofErr w:type="spellStart"/>
      <w:r w:rsidR="00C40F4D">
        <w:rPr>
          <w:rFonts w:cstheme="minorHAnsi"/>
          <w:lang w:val="en-US"/>
        </w:rPr>
        <w:t>Laithia</w:t>
      </w:r>
      <w:proofErr w:type="spellEnd"/>
      <w:r w:rsidR="00C26545" w:rsidRPr="00BE1926">
        <w:rPr>
          <w:rFonts w:cstheme="minorHAnsi"/>
          <w:lang w:val="en-US"/>
          <w:rPrChange w:id="559" w:author="Artem Ryabinov" w:date="2020-08-20T20:36:00Z">
            <w:rPr>
              <w:rFonts w:cstheme="minorHAnsi"/>
            </w:rPr>
          </w:rPrChange>
        </w:rPr>
        <w:t xml:space="preserve"> </w:t>
      </w:r>
      <w:r w:rsidR="00C26545">
        <w:rPr>
          <w:rFonts w:cstheme="minorHAnsi"/>
        </w:rPr>
        <w:t>и</w:t>
      </w:r>
      <w:r w:rsidR="00C26545" w:rsidRPr="00BE1926">
        <w:rPr>
          <w:rFonts w:cstheme="minorHAnsi"/>
          <w:lang w:val="en-US"/>
          <w:rPrChange w:id="560" w:author="Artem Ryabinov" w:date="2020-08-20T20:36:00Z">
            <w:rPr>
              <w:rFonts w:cstheme="minorHAnsi"/>
            </w:rPr>
          </w:rPrChange>
        </w:rPr>
        <w:t xml:space="preserve"> </w:t>
      </w:r>
      <w:proofErr w:type="spellStart"/>
      <w:r w:rsidR="00C26545">
        <w:rPr>
          <w:rFonts w:cstheme="minorHAnsi"/>
        </w:rPr>
        <w:t>др</w:t>
      </w:r>
      <w:proofErr w:type="spellEnd"/>
      <w:r w:rsidR="00C26545" w:rsidRPr="00BE1926">
        <w:rPr>
          <w:rFonts w:cstheme="minorHAnsi"/>
          <w:lang w:val="en-US"/>
          <w:rPrChange w:id="561" w:author="Artem Ryabinov" w:date="2020-08-20T20:36:00Z">
            <w:rPr>
              <w:rFonts w:cstheme="minorHAnsi"/>
            </w:rPr>
          </w:rPrChange>
        </w:rPr>
        <w:t xml:space="preserve">. </w:t>
      </w:r>
      <w:r w:rsidR="00C26545" w:rsidRPr="00F06D09">
        <w:rPr>
          <w:rFonts w:cstheme="minorHAnsi"/>
          <w:lang w:val="en-US"/>
          <w:rPrChange w:id="562" w:author="Artem Ryabinov" w:date="2020-08-19T22:32:00Z">
            <w:rPr>
              <w:rFonts w:cstheme="minorHAnsi"/>
            </w:rPr>
          </w:rPrChange>
        </w:rPr>
        <w:t>[</w:t>
      </w:r>
      <w:ins w:id="563" w:author="Artem Ryabinov" w:date="2020-08-19T22:49:00Z">
        <w:r w:rsidR="00E95E4F" w:rsidRPr="00E95E4F">
          <w:rPr>
            <w:highlight w:val="green"/>
            <w:lang w:val="en-US"/>
            <w:rPrChange w:id="564" w:author="Artem Ryabinov" w:date="2020-08-19T22:50:00Z">
              <w:rPr>
                <w:lang w:val="en-US"/>
              </w:rPr>
            </w:rPrChange>
          </w:rPr>
          <w:t>Lalitha, S., &amp; Tripathi, S. (2016). Emotion detection using perceptual based speech features. 2016 IEEE Annual India Conference (INDICON). doi:10.1109/indicon.2016.7839028</w:t>
        </w:r>
      </w:ins>
      <w:del w:id="565" w:author="Artem Ryabinov" w:date="2020-08-19T22:32:00Z">
        <w:r w:rsidR="00C40F4D" w:rsidRPr="00C40F4D" w:rsidDel="00F06D09">
          <w:rPr>
            <w:rFonts w:cstheme="minorHAnsi"/>
            <w:highlight w:val="green"/>
            <w:lang w:val="en-US"/>
          </w:rPr>
          <w:delText>Laithia</w:delText>
        </w:r>
      </w:del>
      <w:r w:rsidR="00C26545" w:rsidRPr="00482FE9">
        <w:rPr>
          <w:rFonts w:cstheme="minorHAnsi"/>
          <w:lang w:val="en-US"/>
          <w:rPrChange w:id="566" w:author="Artem Ryabinov" w:date="2020-08-19T22:39:00Z">
            <w:rPr>
              <w:rFonts w:cstheme="minorHAnsi"/>
            </w:rPr>
          </w:rPrChange>
        </w:rPr>
        <w:t>]</w:t>
      </w:r>
      <w:ins w:id="567" w:author="Artem Ryabinov" w:date="2020-08-19T22:40:00Z">
        <w:r w:rsidR="00482FE9">
          <w:rPr>
            <w:rFonts w:cstheme="minorHAnsi"/>
            <w:lang w:val="en-US"/>
          </w:rPr>
          <w:t xml:space="preserve">, </w:t>
        </w:r>
        <w:r w:rsidR="00482FE9">
          <w:rPr>
            <w:rFonts w:cstheme="minorHAnsi"/>
          </w:rPr>
          <w:t>напротив</w:t>
        </w:r>
        <w:r w:rsidR="00482FE9" w:rsidRPr="00482FE9">
          <w:rPr>
            <w:rFonts w:cstheme="minorHAnsi"/>
            <w:lang w:val="en-US"/>
            <w:rPrChange w:id="568" w:author="Artem Ryabinov" w:date="2020-08-19T22:40:00Z">
              <w:rPr>
                <w:rFonts w:cstheme="minorHAnsi"/>
              </w:rPr>
            </w:rPrChange>
          </w:rPr>
          <w:t xml:space="preserve">, </w:t>
        </w:r>
      </w:ins>
      <w:del w:id="569" w:author="Artem Ryabinov" w:date="2020-08-19T22:40:00Z">
        <w:r w:rsidR="00C26545" w:rsidRPr="00482FE9" w:rsidDel="00482FE9">
          <w:rPr>
            <w:rFonts w:cstheme="minorHAnsi"/>
            <w:lang w:val="en-US"/>
            <w:rPrChange w:id="570" w:author="Artem Ryabinov" w:date="2020-08-19T22:39:00Z">
              <w:rPr>
                <w:rFonts w:cstheme="minorHAnsi"/>
              </w:rPr>
            </w:rPrChange>
          </w:rPr>
          <w:delText xml:space="preserve"> </w:delText>
        </w:r>
      </w:del>
      <w:r w:rsidR="00C40F4D">
        <w:rPr>
          <w:rFonts w:cstheme="minorHAnsi"/>
        </w:rPr>
        <w:t>извлек</w:t>
      </w:r>
      <w:ins w:id="571" w:author="Artem Ryabinov" w:date="2020-08-19T22:40:00Z">
        <w:r w:rsidR="00482FE9">
          <w:rPr>
            <w:rFonts w:cstheme="minorHAnsi"/>
          </w:rPr>
          <w:t>а</w:t>
        </w:r>
      </w:ins>
      <w:r w:rsidR="00C40F4D">
        <w:rPr>
          <w:rFonts w:cstheme="minorHAnsi"/>
        </w:rPr>
        <w:t>ли</w:t>
      </w:r>
      <w:r w:rsidR="00C40F4D" w:rsidRPr="00482FE9">
        <w:rPr>
          <w:rFonts w:cstheme="minorHAnsi"/>
          <w:lang w:val="en-US"/>
          <w:rPrChange w:id="572" w:author="Artem Ryabinov" w:date="2020-08-19T22:39:00Z">
            <w:rPr>
              <w:rFonts w:cstheme="minorHAnsi"/>
            </w:rPr>
          </w:rPrChange>
        </w:rPr>
        <w:t xml:space="preserve"> </w:t>
      </w:r>
      <w:r w:rsidR="00C40F4D">
        <w:rPr>
          <w:rFonts w:cstheme="minorHAnsi"/>
        </w:rPr>
        <w:t>из</w:t>
      </w:r>
      <w:r w:rsidR="00C40F4D" w:rsidRPr="00482FE9">
        <w:rPr>
          <w:rFonts w:cstheme="minorHAnsi"/>
          <w:lang w:val="en-US"/>
          <w:rPrChange w:id="573" w:author="Artem Ryabinov" w:date="2020-08-19T22:39:00Z">
            <w:rPr>
              <w:rFonts w:cstheme="minorHAnsi"/>
            </w:rPr>
          </w:rPrChange>
        </w:rPr>
        <w:t xml:space="preserve"> </w:t>
      </w:r>
      <w:r w:rsidR="00C40F4D">
        <w:rPr>
          <w:rFonts w:cstheme="minorHAnsi"/>
        </w:rPr>
        <w:t>аудиосигнала</w:t>
      </w:r>
      <w:r w:rsidR="00C40F4D" w:rsidRPr="00482FE9">
        <w:rPr>
          <w:rFonts w:cstheme="minorHAnsi"/>
          <w:lang w:val="en-US"/>
          <w:rPrChange w:id="574" w:author="Artem Ryabinov" w:date="2020-08-19T22:39:00Z">
            <w:rPr>
              <w:rFonts w:cstheme="minorHAnsi"/>
            </w:rPr>
          </w:rPrChange>
        </w:rPr>
        <w:t xml:space="preserve"> </w:t>
      </w:r>
      <w:ins w:id="575" w:author="Artem Ryabinov" w:date="2020-08-19T22:40:00Z">
        <w:r w:rsidR="00482FE9">
          <w:rPr>
            <w:rFonts w:cstheme="minorHAnsi"/>
          </w:rPr>
          <w:t>исключительно</w:t>
        </w:r>
        <w:r w:rsidR="00482FE9" w:rsidRPr="00482FE9">
          <w:rPr>
            <w:rFonts w:cstheme="minorHAnsi"/>
            <w:lang w:val="en-US"/>
            <w:rPrChange w:id="576" w:author="Artem Ryabinov" w:date="2020-08-19T22:40:00Z">
              <w:rPr>
                <w:rFonts w:cstheme="minorHAnsi"/>
              </w:rPr>
            </w:rPrChange>
          </w:rPr>
          <w:t xml:space="preserve"> </w:t>
        </w:r>
        <w:r w:rsidR="00482FE9">
          <w:rPr>
            <w:rFonts w:cstheme="minorHAnsi"/>
          </w:rPr>
          <w:t>спектральные</w:t>
        </w:r>
        <w:r w:rsidR="00482FE9" w:rsidRPr="00482FE9">
          <w:rPr>
            <w:rFonts w:cstheme="minorHAnsi"/>
            <w:lang w:val="en-US"/>
            <w:rPrChange w:id="577" w:author="Artem Ryabinov" w:date="2020-08-19T22:40:00Z">
              <w:rPr>
                <w:rFonts w:cstheme="minorHAnsi"/>
              </w:rPr>
            </w:rPrChange>
          </w:rPr>
          <w:t xml:space="preserve"> </w:t>
        </w:r>
        <w:r w:rsidR="00482FE9">
          <w:rPr>
            <w:rFonts w:cstheme="minorHAnsi"/>
          </w:rPr>
          <w:t>характеристики</w:t>
        </w:r>
      </w:ins>
      <w:ins w:id="578" w:author="Artem Ryabinov" w:date="2020-08-19T22:46:00Z">
        <w:r w:rsidR="00482FE9" w:rsidRPr="00482FE9">
          <w:rPr>
            <w:rFonts w:cstheme="minorHAnsi"/>
            <w:lang w:val="en-US"/>
            <w:rPrChange w:id="579" w:author="Artem Ryabinov" w:date="2020-08-19T22:46:00Z">
              <w:rPr>
                <w:rFonts w:cstheme="minorHAnsi"/>
              </w:rPr>
            </w:rPrChange>
          </w:rPr>
          <w:t>:</w:t>
        </w:r>
      </w:ins>
      <w:ins w:id="580" w:author="Artem Ryabinov" w:date="2020-08-19T22:40:00Z">
        <w:r w:rsidR="00482FE9" w:rsidRPr="00482FE9">
          <w:rPr>
            <w:rFonts w:cstheme="minorHAnsi"/>
            <w:lang w:val="en-US"/>
            <w:rPrChange w:id="581" w:author="Artem Ryabinov" w:date="2020-08-19T22:40:00Z">
              <w:rPr>
                <w:rFonts w:cstheme="minorHAnsi"/>
              </w:rPr>
            </w:rPrChange>
          </w:rPr>
          <w:t xml:space="preserve"> </w:t>
        </w:r>
      </w:ins>
      <w:ins w:id="582" w:author="Artem Ryabinov" w:date="2020-08-19T22:42:00Z">
        <w:r w:rsidR="00482FE9" w:rsidRPr="009E57BC">
          <w:rPr>
            <w:rFonts w:cstheme="minorHAnsi"/>
          </w:rPr>
          <w:t>мел</w:t>
        </w:r>
        <w:r w:rsidR="00482FE9" w:rsidRPr="00482FE9">
          <w:rPr>
            <w:rFonts w:cstheme="minorHAnsi"/>
            <w:lang w:val="en-US"/>
            <w:rPrChange w:id="583" w:author="Artem Ryabinov" w:date="2020-08-19T22:42:00Z">
              <w:rPr>
                <w:rFonts w:cstheme="minorHAnsi"/>
              </w:rPr>
            </w:rPrChange>
          </w:rPr>
          <w:t>-</w:t>
        </w:r>
        <w:proofErr w:type="spellStart"/>
        <w:r w:rsidR="00482FE9" w:rsidRPr="009E57BC">
          <w:rPr>
            <w:rFonts w:cstheme="minorHAnsi"/>
          </w:rPr>
          <w:t>кепстральные</w:t>
        </w:r>
        <w:proofErr w:type="spellEnd"/>
        <w:r w:rsidR="00482FE9" w:rsidRPr="00482FE9">
          <w:rPr>
            <w:rFonts w:cstheme="minorHAnsi"/>
            <w:lang w:val="en-US"/>
            <w:rPrChange w:id="584" w:author="Artem Ryabinov" w:date="2020-08-19T22:42:00Z">
              <w:rPr>
                <w:rFonts w:cstheme="minorHAnsi"/>
              </w:rPr>
            </w:rPrChange>
          </w:rPr>
          <w:t xml:space="preserve"> </w:t>
        </w:r>
        <w:r w:rsidR="00482FE9">
          <w:rPr>
            <w:rFonts w:cstheme="minorHAnsi"/>
          </w:rPr>
          <w:t>частотные</w:t>
        </w:r>
        <w:r w:rsidR="00482FE9" w:rsidRPr="00482FE9">
          <w:rPr>
            <w:rFonts w:cstheme="minorHAnsi"/>
            <w:lang w:val="en-US"/>
            <w:rPrChange w:id="585" w:author="Artem Ryabinov" w:date="2020-08-19T22:42:00Z">
              <w:rPr>
                <w:rFonts w:cstheme="minorHAnsi"/>
              </w:rPr>
            </w:rPrChange>
          </w:rPr>
          <w:t xml:space="preserve"> </w:t>
        </w:r>
        <w:r w:rsidR="00482FE9" w:rsidRPr="009E57BC">
          <w:rPr>
            <w:rFonts w:cstheme="minorHAnsi"/>
          </w:rPr>
          <w:t>коэффициенты</w:t>
        </w:r>
        <w:r w:rsidR="00482FE9" w:rsidRPr="00482FE9">
          <w:rPr>
            <w:rFonts w:cstheme="minorHAnsi"/>
            <w:lang w:val="en-US"/>
            <w:rPrChange w:id="586" w:author="Artem Ryabinov" w:date="2020-08-19T22:42:00Z">
              <w:rPr>
                <w:rFonts w:cstheme="minorHAnsi"/>
              </w:rPr>
            </w:rPrChange>
          </w:rPr>
          <w:t xml:space="preserve"> (</w:t>
        </w:r>
        <w:r w:rsidR="00482FE9" w:rsidRPr="009E57BC">
          <w:rPr>
            <w:rFonts w:cstheme="minorHAnsi"/>
            <w:lang w:val="en-US"/>
          </w:rPr>
          <w:t>MFCC</w:t>
        </w:r>
        <w:r w:rsidR="00482FE9" w:rsidRPr="00482FE9">
          <w:rPr>
            <w:rFonts w:cstheme="minorHAnsi"/>
            <w:lang w:val="en-US"/>
            <w:rPrChange w:id="587" w:author="Artem Ryabinov" w:date="2020-08-19T22:42:00Z">
              <w:rPr>
                <w:rFonts w:cstheme="minorHAnsi"/>
              </w:rPr>
            </w:rPrChange>
          </w:rPr>
          <w:t xml:space="preserve">), </w:t>
        </w:r>
        <w:proofErr w:type="spellStart"/>
        <w:r w:rsidR="00482FE9">
          <w:rPr>
            <w:rFonts w:cstheme="minorHAnsi"/>
          </w:rPr>
          <w:t>кепстральные</w:t>
        </w:r>
        <w:proofErr w:type="spellEnd"/>
        <w:r w:rsidR="00482FE9" w:rsidRPr="00482FE9">
          <w:rPr>
            <w:rFonts w:cstheme="minorHAnsi"/>
            <w:lang w:val="en-US"/>
            <w:rPrChange w:id="588" w:author="Artem Ryabinov" w:date="2020-08-19T22:42:00Z">
              <w:rPr>
                <w:rFonts w:cstheme="minorHAnsi"/>
              </w:rPr>
            </w:rPrChange>
          </w:rPr>
          <w:t xml:space="preserve"> </w:t>
        </w:r>
        <w:r w:rsidR="00482FE9" w:rsidRPr="009E57BC">
          <w:rPr>
            <w:rFonts w:cstheme="minorHAnsi"/>
          </w:rPr>
          <w:t>коэффициенты</w:t>
        </w:r>
        <w:r w:rsidR="00482FE9" w:rsidRPr="00482FE9">
          <w:rPr>
            <w:rFonts w:cstheme="minorHAnsi"/>
            <w:lang w:val="en-US"/>
            <w:rPrChange w:id="589" w:author="Artem Ryabinov" w:date="2020-08-19T22:42:00Z">
              <w:rPr>
                <w:rFonts w:cstheme="minorHAnsi"/>
              </w:rPr>
            </w:rPrChange>
          </w:rPr>
          <w:t xml:space="preserve"> </w:t>
        </w:r>
        <w:r w:rsidR="00482FE9" w:rsidRPr="009E57BC">
          <w:rPr>
            <w:rFonts w:cstheme="minorHAnsi"/>
          </w:rPr>
          <w:t>линейного</w:t>
        </w:r>
        <w:r w:rsidR="00482FE9" w:rsidRPr="00482FE9">
          <w:rPr>
            <w:rFonts w:cstheme="minorHAnsi"/>
            <w:lang w:val="en-US"/>
            <w:rPrChange w:id="590" w:author="Artem Ryabinov" w:date="2020-08-19T22:42:00Z">
              <w:rPr>
                <w:rFonts w:cstheme="minorHAnsi"/>
              </w:rPr>
            </w:rPrChange>
          </w:rPr>
          <w:t xml:space="preserve"> </w:t>
        </w:r>
        <w:r w:rsidR="00482FE9" w:rsidRPr="009E57BC">
          <w:rPr>
            <w:rFonts w:cstheme="minorHAnsi"/>
          </w:rPr>
          <w:t>предсказания</w:t>
        </w:r>
        <w:r w:rsidR="00482FE9" w:rsidRPr="00482FE9">
          <w:rPr>
            <w:rFonts w:cstheme="minorHAnsi"/>
            <w:lang w:val="en-US"/>
            <w:rPrChange w:id="591" w:author="Artem Ryabinov" w:date="2020-08-19T22:42:00Z">
              <w:rPr>
                <w:rFonts w:cstheme="minorHAnsi"/>
              </w:rPr>
            </w:rPrChange>
          </w:rPr>
          <w:t xml:space="preserve"> (</w:t>
        </w:r>
        <w:r w:rsidR="00482FE9" w:rsidRPr="009E57BC">
          <w:rPr>
            <w:rFonts w:cstheme="minorHAnsi"/>
            <w:lang w:val="en-US"/>
          </w:rPr>
          <w:t>LPC</w:t>
        </w:r>
        <w:r w:rsidR="00482FE9">
          <w:rPr>
            <w:rFonts w:cstheme="minorHAnsi"/>
          </w:rPr>
          <w:t>С</w:t>
        </w:r>
        <w:r w:rsidR="00482FE9" w:rsidRPr="00482FE9">
          <w:rPr>
            <w:rFonts w:cstheme="minorHAnsi"/>
            <w:lang w:val="en-US"/>
            <w:rPrChange w:id="592" w:author="Artem Ryabinov" w:date="2020-08-19T22:42:00Z">
              <w:rPr>
                <w:rFonts w:cstheme="minorHAnsi"/>
              </w:rPr>
            </w:rPrChange>
          </w:rPr>
          <w:t>)</w:t>
        </w:r>
        <w:r w:rsidR="00482FE9">
          <w:rPr>
            <w:rFonts w:cstheme="minorHAnsi"/>
            <w:lang w:val="en-US"/>
          </w:rPr>
          <w:t xml:space="preserve">, </w:t>
        </w:r>
      </w:ins>
      <w:ins w:id="593" w:author="Artem Ryabinov" w:date="2020-08-19T22:44:00Z">
        <w:r w:rsidR="00482FE9" w:rsidRPr="00482FE9">
          <w:rPr>
            <w:rFonts w:cstheme="minorHAnsi"/>
            <w:lang w:val="en-US"/>
          </w:rPr>
          <w:t xml:space="preserve">Perceptual Linear Predictive </w:t>
        </w:r>
        <w:proofErr w:type="spellStart"/>
        <w:r w:rsidR="00482FE9" w:rsidRPr="00482FE9">
          <w:rPr>
            <w:rFonts w:cstheme="minorHAnsi"/>
            <w:lang w:val="en-US"/>
          </w:rPr>
          <w:t>Cepstrum</w:t>
        </w:r>
        <w:proofErr w:type="spellEnd"/>
        <w:r w:rsidR="00482FE9" w:rsidRPr="00482FE9">
          <w:rPr>
            <w:rFonts w:cstheme="minorHAnsi"/>
            <w:lang w:val="en-US"/>
          </w:rPr>
          <w:t xml:space="preserve"> (PLPC)</w:t>
        </w:r>
        <w:r w:rsidR="00482FE9">
          <w:rPr>
            <w:rFonts w:cstheme="minorHAnsi"/>
            <w:lang w:val="en-US"/>
          </w:rPr>
          <w:t xml:space="preserve">, </w:t>
        </w:r>
        <w:r w:rsidR="00482FE9" w:rsidRPr="00482FE9">
          <w:rPr>
            <w:lang w:val="en-US"/>
            <w:rPrChange w:id="594" w:author="Artem Ryabinov" w:date="2020-08-19T22:44:00Z">
              <w:rPr/>
            </w:rPrChange>
          </w:rPr>
          <w:t xml:space="preserve">Mel Frequency Perceptual Linear Predictive </w:t>
        </w:r>
        <w:proofErr w:type="spellStart"/>
        <w:r w:rsidR="00482FE9" w:rsidRPr="00482FE9">
          <w:rPr>
            <w:lang w:val="en-US"/>
            <w:rPrChange w:id="595" w:author="Artem Ryabinov" w:date="2020-08-19T22:44:00Z">
              <w:rPr/>
            </w:rPrChange>
          </w:rPr>
          <w:t>Cepstrum</w:t>
        </w:r>
        <w:proofErr w:type="spellEnd"/>
        <w:r w:rsidR="00482FE9" w:rsidRPr="00482FE9">
          <w:rPr>
            <w:lang w:val="en-US"/>
            <w:rPrChange w:id="596" w:author="Artem Ryabinov" w:date="2020-08-19T22:44:00Z">
              <w:rPr/>
            </w:rPrChange>
          </w:rPr>
          <w:t xml:space="preserve"> (MFPLPC)</w:t>
        </w:r>
      </w:ins>
      <w:ins w:id="597" w:author="Artem Ryabinov" w:date="2020-08-19T22:39:00Z">
        <w:r w:rsidR="00482FE9" w:rsidRPr="00482FE9">
          <w:rPr>
            <w:lang w:val="en-US"/>
            <w:rPrChange w:id="598" w:author="Artem Ryabinov" w:date="2020-08-19T22:39:00Z">
              <w:rPr/>
            </w:rPrChange>
          </w:rPr>
          <w:t xml:space="preserve">, </w:t>
        </w:r>
      </w:ins>
      <w:ins w:id="599" w:author="Artem Ryabinov" w:date="2020-08-19T22:46:00Z">
        <w:r w:rsidR="00482FE9">
          <w:t>ф</w:t>
        </w:r>
      </w:ins>
      <w:ins w:id="600" w:author="Artem Ryabinov" w:date="2020-08-19T22:45:00Z">
        <w:r w:rsidR="00482FE9">
          <w:t>ундаментальная</w:t>
        </w:r>
        <w:r w:rsidR="00482FE9" w:rsidRPr="00482FE9">
          <w:rPr>
            <w:lang w:val="en-US"/>
            <w:rPrChange w:id="601" w:author="Artem Ryabinov" w:date="2020-08-19T22:45:00Z">
              <w:rPr/>
            </w:rPrChange>
          </w:rPr>
          <w:t xml:space="preserve"> </w:t>
        </w:r>
        <w:r w:rsidR="00482FE9">
          <w:t>частота</w:t>
        </w:r>
        <w:r w:rsidR="00482FE9" w:rsidRPr="00482FE9">
          <w:rPr>
            <w:lang w:val="en-US"/>
            <w:rPrChange w:id="602" w:author="Artem Ryabinov" w:date="2020-08-19T22:45:00Z">
              <w:rPr/>
            </w:rPrChange>
          </w:rPr>
          <w:t xml:space="preserve"> </w:t>
        </w:r>
        <w:r w:rsidR="00482FE9">
          <w:rPr>
            <w:lang w:val="en-US"/>
          </w:rPr>
          <w:t>f0</w:t>
        </w:r>
      </w:ins>
      <w:ins w:id="603" w:author="Artem Ryabinov" w:date="2020-08-19T22:39:00Z">
        <w:r w:rsidR="00482FE9" w:rsidRPr="00482FE9">
          <w:rPr>
            <w:lang w:val="en-US"/>
            <w:rPrChange w:id="604" w:author="Artem Ryabinov" w:date="2020-08-19T22:39:00Z">
              <w:rPr/>
            </w:rPrChange>
          </w:rPr>
          <w:t xml:space="preserve">, </w:t>
        </w:r>
      </w:ins>
      <w:ins w:id="605" w:author="Artem Ryabinov" w:date="2020-08-19T22:46:00Z">
        <w:r w:rsidR="00482FE9">
          <w:t>амплитуда</w:t>
        </w:r>
        <w:r w:rsidR="00482FE9" w:rsidRPr="00482FE9">
          <w:rPr>
            <w:lang w:val="en-US"/>
            <w:rPrChange w:id="606" w:author="Artem Ryabinov" w:date="2020-08-19T22:46:00Z">
              <w:rPr/>
            </w:rPrChange>
          </w:rPr>
          <w:t xml:space="preserve">, </w:t>
        </w:r>
        <w:r w:rsidR="00482FE9">
          <w:t>фаза</w:t>
        </w:r>
        <w:r w:rsidR="00482FE9" w:rsidRPr="00482FE9">
          <w:rPr>
            <w:lang w:val="en-US"/>
            <w:rPrChange w:id="607" w:author="Artem Ryabinov" w:date="2020-08-19T22:46:00Z">
              <w:rPr/>
            </w:rPrChange>
          </w:rPr>
          <w:t xml:space="preserve">, </w:t>
        </w:r>
        <w:r w:rsidR="00482FE9">
          <w:t>а</w:t>
        </w:r>
        <w:r w:rsidR="00482FE9" w:rsidRPr="00482FE9">
          <w:rPr>
            <w:lang w:val="en-US"/>
            <w:rPrChange w:id="608" w:author="Artem Ryabinov" w:date="2020-08-19T22:46:00Z">
              <w:rPr/>
            </w:rPrChange>
          </w:rPr>
          <w:t xml:space="preserve"> </w:t>
        </w:r>
        <w:r w:rsidR="00482FE9">
          <w:t>также</w:t>
        </w:r>
        <w:r w:rsidR="00482FE9" w:rsidRPr="00482FE9">
          <w:rPr>
            <w:lang w:val="en-US"/>
            <w:rPrChange w:id="609" w:author="Artem Ryabinov" w:date="2020-08-19T22:46:00Z">
              <w:rPr/>
            </w:rPrChange>
          </w:rPr>
          <w:t xml:space="preserve"> </w:t>
        </w:r>
        <w:r w:rsidR="00482FE9">
          <w:t>их</w:t>
        </w:r>
        <w:r w:rsidR="00482FE9" w:rsidRPr="00482FE9">
          <w:rPr>
            <w:lang w:val="en-US"/>
            <w:rPrChange w:id="610" w:author="Artem Ryabinov" w:date="2020-08-19T22:46:00Z">
              <w:rPr/>
            </w:rPrChange>
          </w:rPr>
          <w:t xml:space="preserve"> </w:t>
        </w:r>
        <w:r w:rsidR="00482FE9">
          <w:t>статистические</w:t>
        </w:r>
        <w:r w:rsidR="00482FE9" w:rsidRPr="00482FE9">
          <w:rPr>
            <w:lang w:val="en-US"/>
            <w:rPrChange w:id="611" w:author="Artem Ryabinov" w:date="2020-08-19T22:46:00Z">
              <w:rPr/>
            </w:rPrChange>
          </w:rPr>
          <w:t xml:space="preserve"> </w:t>
        </w:r>
        <w:r w:rsidR="00482FE9">
          <w:t>функции</w:t>
        </w:r>
        <w:r w:rsidR="00482FE9" w:rsidRPr="00482FE9">
          <w:rPr>
            <w:lang w:val="en-US"/>
            <w:rPrChange w:id="612" w:author="Artem Ryabinov" w:date="2020-08-19T22:46:00Z">
              <w:rPr/>
            </w:rPrChange>
          </w:rPr>
          <w:t xml:space="preserve">, </w:t>
        </w:r>
      </w:ins>
      <w:ins w:id="613" w:author="Artem Ryabinov" w:date="2020-08-19T22:40:00Z">
        <w:r w:rsidR="00482FE9">
          <w:rPr>
            <w:rFonts w:cstheme="minorHAnsi"/>
          </w:rPr>
          <w:t>получив</w:t>
        </w:r>
        <w:r w:rsidR="00482FE9" w:rsidRPr="00482FE9">
          <w:rPr>
            <w:rFonts w:cstheme="minorHAnsi"/>
            <w:lang w:val="en-US"/>
            <w:rPrChange w:id="614" w:author="Artem Ryabinov" w:date="2020-08-19T22:40:00Z">
              <w:rPr>
                <w:rFonts w:cstheme="minorHAnsi"/>
              </w:rPr>
            </w:rPrChange>
          </w:rPr>
          <w:t xml:space="preserve"> </w:t>
        </w:r>
      </w:ins>
      <w:del w:id="615" w:author="Artem Ryabinov" w:date="2020-08-19T22:39:00Z">
        <w:r w:rsidR="00C40F4D" w:rsidDel="00482FE9">
          <w:rPr>
            <w:rFonts w:cstheme="minorHAnsi"/>
          </w:rPr>
          <w:delText>низкоуровневые</w:delText>
        </w:r>
        <w:r w:rsidR="00C40F4D" w:rsidRPr="00482FE9" w:rsidDel="00482FE9">
          <w:rPr>
            <w:rFonts w:cstheme="minorHAnsi"/>
            <w:lang w:val="en-US"/>
            <w:rPrChange w:id="616" w:author="Artem Ryabinov" w:date="2020-08-19T22:39:00Z">
              <w:rPr>
                <w:rFonts w:cstheme="minorHAnsi"/>
              </w:rPr>
            </w:rPrChange>
          </w:rPr>
          <w:delText xml:space="preserve"> </w:delText>
        </w:r>
        <w:r w:rsidR="00C40F4D" w:rsidDel="00482FE9">
          <w:rPr>
            <w:rFonts w:cstheme="minorHAnsi"/>
          </w:rPr>
          <w:delText>дескрипторы</w:delText>
        </w:r>
        <w:r w:rsidR="00C40F4D" w:rsidRPr="00482FE9" w:rsidDel="00482FE9">
          <w:rPr>
            <w:rFonts w:cstheme="minorHAnsi"/>
            <w:lang w:val="en-US"/>
            <w:rPrChange w:id="617" w:author="Artem Ryabinov" w:date="2020-08-19T22:39:00Z">
              <w:rPr>
                <w:rFonts w:cstheme="minorHAnsi"/>
              </w:rPr>
            </w:rPrChange>
          </w:rPr>
          <w:delText xml:space="preserve"> (</w:delText>
        </w:r>
        <w:r w:rsidR="00C40F4D" w:rsidDel="00482FE9">
          <w:rPr>
            <w:rFonts w:cstheme="minorHAnsi"/>
          </w:rPr>
          <w:delText>высота</w:delText>
        </w:r>
        <w:r w:rsidR="00C40F4D" w:rsidRPr="00482FE9" w:rsidDel="00482FE9">
          <w:rPr>
            <w:rFonts w:cstheme="minorHAnsi"/>
            <w:lang w:val="en-US"/>
            <w:rPrChange w:id="618" w:author="Artem Ryabinov" w:date="2020-08-19T22:39:00Z">
              <w:rPr>
                <w:rFonts w:cstheme="minorHAnsi"/>
              </w:rPr>
            </w:rPrChange>
          </w:rPr>
          <w:delText xml:space="preserve"> </w:delText>
        </w:r>
        <w:r w:rsidR="00C40F4D" w:rsidDel="00482FE9">
          <w:rPr>
            <w:rFonts w:cstheme="minorHAnsi"/>
          </w:rPr>
          <w:delText>тона</w:delText>
        </w:r>
        <w:r w:rsidR="00C40F4D" w:rsidRPr="00482FE9" w:rsidDel="00482FE9">
          <w:rPr>
            <w:rFonts w:cstheme="minorHAnsi"/>
            <w:lang w:val="en-US"/>
            <w:rPrChange w:id="619" w:author="Artem Ryabinov" w:date="2020-08-19T22:39:00Z">
              <w:rPr>
                <w:rFonts w:cstheme="minorHAnsi"/>
              </w:rPr>
            </w:rPrChange>
          </w:rPr>
          <w:delText xml:space="preserve">, </w:delText>
        </w:r>
        <w:r w:rsidR="00C40F4D" w:rsidDel="00482FE9">
          <w:rPr>
            <w:rFonts w:cstheme="minorHAnsi"/>
          </w:rPr>
          <w:delText>энергия</w:delText>
        </w:r>
        <w:r w:rsidR="00C40F4D" w:rsidRPr="00482FE9" w:rsidDel="00482FE9">
          <w:rPr>
            <w:rFonts w:cstheme="minorHAnsi"/>
            <w:lang w:val="en-US"/>
            <w:rPrChange w:id="620" w:author="Artem Ryabinov" w:date="2020-08-19T22:39:00Z">
              <w:rPr>
                <w:rFonts w:cstheme="minorHAnsi"/>
              </w:rPr>
            </w:rPrChange>
          </w:rPr>
          <w:delText xml:space="preserve">, </w:delText>
        </w:r>
      </w:del>
      <w:del w:id="621" w:author="Artem Ryabinov" w:date="2020-08-19T21:07:00Z">
        <w:r w:rsidR="00C40F4D" w:rsidDel="00805016">
          <w:rPr>
            <w:rFonts w:cstheme="minorHAnsi"/>
            <w:lang w:val="en-US"/>
          </w:rPr>
          <w:delText>jitter</w:delText>
        </w:r>
        <w:r w:rsidR="00C40F4D" w:rsidRPr="00482FE9" w:rsidDel="00805016">
          <w:rPr>
            <w:rFonts w:cstheme="minorHAnsi"/>
            <w:lang w:val="en-US"/>
            <w:rPrChange w:id="622" w:author="Artem Ryabinov" w:date="2020-08-19T22:39:00Z">
              <w:rPr>
                <w:rFonts w:cstheme="minorHAnsi"/>
              </w:rPr>
            </w:rPrChange>
          </w:rPr>
          <w:delText xml:space="preserve"> </w:delText>
        </w:r>
      </w:del>
      <w:del w:id="623" w:author="Artem Ryabinov" w:date="2020-08-19T21:09:00Z">
        <w:r w:rsidR="00C40F4D" w:rsidDel="00805016">
          <w:rPr>
            <w:rFonts w:cstheme="minorHAnsi"/>
            <w:lang w:val="en-US"/>
          </w:rPr>
          <w:delText>shimmer</w:delText>
        </w:r>
        <w:r w:rsidR="00C40F4D" w:rsidRPr="00482FE9" w:rsidDel="00805016">
          <w:rPr>
            <w:rFonts w:cstheme="minorHAnsi"/>
            <w:lang w:val="en-US"/>
            <w:rPrChange w:id="624" w:author="Artem Ryabinov" w:date="2020-08-19T22:39:00Z">
              <w:rPr>
                <w:rFonts w:cstheme="minorHAnsi"/>
              </w:rPr>
            </w:rPrChange>
          </w:rPr>
          <w:delText xml:space="preserve">, </w:delText>
        </w:r>
        <w:r w:rsidR="00C40F4D" w:rsidDel="00805016">
          <w:rPr>
            <w:rFonts w:cstheme="minorHAnsi"/>
            <w:lang w:val="en-US"/>
          </w:rPr>
          <w:delText>HNR</w:delText>
        </w:r>
        <w:r w:rsidR="00C40F4D" w:rsidRPr="00482FE9" w:rsidDel="00805016">
          <w:rPr>
            <w:rFonts w:cstheme="minorHAnsi"/>
            <w:lang w:val="en-US"/>
            <w:rPrChange w:id="625" w:author="Artem Ryabinov" w:date="2020-08-19T22:39:00Z">
              <w:rPr>
                <w:rFonts w:cstheme="minorHAnsi"/>
              </w:rPr>
            </w:rPrChange>
          </w:rPr>
          <w:delText xml:space="preserve">, </w:delText>
        </w:r>
        <w:r w:rsidR="00C40F4D" w:rsidDel="00805016">
          <w:rPr>
            <w:rFonts w:cstheme="minorHAnsi"/>
            <w:lang w:val="en-US"/>
          </w:rPr>
          <w:delText>ZCR</w:delText>
        </w:r>
      </w:del>
      <w:del w:id="626" w:author="Artem Ryabinov" w:date="2020-08-19T22:39:00Z">
        <w:r w:rsidR="00C40F4D" w:rsidRPr="00482FE9" w:rsidDel="00482FE9">
          <w:rPr>
            <w:rFonts w:cstheme="minorHAnsi"/>
            <w:lang w:val="en-US"/>
            <w:rPrChange w:id="627" w:author="Artem Ryabinov" w:date="2020-08-19T22:39:00Z">
              <w:rPr>
                <w:rFonts w:cstheme="minorHAnsi"/>
              </w:rPr>
            </w:rPrChange>
          </w:rPr>
          <w:delText xml:space="preserve">) </w:delText>
        </w:r>
        <w:r w:rsidR="00C40F4D" w:rsidDel="00482FE9">
          <w:rPr>
            <w:rFonts w:cstheme="minorHAnsi"/>
          </w:rPr>
          <w:delText>и</w:delText>
        </w:r>
        <w:r w:rsidR="00C40F4D" w:rsidRPr="00482FE9" w:rsidDel="00482FE9">
          <w:rPr>
            <w:rFonts w:cstheme="minorHAnsi"/>
            <w:lang w:val="en-US"/>
            <w:rPrChange w:id="628" w:author="Artem Ryabinov" w:date="2020-08-19T22:39:00Z">
              <w:rPr>
                <w:rFonts w:cstheme="minorHAnsi"/>
              </w:rPr>
            </w:rPrChange>
          </w:rPr>
          <w:delText xml:space="preserve"> </w:delText>
        </w:r>
        <w:r w:rsidR="00C40F4D" w:rsidDel="00482FE9">
          <w:rPr>
            <w:rFonts w:cstheme="minorHAnsi"/>
          </w:rPr>
          <w:delText>их</w:delText>
        </w:r>
        <w:r w:rsidR="00C40F4D" w:rsidRPr="00482FE9" w:rsidDel="00482FE9">
          <w:rPr>
            <w:rFonts w:cstheme="minorHAnsi"/>
            <w:lang w:val="en-US"/>
            <w:rPrChange w:id="629" w:author="Artem Ryabinov" w:date="2020-08-19T22:39:00Z">
              <w:rPr>
                <w:rFonts w:cstheme="minorHAnsi"/>
              </w:rPr>
            </w:rPrChange>
          </w:rPr>
          <w:delText xml:space="preserve"> </w:delText>
        </w:r>
        <w:r w:rsidR="00C40F4D" w:rsidDel="00482FE9">
          <w:rPr>
            <w:rFonts w:cstheme="minorHAnsi"/>
          </w:rPr>
          <w:delText>статистические</w:delText>
        </w:r>
        <w:r w:rsidR="00C40F4D" w:rsidRPr="00482FE9" w:rsidDel="00482FE9">
          <w:rPr>
            <w:rFonts w:cstheme="minorHAnsi"/>
            <w:lang w:val="en-US"/>
            <w:rPrChange w:id="630" w:author="Artem Ryabinov" w:date="2020-08-19T22:39:00Z">
              <w:rPr>
                <w:rFonts w:cstheme="minorHAnsi"/>
              </w:rPr>
            </w:rPrChange>
          </w:rPr>
          <w:delText xml:space="preserve"> </w:delText>
        </w:r>
        <w:r w:rsidR="00C40F4D" w:rsidDel="00482FE9">
          <w:rPr>
            <w:rFonts w:cstheme="minorHAnsi"/>
          </w:rPr>
          <w:delText>функции</w:delText>
        </w:r>
        <w:r w:rsidR="00C40F4D" w:rsidRPr="00482FE9" w:rsidDel="00482FE9">
          <w:rPr>
            <w:rFonts w:cstheme="minorHAnsi"/>
            <w:lang w:val="en-US"/>
            <w:rPrChange w:id="631" w:author="Artem Ryabinov" w:date="2020-08-19T22:39:00Z">
              <w:rPr>
                <w:rFonts w:cstheme="minorHAnsi"/>
              </w:rPr>
            </w:rPrChange>
          </w:rPr>
          <w:delText xml:space="preserve">, </w:delText>
        </w:r>
        <w:r w:rsidR="00C40F4D" w:rsidDel="00482FE9">
          <w:rPr>
            <w:rFonts w:cstheme="minorHAnsi"/>
          </w:rPr>
          <w:delText>получив</w:delText>
        </w:r>
        <w:r w:rsidR="00C40F4D" w:rsidRPr="00482FE9" w:rsidDel="00482FE9">
          <w:rPr>
            <w:rFonts w:cstheme="minorHAnsi"/>
            <w:lang w:val="en-US"/>
            <w:rPrChange w:id="632" w:author="Artem Ryabinov" w:date="2020-08-19T22:39:00Z">
              <w:rPr>
                <w:rFonts w:cstheme="minorHAnsi"/>
              </w:rPr>
            </w:rPrChange>
          </w:rPr>
          <w:delText xml:space="preserve"> </w:delText>
        </w:r>
      </w:del>
      <w:ins w:id="633" w:author="Artem Ryabinov" w:date="2020-08-19T22:48:00Z">
        <w:r w:rsidR="00482FE9">
          <w:rPr>
            <w:rFonts w:cstheme="minorHAnsi"/>
            <w:lang w:val="en-US"/>
          </w:rPr>
          <w:t>64</w:t>
        </w:r>
      </w:ins>
      <w:del w:id="634" w:author="Artem Ryabinov" w:date="2020-08-19T22:48:00Z">
        <w:r w:rsidR="00C40F4D" w:rsidRPr="00482FE9" w:rsidDel="00482FE9">
          <w:rPr>
            <w:rFonts w:cstheme="minorHAnsi"/>
            <w:lang w:val="en-US"/>
            <w:rPrChange w:id="635" w:author="Artem Ryabinov" w:date="2020-08-19T22:39:00Z">
              <w:rPr>
                <w:rFonts w:cstheme="minorHAnsi"/>
              </w:rPr>
            </w:rPrChange>
          </w:rPr>
          <w:delText>{</w:delText>
        </w:r>
      </w:del>
      <w:del w:id="636" w:author="Artem Ryabinov" w:date="2020-08-19T22:40:00Z">
        <w:r w:rsidR="00C40F4D" w:rsidRPr="00C45228" w:rsidDel="00482FE9">
          <w:rPr>
            <w:rFonts w:cstheme="minorHAnsi"/>
            <w:highlight w:val="darkYellow"/>
            <w:rPrChange w:id="637" w:author="Artem Ryabinov" w:date="2020-08-19T20:54:00Z">
              <w:rPr>
                <w:rFonts w:cstheme="minorHAnsi"/>
              </w:rPr>
            </w:rPrChange>
          </w:rPr>
          <w:delText>размерность</w:delText>
        </w:r>
      </w:del>
      <w:del w:id="638" w:author="Artem Ryabinov" w:date="2020-08-19T22:48:00Z">
        <w:r w:rsidR="00C40F4D" w:rsidRPr="00482FE9" w:rsidDel="00482FE9">
          <w:rPr>
            <w:rFonts w:cstheme="minorHAnsi"/>
            <w:lang w:val="en-US"/>
            <w:rPrChange w:id="639" w:author="Artem Ryabinov" w:date="2020-08-19T22:39:00Z">
              <w:rPr>
                <w:rFonts w:cstheme="minorHAnsi"/>
              </w:rPr>
            </w:rPrChange>
          </w:rPr>
          <w:delText>}</w:delText>
        </w:r>
      </w:del>
      <w:r w:rsidR="00C40F4D" w:rsidRPr="00482FE9">
        <w:rPr>
          <w:rFonts w:cstheme="minorHAnsi"/>
          <w:lang w:val="en-US"/>
          <w:rPrChange w:id="640" w:author="Artem Ryabinov" w:date="2020-08-19T22:39:00Z">
            <w:rPr>
              <w:rFonts w:cstheme="minorHAnsi"/>
            </w:rPr>
          </w:rPrChange>
        </w:rPr>
        <w:t>-</w:t>
      </w:r>
      <w:ins w:id="641" w:author="Artem Ryabinov" w:date="2020-08-19T22:41:00Z">
        <w:r w:rsidR="00482FE9">
          <w:rPr>
            <w:rFonts w:cstheme="minorHAnsi"/>
          </w:rPr>
          <w:t>раз</w:t>
        </w:r>
      </w:ins>
      <w:r w:rsidR="00C40F4D">
        <w:rPr>
          <w:rFonts w:cstheme="minorHAnsi"/>
        </w:rPr>
        <w:t>мерный</w:t>
      </w:r>
      <w:r w:rsidR="00C40F4D" w:rsidRPr="00482FE9">
        <w:rPr>
          <w:rFonts w:cstheme="minorHAnsi"/>
          <w:lang w:val="en-US"/>
          <w:rPrChange w:id="642" w:author="Artem Ryabinov" w:date="2020-08-19T22:39:00Z">
            <w:rPr>
              <w:rFonts w:cstheme="minorHAnsi"/>
            </w:rPr>
          </w:rPrChange>
        </w:rPr>
        <w:t xml:space="preserve"> </w:t>
      </w:r>
      <w:r w:rsidR="00C40F4D">
        <w:rPr>
          <w:rFonts w:cstheme="minorHAnsi"/>
        </w:rPr>
        <w:t>вектор</w:t>
      </w:r>
      <w:r w:rsidR="00C40F4D" w:rsidRPr="00482FE9">
        <w:rPr>
          <w:rFonts w:cstheme="minorHAnsi"/>
          <w:lang w:val="en-US"/>
          <w:rPrChange w:id="643" w:author="Artem Ryabinov" w:date="2020-08-19T22:39:00Z">
            <w:rPr>
              <w:rFonts w:cstheme="minorHAnsi"/>
            </w:rPr>
          </w:rPrChange>
        </w:rPr>
        <w:t xml:space="preserve">, </w:t>
      </w:r>
      <w:r w:rsidR="00C40F4D">
        <w:rPr>
          <w:rFonts w:cstheme="minorHAnsi"/>
        </w:rPr>
        <w:t>который</w:t>
      </w:r>
      <w:r w:rsidR="00C40F4D" w:rsidRPr="00482FE9">
        <w:rPr>
          <w:rFonts w:cstheme="minorHAnsi"/>
          <w:lang w:val="en-US"/>
          <w:rPrChange w:id="644" w:author="Artem Ryabinov" w:date="2020-08-19T22:39:00Z">
            <w:rPr>
              <w:rFonts w:cstheme="minorHAnsi"/>
            </w:rPr>
          </w:rPrChange>
        </w:rPr>
        <w:t xml:space="preserve"> </w:t>
      </w:r>
      <w:r w:rsidR="00C40F4D">
        <w:rPr>
          <w:rFonts w:cstheme="minorHAnsi"/>
        </w:rPr>
        <w:t>был</w:t>
      </w:r>
      <w:r w:rsidR="00C40F4D" w:rsidRPr="00482FE9">
        <w:rPr>
          <w:rFonts w:cstheme="minorHAnsi"/>
          <w:lang w:val="en-US"/>
          <w:rPrChange w:id="645" w:author="Artem Ryabinov" w:date="2020-08-19T22:39:00Z">
            <w:rPr>
              <w:rFonts w:cstheme="minorHAnsi"/>
            </w:rPr>
          </w:rPrChange>
        </w:rPr>
        <w:t xml:space="preserve"> </w:t>
      </w:r>
      <w:r w:rsidR="00C40F4D">
        <w:rPr>
          <w:rFonts w:cstheme="minorHAnsi"/>
        </w:rPr>
        <w:t>использован</w:t>
      </w:r>
      <w:r w:rsidR="00C40F4D" w:rsidRPr="00482FE9">
        <w:rPr>
          <w:rFonts w:cstheme="minorHAnsi"/>
          <w:lang w:val="en-US"/>
          <w:rPrChange w:id="646" w:author="Artem Ryabinov" w:date="2020-08-19T22:39:00Z">
            <w:rPr>
              <w:rFonts w:cstheme="minorHAnsi"/>
            </w:rPr>
          </w:rPrChange>
        </w:rPr>
        <w:t xml:space="preserve"> </w:t>
      </w:r>
      <w:r w:rsidR="00C40F4D">
        <w:rPr>
          <w:rFonts w:cstheme="minorHAnsi"/>
        </w:rPr>
        <w:t>для</w:t>
      </w:r>
      <w:r w:rsidR="00C40F4D" w:rsidRPr="00482FE9">
        <w:rPr>
          <w:rFonts w:cstheme="minorHAnsi"/>
          <w:lang w:val="en-US"/>
          <w:rPrChange w:id="647" w:author="Artem Ryabinov" w:date="2020-08-19T22:39:00Z">
            <w:rPr>
              <w:rFonts w:cstheme="minorHAnsi"/>
            </w:rPr>
          </w:rPrChange>
        </w:rPr>
        <w:t xml:space="preserve"> </w:t>
      </w:r>
      <w:r w:rsidR="00C40F4D">
        <w:rPr>
          <w:rFonts w:cstheme="minorHAnsi"/>
        </w:rPr>
        <w:t>обучения</w:t>
      </w:r>
      <w:r w:rsidR="00C40F4D" w:rsidRPr="00482FE9">
        <w:rPr>
          <w:rFonts w:cstheme="minorHAnsi"/>
          <w:lang w:val="en-US"/>
          <w:rPrChange w:id="648" w:author="Artem Ryabinov" w:date="2020-08-19T22:39:00Z">
            <w:rPr>
              <w:rFonts w:cstheme="minorHAnsi"/>
            </w:rPr>
          </w:rPrChange>
        </w:rPr>
        <w:t xml:space="preserve"> </w:t>
      </w:r>
      <w:ins w:id="649" w:author="Artem Ryabinov" w:date="2020-08-19T22:41:00Z">
        <w:r w:rsidR="00482FE9">
          <w:rPr>
            <w:rFonts w:cstheme="minorHAnsi"/>
          </w:rPr>
          <w:t>глубокой</w:t>
        </w:r>
        <w:r w:rsidR="00482FE9" w:rsidRPr="00482FE9">
          <w:rPr>
            <w:rFonts w:cstheme="minorHAnsi"/>
            <w:lang w:val="en-US"/>
            <w:rPrChange w:id="650" w:author="Artem Ryabinov" w:date="2020-08-19T22:41:00Z">
              <w:rPr>
                <w:rFonts w:cstheme="minorHAnsi"/>
              </w:rPr>
            </w:rPrChange>
          </w:rPr>
          <w:t xml:space="preserve"> </w:t>
        </w:r>
        <w:r w:rsidR="00482FE9">
          <w:rPr>
            <w:rFonts w:cstheme="minorHAnsi"/>
          </w:rPr>
          <w:t>нейронной</w:t>
        </w:r>
        <w:r w:rsidR="00482FE9" w:rsidRPr="00482FE9">
          <w:rPr>
            <w:rFonts w:cstheme="minorHAnsi"/>
            <w:lang w:val="en-US"/>
            <w:rPrChange w:id="651" w:author="Artem Ryabinov" w:date="2020-08-19T22:41:00Z">
              <w:rPr>
                <w:rFonts w:cstheme="minorHAnsi"/>
              </w:rPr>
            </w:rPrChange>
          </w:rPr>
          <w:t xml:space="preserve"> </w:t>
        </w:r>
        <w:r w:rsidR="00482FE9">
          <w:rPr>
            <w:rFonts w:cstheme="minorHAnsi"/>
          </w:rPr>
          <w:t>сети</w:t>
        </w:r>
      </w:ins>
      <w:del w:id="652" w:author="Artem Ryabinov" w:date="2020-08-19T22:41:00Z">
        <w:r w:rsidR="00C40F4D" w:rsidDel="00482FE9">
          <w:rPr>
            <w:rFonts w:cstheme="minorHAnsi"/>
            <w:lang w:val="en-US"/>
          </w:rPr>
          <w:delText>SVM</w:delText>
        </w:r>
      </w:del>
      <w:r w:rsidR="00C40F4D" w:rsidRPr="00482FE9">
        <w:rPr>
          <w:rFonts w:cstheme="minorHAnsi"/>
          <w:lang w:val="en-US"/>
          <w:rPrChange w:id="653" w:author="Artem Ryabinov" w:date="2020-08-19T22:39:00Z">
            <w:rPr>
              <w:rFonts w:cstheme="minorHAnsi"/>
            </w:rPr>
          </w:rPrChange>
        </w:rPr>
        <w:t xml:space="preserve">. </w:t>
      </w:r>
      <w:r w:rsidR="00C40F4D">
        <w:rPr>
          <w:rFonts w:cstheme="minorHAnsi"/>
        </w:rPr>
        <w:t>Получен результат в 8</w:t>
      </w:r>
      <w:ins w:id="654" w:author="Artem Ryabinov" w:date="2020-08-19T22:47:00Z">
        <w:r w:rsidR="00482FE9">
          <w:rPr>
            <w:rFonts w:cstheme="minorHAnsi"/>
          </w:rPr>
          <w:t>5,7</w:t>
        </w:r>
      </w:ins>
      <w:del w:id="655" w:author="Artem Ryabinov" w:date="2020-08-19T22:47:00Z">
        <w:r w:rsidR="00C40F4D" w:rsidDel="00482FE9">
          <w:rPr>
            <w:rFonts w:cstheme="minorHAnsi"/>
          </w:rPr>
          <w:delText>1</w:delText>
        </w:r>
      </w:del>
      <w:r w:rsidR="00C40F4D">
        <w:rPr>
          <w:rFonts w:cstheme="minorHAnsi"/>
        </w:rPr>
        <w:t xml:space="preserve">% точности распознавания одной из </w:t>
      </w:r>
      <w:ins w:id="656" w:author="Artem Ryabinov" w:date="2020-08-19T22:47:00Z">
        <w:r w:rsidR="00482FE9" w:rsidRPr="00482FE9">
          <w:rPr>
            <w:rFonts w:cstheme="minorHAnsi"/>
            <w:rPrChange w:id="657" w:author="Artem Ryabinov" w:date="2020-08-19T22:47:00Z">
              <w:rPr>
                <w:rFonts w:cstheme="minorHAnsi"/>
                <w:highlight w:val="darkYellow"/>
              </w:rPr>
            </w:rPrChange>
          </w:rPr>
          <w:t>семи</w:t>
        </w:r>
      </w:ins>
      <w:del w:id="658" w:author="Artem Ryabinov" w:date="2020-08-19T22:47:00Z">
        <w:r w:rsidR="00C40F4D" w:rsidRPr="00C45228" w:rsidDel="00482FE9">
          <w:rPr>
            <w:rFonts w:cstheme="minorHAnsi"/>
            <w:highlight w:val="darkYellow"/>
            <w:rPrChange w:id="659" w:author="Artem Ryabinov" w:date="2020-08-19T20:54:00Z">
              <w:rPr>
                <w:rFonts w:cstheme="minorHAnsi"/>
              </w:rPr>
            </w:rPrChange>
          </w:rPr>
          <w:delText>{}</w:delText>
        </w:r>
      </w:del>
      <w:r w:rsidR="00C40F4D" w:rsidRPr="00C40F4D">
        <w:rPr>
          <w:rFonts w:cstheme="minorHAnsi"/>
        </w:rPr>
        <w:t xml:space="preserve"> </w:t>
      </w:r>
      <w:r w:rsidR="00C40F4D">
        <w:rPr>
          <w:rFonts w:cstheme="minorHAnsi"/>
        </w:rPr>
        <w:t xml:space="preserve">эмоций на наборе данных </w:t>
      </w:r>
      <w:ins w:id="660" w:author="Artem Ryabinov" w:date="2020-08-19T22:48:00Z">
        <w:r w:rsidR="00482FE9" w:rsidRPr="00482FE9">
          <w:rPr>
            <w:rFonts w:cstheme="minorHAnsi"/>
            <w:lang w:val="en-US"/>
            <w:rPrChange w:id="661" w:author="Artem Ryabinov" w:date="2020-08-19T22:48:00Z">
              <w:rPr>
                <w:rFonts w:cstheme="minorHAnsi"/>
                <w:highlight w:val="darkYellow"/>
                <w:lang w:val="en-US"/>
              </w:rPr>
            </w:rPrChange>
          </w:rPr>
          <w:t>Emo</w:t>
        </w:r>
        <w:r w:rsidR="00482FE9" w:rsidRPr="00482FE9">
          <w:rPr>
            <w:rFonts w:cstheme="minorHAnsi"/>
            <w:rPrChange w:id="662" w:author="Artem Ryabinov" w:date="2020-08-19T22:48:00Z">
              <w:rPr>
                <w:rFonts w:cstheme="minorHAnsi"/>
                <w:highlight w:val="darkYellow"/>
                <w:lang w:val="en-US"/>
              </w:rPr>
            </w:rPrChange>
          </w:rPr>
          <w:t>-</w:t>
        </w:r>
        <w:r w:rsidR="00482FE9" w:rsidRPr="00482FE9">
          <w:rPr>
            <w:rFonts w:cstheme="minorHAnsi"/>
            <w:lang w:val="en-US"/>
            <w:rPrChange w:id="663" w:author="Artem Ryabinov" w:date="2020-08-19T22:48:00Z">
              <w:rPr>
                <w:rFonts w:cstheme="minorHAnsi"/>
                <w:highlight w:val="darkYellow"/>
                <w:lang w:val="en-US"/>
              </w:rPr>
            </w:rPrChange>
          </w:rPr>
          <w:t>DB</w:t>
        </w:r>
      </w:ins>
      <w:del w:id="664" w:author="Artem Ryabinov" w:date="2020-08-19T22:48:00Z">
        <w:r w:rsidR="00C40F4D" w:rsidRPr="00C45228" w:rsidDel="00482FE9">
          <w:rPr>
            <w:rFonts w:cstheme="minorHAnsi"/>
            <w:highlight w:val="darkYellow"/>
            <w:rPrChange w:id="665" w:author="Artem Ryabinov" w:date="2020-08-19T20:54:00Z">
              <w:rPr>
                <w:rFonts w:cstheme="minorHAnsi"/>
              </w:rPr>
            </w:rPrChange>
          </w:rPr>
          <w:delText>{}</w:delText>
        </w:r>
      </w:del>
      <w:r w:rsidR="00C40F4D" w:rsidRPr="00C40F4D">
        <w:rPr>
          <w:rFonts w:cstheme="minorHAnsi"/>
        </w:rPr>
        <w:t xml:space="preserve">. </w:t>
      </w:r>
      <w:ins w:id="666" w:author="Artem Ryabinov" w:date="2020-08-19T22:48:00Z">
        <w:r w:rsidR="00482FE9">
          <w:rPr>
            <w:rFonts w:cstheme="minorHAnsi"/>
          </w:rPr>
          <w:t>Стоит отметить, что в их работе отсутствует описание использованной ар</w:t>
        </w:r>
      </w:ins>
      <w:ins w:id="667" w:author="Artem Ryabinov" w:date="2020-08-19T22:49:00Z">
        <w:r w:rsidR="00482FE9">
          <w:rPr>
            <w:rFonts w:cstheme="minorHAnsi"/>
          </w:rPr>
          <w:t xml:space="preserve">хитектуры глубокой нейронной сети. </w:t>
        </w:r>
      </w:ins>
      <w:proofErr w:type="spellStart"/>
      <w:r w:rsidR="00C40F4D">
        <w:rPr>
          <w:rFonts w:cstheme="minorHAnsi"/>
          <w:lang w:val="en-US"/>
        </w:rPr>
        <w:t>M</w:t>
      </w:r>
      <w:ins w:id="668" w:author="Artem Ryabinov" w:date="2020-08-19T22:52:00Z">
        <w:r w:rsidR="00E95E4F">
          <w:rPr>
            <w:rFonts w:cstheme="minorHAnsi"/>
            <w:lang w:val="en-US"/>
          </w:rPr>
          <w:t>et</w:t>
        </w:r>
      </w:ins>
      <w:r w:rsidR="00C40F4D">
        <w:rPr>
          <w:rFonts w:cstheme="minorHAnsi"/>
          <w:lang w:val="en-US"/>
        </w:rPr>
        <w:t>allinou</w:t>
      </w:r>
      <w:proofErr w:type="spellEnd"/>
      <w:r w:rsidR="00C40F4D" w:rsidRPr="00E95E4F">
        <w:rPr>
          <w:rFonts w:cstheme="minorHAnsi"/>
          <w:lang w:val="en-US"/>
          <w:rPrChange w:id="669" w:author="Artem Ryabinov" w:date="2020-08-19T22:52:00Z">
            <w:rPr>
              <w:rFonts w:cstheme="minorHAnsi"/>
            </w:rPr>
          </w:rPrChange>
        </w:rPr>
        <w:t xml:space="preserve"> </w:t>
      </w:r>
      <w:r w:rsidR="00C40F4D">
        <w:rPr>
          <w:rFonts w:cstheme="minorHAnsi"/>
        </w:rPr>
        <w:t>и</w:t>
      </w:r>
      <w:r w:rsidR="00C40F4D" w:rsidRPr="00E95E4F">
        <w:rPr>
          <w:rFonts w:cstheme="minorHAnsi"/>
          <w:lang w:val="en-US"/>
          <w:rPrChange w:id="670" w:author="Artem Ryabinov" w:date="2020-08-19T22:52:00Z">
            <w:rPr>
              <w:rFonts w:cstheme="minorHAnsi"/>
            </w:rPr>
          </w:rPrChange>
        </w:rPr>
        <w:t xml:space="preserve"> </w:t>
      </w:r>
      <w:proofErr w:type="spellStart"/>
      <w:r w:rsidR="00C40F4D">
        <w:rPr>
          <w:rFonts w:cstheme="minorHAnsi"/>
        </w:rPr>
        <w:t>др</w:t>
      </w:r>
      <w:proofErr w:type="spellEnd"/>
      <w:r w:rsidR="00C40F4D" w:rsidRPr="00E95E4F">
        <w:rPr>
          <w:rFonts w:cstheme="minorHAnsi"/>
          <w:lang w:val="en-US"/>
          <w:rPrChange w:id="671" w:author="Artem Ryabinov" w:date="2020-08-19T22:52:00Z">
            <w:rPr>
              <w:rFonts w:cstheme="minorHAnsi"/>
            </w:rPr>
          </w:rPrChange>
        </w:rPr>
        <w:t>. [</w:t>
      </w:r>
      <w:proofErr w:type="spellStart"/>
      <w:ins w:id="672" w:author="Artem Ryabinov" w:date="2020-08-19T22:52:00Z">
        <w:r w:rsidR="00E95E4F" w:rsidRPr="00E95E4F">
          <w:rPr>
            <w:rFonts w:cstheme="minorHAnsi"/>
            <w:highlight w:val="green"/>
            <w:lang w:val="en-US"/>
            <w:rPrChange w:id="673" w:author="Artem Ryabinov" w:date="2020-08-19T22:52:00Z">
              <w:rPr>
                <w:rFonts w:cstheme="minorHAnsi"/>
                <w:lang w:val="en-US"/>
              </w:rPr>
            </w:rPrChange>
          </w:rPr>
          <w:t>Metallinou</w:t>
        </w:r>
        <w:proofErr w:type="spellEnd"/>
        <w:r w:rsidR="00E95E4F" w:rsidRPr="00E95E4F">
          <w:rPr>
            <w:rFonts w:cstheme="minorHAnsi"/>
            <w:highlight w:val="green"/>
            <w:lang w:val="en-US"/>
            <w:rPrChange w:id="674" w:author="Artem Ryabinov" w:date="2020-08-19T22:52:00Z">
              <w:rPr>
                <w:rFonts w:cstheme="minorHAnsi"/>
                <w:lang w:val="en-US"/>
              </w:rPr>
            </w:rPrChange>
          </w:rPr>
          <w:t xml:space="preserve">, A.; Lee, S.; Narayanan, S.: Audio-visual emotion recognition using Gaussian mixture models for face and voice in Proc. Int. </w:t>
        </w:r>
        <w:proofErr w:type="spellStart"/>
        <w:r w:rsidR="00E95E4F" w:rsidRPr="00E95E4F">
          <w:rPr>
            <w:rFonts w:cstheme="minorHAnsi"/>
            <w:highlight w:val="green"/>
            <w:lang w:val="en-US"/>
            <w:rPrChange w:id="675" w:author="Artem Ryabinov" w:date="2020-08-19T22:52:00Z">
              <w:rPr>
                <w:rFonts w:cstheme="minorHAnsi"/>
                <w:lang w:val="en-US"/>
              </w:rPr>
            </w:rPrChange>
          </w:rPr>
          <w:t>Symp</w:t>
        </w:r>
        <w:proofErr w:type="spellEnd"/>
        <w:r w:rsidR="00E95E4F" w:rsidRPr="00E95E4F">
          <w:rPr>
            <w:rFonts w:cstheme="minorHAnsi"/>
            <w:highlight w:val="green"/>
            <w:rPrChange w:id="676" w:author="Artem Ryabinov" w:date="2020-08-19T22:52:00Z">
              <w:rPr>
                <w:rFonts w:cstheme="minorHAnsi"/>
                <w:lang w:val="en-US"/>
              </w:rPr>
            </w:rPrChange>
          </w:rPr>
          <w:t xml:space="preserve">. </w:t>
        </w:r>
        <w:r w:rsidR="00E95E4F" w:rsidRPr="00E95E4F">
          <w:rPr>
            <w:rFonts w:cstheme="minorHAnsi"/>
            <w:highlight w:val="green"/>
            <w:lang w:val="en-US"/>
            <w:rPrChange w:id="677" w:author="Artem Ryabinov" w:date="2020-08-19T22:52:00Z">
              <w:rPr>
                <w:rFonts w:cstheme="minorHAnsi"/>
                <w:lang w:val="en-US"/>
              </w:rPr>
            </w:rPrChange>
          </w:rPr>
          <w:t>Multimedia</w:t>
        </w:r>
        <w:r w:rsidR="00E95E4F" w:rsidRPr="00E95E4F">
          <w:rPr>
            <w:rFonts w:cstheme="minorHAnsi"/>
            <w:highlight w:val="green"/>
            <w:rPrChange w:id="678" w:author="Artem Ryabinov" w:date="2020-08-19T22:52:00Z">
              <w:rPr>
                <w:rFonts w:cstheme="minorHAnsi"/>
                <w:lang w:val="en-US"/>
              </w:rPr>
            </w:rPrChange>
          </w:rPr>
          <w:t>, 2008, 250–257.</w:t>
        </w:r>
      </w:ins>
      <w:del w:id="679" w:author="Artem Ryabinov" w:date="2020-08-19T22:52:00Z">
        <w:r w:rsidR="00C40F4D" w:rsidRPr="00C40F4D" w:rsidDel="00E95E4F">
          <w:rPr>
            <w:rFonts w:cstheme="minorHAnsi"/>
            <w:highlight w:val="green"/>
          </w:rPr>
          <w:delText>34</w:delText>
        </w:r>
      </w:del>
      <w:r w:rsidR="00C40F4D" w:rsidRPr="00C40F4D">
        <w:rPr>
          <w:rFonts w:cstheme="minorHAnsi"/>
        </w:rPr>
        <w:t xml:space="preserve">] </w:t>
      </w:r>
      <w:r w:rsidR="00C40F4D">
        <w:rPr>
          <w:rFonts w:cstheme="minorHAnsi"/>
        </w:rPr>
        <w:t xml:space="preserve">использовали 39-размерный </w:t>
      </w:r>
      <w:ins w:id="680" w:author="Artem Ryabinov" w:date="2020-08-19T20:55:00Z">
        <w:r w:rsidR="00C45228">
          <w:rPr>
            <w:rFonts w:cstheme="minorHAnsi"/>
          </w:rPr>
          <w:t xml:space="preserve">признаковый </w:t>
        </w:r>
      </w:ins>
      <w:r w:rsidR="00C40F4D">
        <w:rPr>
          <w:rFonts w:cstheme="minorHAnsi"/>
        </w:rPr>
        <w:t>вектор</w:t>
      </w:r>
      <w:ins w:id="681" w:author="Artem Ryabinov" w:date="2020-08-19T20:55:00Z">
        <w:r w:rsidR="00C45228">
          <w:rPr>
            <w:rFonts w:cstheme="minorHAnsi"/>
          </w:rPr>
          <w:t xml:space="preserve"> на основе</w:t>
        </w:r>
      </w:ins>
      <w:r w:rsidR="00C40F4D">
        <w:rPr>
          <w:rFonts w:cstheme="minorHAnsi"/>
        </w:rPr>
        <w:t xml:space="preserve"> </w:t>
      </w:r>
      <w:r w:rsidR="00C40F4D">
        <w:rPr>
          <w:rFonts w:cstheme="minorHAnsi"/>
          <w:lang w:val="en-US"/>
        </w:rPr>
        <w:t>MFCC</w:t>
      </w:r>
      <w:r w:rsidR="00C40F4D" w:rsidRPr="00C40F4D">
        <w:rPr>
          <w:rFonts w:cstheme="minorHAnsi"/>
        </w:rPr>
        <w:t xml:space="preserve"> </w:t>
      </w:r>
      <w:r w:rsidR="00C40F4D">
        <w:rPr>
          <w:rFonts w:cstheme="minorHAnsi"/>
        </w:rPr>
        <w:t xml:space="preserve">для обучения </w:t>
      </w:r>
      <w:del w:id="682" w:author="Artem Ryabinov" w:date="2020-08-19T20:55:00Z">
        <w:r w:rsidR="00C40F4D" w:rsidDel="00C45228">
          <w:rPr>
            <w:rFonts w:cstheme="minorHAnsi"/>
          </w:rPr>
          <w:delText xml:space="preserve">модели </w:delText>
        </w:r>
        <w:r w:rsidR="00C40F4D" w:rsidDel="00C45228">
          <w:rPr>
            <w:rFonts w:cstheme="minorHAnsi"/>
            <w:lang w:val="en-US"/>
          </w:rPr>
          <w:delText>GMM</w:delText>
        </w:r>
      </w:del>
      <w:ins w:id="683" w:author="Artem Ryabinov" w:date="2020-08-19T20:55:00Z">
        <w:r w:rsidR="00C45228">
          <w:rPr>
            <w:rFonts w:cstheme="minorHAnsi"/>
          </w:rPr>
          <w:t>смешанной гауссовской модели</w:t>
        </w:r>
      </w:ins>
      <w:r w:rsidR="00C40F4D" w:rsidRPr="00C40F4D">
        <w:rPr>
          <w:rFonts w:cstheme="minorHAnsi"/>
        </w:rPr>
        <w:t xml:space="preserve">, </w:t>
      </w:r>
      <w:r w:rsidR="00C40F4D">
        <w:rPr>
          <w:rFonts w:cstheme="minorHAnsi"/>
        </w:rPr>
        <w:t xml:space="preserve">получив </w:t>
      </w:r>
      <w:r w:rsidR="00F153C6">
        <w:rPr>
          <w:rFonts w:cstheme="minorHAnsi"/>
        </w:rPr>
        <w:t xml:space="preserve">среднюю </w:t>
      </w:r>
      <w:r w:rsidR="00C40F4D">
        <w:rPr>
          <w:rFonts w:cstheme="minorHAnsi"/>
        </w:rPr>
        <w:t xml:space="preserve">точность распознавания на наборе данных </w:t>
      </w:r>
      <w:r w:rsidR="00C40F4D">
        <w:rPr>
          <w:rFonts w:cstheme="minorHAnsi"/>
          <w:lang w:val="en-US"/>
        </w:rPr>
        <w:t>IEMOCAP</w:t>
      </w:r>
      <w:r w:rsidR="00C40F4D" w:rsidRPr="00C40F4D">
        <w:rPr>
          <w:rFonts w:cstheme="minorHAnsi"/>
        </w:rPr>
        <w:t xml:space="preserve"> </w:t>
      </w:r>
      <w:r w:rsidR="00C40F4D">
        <w:rPr>
          <w:rFonts w:cstheme="minorHAnsi"/>
        </w:rPr>
        <w:t>54</w:t>
      </w:r>
      <w:r w:rsidR="00F153C6">
        <w:rPr>
          <w:rFonts w:cstheme="minorHAnsi"/>
        </w:rPr>
        <w:t>.</w:t>
      </w:r>
      <w:r w:rsidR="00C40F4D">
        <w:rPr>
          <w:rFonts w:cstheme="minorHAnsi"/>
        </w:rPr>
        <w:t>34%</w:t>
      </w:r>
      <w:r w:rsidR="00F153C6">
        <w:rPr>
          <w:rFonts w:cstheme="minorHAnsi"/>
        </w:rPr>
        <w:t>, однако не использовали этот набор данных целиком, ограничившись образцами, представленными лишь четырьмя базовыми эмоциями.</w:t>
      </w:r>
      <w:ins w:id="684" w:author="Artem Ryabinov" w:date="2020-08-19T20:59:00Z">
        <w:r w:rsidR="00C45228">
          <w:rPr>
            <w:rFonts w:cstheme="minorHAnsi"/>
          </w:rPr>
          <w:t xml:space="preserve"> Наконец</w:t>
        </w:r>
        <w:r w:rsidR="00C45228" w:rsidRPr="00E95E4F">
          <w:rPr>
            <w:rFonts w:cstheme="minorHAnsi"/>
            <w:lang w:val="en-US"/>
            <w:rPrChange w:id="685" w:author="Artem Ryabinov" w:date="2020-08-19T22:51:00Z">
              <w:rPr>
                <w:rFonts w:cstheme="minorHAnsi"/>
              </w:rPr>
            </w:rPrChange>
          </w:rPr>
          <w:t xml:space="preserve">, </w:t>
        </w:r>
        <w:proofErr w:type="spellStart"/>
        <w:r w:rsidR="00C45228">
          <w:rPr>
            <w:rFonts w:cstheme="minorHAnsi"/>
            <w:lang w:val="en-US"/>
          </w:rPr>
          <w:t>Petrushin</w:t>
        </w:r>
        <w:proofErr w:type="spellEnd"/>
        <w:r w:rsidR="00C45228" w:rsidRPr="008E0DA2">
          <w:rPr>
            <w:rFonts w:cstheme="minorHAnsi"/>
            <w:lang w:val="en-US"/>
          </w:rPr>
          <w:t xml:space="preserve"> [</w:t>
        </w:r>
      </w:ins>
      <w:proofErr w:type="spellStart"/>
      <w:ins w:id="686" w:author="Artem Ryabinov" w:date="2020-08-19T22:51:00Z">
        <w:r w:rsidR="00E95E4F" w:rsidRPr="00E95E4F">
          <w:rPr>
            <w:rFonts w:cstheme="minorHAnsi"/>
            <w:highlight w:val="green"/>
            <w:lang w:val="en-US"/>
            <w:rPrChange w:id="687" w:author="Artem Ryabinov" w:date="2020-08-19T22:51:00Z">
              <w:rPr>
                <w:rFonts w:cstheme="minorHAnsi"/>
                <w:lang w:val="en-US"/>
              </w:rPr>
            </w:rPrChange>
          </w:rPr>
          <w:t>Petrushin</w:t>
        </w:r>
        <w:proofErr w:type="spellEnd"/>
        <w:r w:rsidR="00E95E4F" w:rsidRPr="00E95E4F">
          <w:rPr>
            <w:rFonts w:cstheme="minorHAnsi"/>
            <w:highlight w:val="green"/>
            <w:lang w:val="en-US"/>
            <w:rPrChange w:id="688" w:author="Artem Ryabinov" w:date="2020-08-19T22:51:00Z">
              <w:rPr>
                <w:rFonts w:cstheme="minorHAnsi"/>
                <w:lang w:val="en-US"/>
              </w:rPr>
            </w:rPrChange>
          </w:rPr>
          <w:t xml:space="preserve"> VA (2000) Emotion recognition in speech signal: experimental study, development, and application. In: Proceedings of ICSLP, pp 222–225</w:t>
        </w:r>
      </w:ins>
      <w:ins w:id="689" w:author="Artem Ryabinov" w:date="2020-08-19T21:00:00Z">
        <w:r w:rsidR="00C45228" w:rsidRPr="008E0DA2">
          <w:rPr>
            <w:rFonts w:cstheme="minorHAnsi"/>
            <w:lang w:val="en-US"/>
          </w:rPr>
          <w:t xml:space="preserve">] </w:t>
        </w:r>
      </w:ins>
      <w:ins w:id="690" w:author="Artem Ryabinov" w:date="2020-08-19T21:04:00Z">
        <w:r w:rsidR="00805016">
          <w:rPr>
            <w:rFonts w:cstheme="minorHAnsi"/>
          </w:rPr>
          <w:t>в</w:t>
        </w:r>
        <w:r w:rsidR="00805016" w:rsidRPr="00E95E4F">
          <w:rPr>
            <w:rFonts w:cstheme="minorHAnsi"/>
            <w:lang w:val="en-US"/>
            <w:rPrChange w:id="691" w:author="Artem Ryabinov" w:date="2020-08-19T22:51:00Z">
              <w:rPr>
                <w:rFonts w:cstheme="minorHAnsi"/>
              </w:rPr>
            </w:rPrChange>
          </w:rPr>
          <w:t xml:space="preserve"> </w:t>
        </w:r>
        <w:r w:rsidR="00805016">
          <w:rPr>
            <w:rFonts w:cstheme="minorHAnsi"/>
          </w:rPr>
          <w:t>своей</w:t>
        </w:r>
        <w:r w:rsidR="00805016" w:rsidRPr="00E95E4F">
          <w:rPr>
            <w:rFonts w:cstheme="minorHAnsi"/>
            <w:lang w:val="en-US"/>
            <w:rPrChange w:id="692" w:author="Artem Ryabinov" w:date="2020-08-19T22:51:00Z">
              <w:rPr>
                <w:rFonts w:cstheme="minorHAnsi"/>
              </w:rPr>
            </w:rPrChange>
          </w:rPr>
          <w:t xml:space="preserve"> </w:t>
        </w:r>
        <w:r w:rsidR="00805016">
          <w:rPr>
            <w:rFonts w:cstheme="minorHAnsi"/>
          </w:rPr>
          <w:t>работе</w:t>
        </w:r>
        <w:r w:rsidR="00805016" w:rsidRPr="00E95E4F">
          <w:rPr>
            <w:rFonts w:cstheme="minorHAnsi"/>
            <w:lang w:val="en-US"/>
            <w:rPrChange w:id="693" w:author="Artem Ryabinov" w:date="2020-08-19T22:51:00Z">
              <w:rPr>
                <w:rFonts w:cstheme="minorHAnsi"/>
              </w:rPr>
            </w:rPrChange>
          </w:rPr>
          <w:t xml:space="preserve"> </w:t>
        </w:r>
      </w:ins>
      <w:ins w:id="694" w:author="Artem Ryabinov" w:date="2020-08-19T21:05:00Z">
        <w:r w:rsidR="00805016">
          <w:rPr>
            <w:rFonts w:cstheme="minorHAnsi"/>
          </w:rPr>
          <w:t>извлек</w:t>
        </w:r>
        <w:r w:rsidR="00805016" w:rsidRPr="00E95E4F">
          <w:rPr>
            <w:rFonts w:cstheme="minorHAnsi"/>
            <w:lang w:val="en-US"/>
            <w:rPrChange w:id="695" w:author="Artem Ryabinov" w:date="2020-08-19T22:51:00Z">
              <w:rPr>
                <w:rFonts w:cstheme="minorHAnsi"/>
              </w:rPr>
            </w:rPrChange>
          </w:rPr>
          <w:t xml:space="preserve"> </w:t>
        </w:r>
        <w:r w:rsidR="00805016">
          <w:rPr>
            <w:rFonts w:cstheme="minorHAnsi"/>
          </w:rPr>
          <w:t>из</w:t>
        </w:r>
        <w:r w:rsidR="00805016" w:rsidRPr="00E95E4F">
          <w:rPr>
            <w:rFonts w:cstheme="minorHAnsi"/>
            <w:lang w:val="en-US"/>
            <w:rPrChange w:id="696" w:author="Artem Ryabinov" w:date="2020-08-19T22:51:00Z">
              <w:rPr>
                <w:rFonts w:cstheme="minorHAnsi"/>
              </w:rPr>
            </w:rPrChange>
          </w:rPr>
          <w:t xml:space="preserve"> </w:t>
        </w:r>
        <w:r w:rsidR="00805016">
          <w:rPr>
            <w:rFonts w:cstheme="minorHAnsi"/>
          </w:rPr>
          <w:t>сигнала</w:t>
        </w:r>
        <w:r w:rsidR="00805016" w:rsidRPr="00E95E4F">
          <w:rPr>
            <w:rFonts w:cstheme="minorHAnsi"/>
            <w:lang w:val="en-US"/>
            <w:rPrChange w:id="697" w:author="Artem Ryabinov" w:date="2020-08-19T22:51:00Z">
              <w:rPr>
                <w:rFonts w:cstheme="minorHAnsi"/>
              </w:rPr>
            </w:rPrChange>
          </w:rPr>
          <w:t xml:space="preserve"> </w:t>
        </w:r>
        <w:r w:rsidR="00805016">
          <w:rPr>
            <w:rFonts w:cstheme="minorHAnsi"/>
          </w:rPr>
          <w:t>просодические</w:t>
        </w:r>
        <w:r w:rsidR="00805016" w:rsidRPr="00E95E4F">
          <w:rPr>
            <w:rFonts w:cstheme="minorHAnsi"/>
            <w:lang w:val="en-US"/>
            <w:rPrChange w:id="698" w:author="Artem Ryabinov" w:date="2020-08-19T22:51:00Z">
              <w:rPr>
                <w:rFonts w:cstheme="minorHAnsi"/>
              </w:rPr>
            </w:rPrChange>
          </w:rPr>
          <w:t xml:space="preserve"> </w:t>
        </w:r>
        <w:r w:rsidR="00805016">
          <w:rPr>
            <w:rFonts w:cstheme="minorHAnsi"/>
          </w:rPr>
          <w:t>и</w:t>
        </w:r>
        <w:r w:rsidR="00805016" w:rsidRPr="00E95E4F">
          <w:rPr>
            <w:rFonts w:cstheme="minorHAnsi"/>
            <w:lang w:val="en-US"/>
            <w:rPrChange w:id="699" w:author="Artem Ryabinov" w:date="2020-08-19T22:51:00Z">
              <w:rPr>
                <w:rFonts w:cstheme="minorHAnsi"/>
              </w:rPr>
            </w:rPrChange>
          </w:rPr>
          <w:t xml:space="preserve"> </w:t>
        </w:r>
        <w:r w:rsidR="00805016">
          <w:rPr>
            <w:rFonts w:cstheme="minorHAnsi"/>
          </w:rPr>
          <w:t>спектральные</w:t>
        </w:r>
        <w:r w:rsidR="00805016" w:rsidRPr="00E95E4F">
          <w:rPr>
            <w:rFonts w:cstheme="minorHAnsi"/>
            <w:lang w:val="en-US"/>
            <w:rPrChange w:id="700" w:author="Artem Ryabinov" w:date="2020-08-19T22:51:00Z">
              <w:rPr>
                <w:rFonts w:cstheme="minorHAnsi"/>
              </w:rPr>
            </w:rPrChange>
          </w:rPr>
          <w:t xml:space="preserve"> </w:t>
        </w:r>
      </w:ins>
      <w:ins w:id="701" w:author="Artem Ryabinov" w:date="2020-08-19T21:10:00Z">
        <w:r w:rsidR="00805016">
          <w:rPr>
            <w:rFonts w:cstheme="minorHAnsi"/>
          </w:rPr>
          <w:t>низкоуровневые</w:t>
        </w:r>
        <w:r w:rsidR="00805016" w:rsidRPr="00E95E4F">
          <w:rPr>
            <w:rFonts w:cstheme="minorHAnsi"/>
            <w:lang w:val="en-US"/>
            <w:rPrChange w:id="702" w:author="Artem Ryabinov" w:date="2020-08-19T22:51:00Z">
              <w:rPr>
                <w:rFonts w:cstheme="minorHAnsi"/>
              </w:rPr>
            </w:rPrChange>
          </w:rPr>
          <w:t xml:space="preserve"> </w:t>
        </w:r>
        <w:r w:rsidR="00805016">
          <w:rPr>
            <w:rFonts w:cstheme="minorHAnsi"/>
          </w:rPr>
          <w:t>дескрипторы</w:t>
        </w:r>
      </w:ins>
      <w:ins w:id="703" w:author="Artem Ryabinov" w:date="2020-08-19T21:19:00Z">
        <w:r w:rsidR="005347F7" w:rsidRPr="00E95E4F">
          <w:rPr>
            <w:rFonts w:cstheme="minorHAnsi"/>
            <w:lang w:val="en-US"/>
            <w:rPrChange w:id="704" w:author="Artem Ryabinov" w:date="2020-08-19T22:51:00Z">
              <w:rPr>
                <w:rFonts w:cstheme="minorHAnsi"/>
              </w:rPr>
            </w:rPrChange>
          </w:rPr>
          <w:t xml:space="preserve"> </w:t>
        </w:r>
        <w:r w:rsidR="005347F7">
          <w:rPr>
            <w:rFonts w:cstheme="minorHAnsi"/>
          </w:rPr>
          <w:t>и</w:t>
        </w:r>
        <w:r w:rsidR="005347F7" w:rsidRPr="00E95E4F">
          <w:rPr>
            <w:rFonts w:cstheme="minorHAnsi"/>
            <w:lang w:val="en-US"/>
            <w:rPrChange w:id="705" w:author="Artem Ryabinov" w:date="2020-08-19T22:51:00Z">
              <w:rPr>
                <w:rFonts w:cstheme="minorHAnsi"/>
              </w:rPr>
            </w:rPrChange>
          </w:rPr>
          <w:t xml:space="preserve"> </w:t>
        </w:r>
        <w:r w:rsidR="005347F7">
          <w:rPr>
            <w:rFonts w:cstheme="minorHAnsi"/>
          </w:rPr>
          <w:t>их</w:t>
        </w:r>
        <w:r w:rsidR="005347F7" w:rsidRPr="00E95E4F">
          <w:rPr>
            <w:rFonts w:cstheme="minorHAnsi"/>
            <w:lang w:val="en-US"/>
            <w:rPrChange w:id="706" w:author="Artem Ryabinov" w:date="2020-08-19T22:51:00Z">
              <w:rPr>
                <w:rFonts w:cstheme="minorHAnsi"/>
              </w:rPr>
            </w:rPrChange>
          </w:rPr>
          <w:t xml:space="preserve"> </w:t>
        </w:r>
        <w:r w:rsidR="005347F7">
          <w:rPr>
            <w:rFonts w:cstheme="minorHAnsi"/>
          </w:rPr>
          <w:t>статистические</w:t>
        </w:r>
        <w:r w:rsidR="005347F7" w:rsidRPr="00E95E4F">
          <w:rPr>
            <w:rFonts w:cstheme="minorHAnsi"/>
            <w:lang w:val="en-US"/>
            <w:rPrChange w:id="707" w:author="Artem Ryabinov" w:date="2020-08-19T22:51:00Z">
              <w:rPr>
                <w:rFonts w:cstheme="minorHAnsi"/>
              </w:rPr>
            </w:rPrChange>
          </w:rPr>
          <w:t xml:space="preserve"> </w:t>
        </w:r>
        <w:r w:rsidR="005347F7">
          <w:rPr>
            <w:rFonts w:cstheme="minorHAnsi"/>
          </w:rPr>
          <w:t>функции</w:t>
        </w:r>
        <w:r w:rsidR="005347F7" w:rsidRPr="00E95E4F">
          <w:rPr>
            <w:rFonts w:cstheme="minorHAnsi"/>
            <w:lang w:val="en-US"/>
            <w:rPrChange w:id="708" w:author="Artem Ryabinov" w:date="2020-08-19T22:51:00Z">
              <w:rPr>
                <w:rFonts w:cstheme="minorHAnsi"/>
              </w:rPr>
            </w:rPrChange>
          </w:rPr>
          <w:t>,</w:t>
        </w:r>
      </w:ins>
      <w:ins w:id="709" w:author="Artem Ryabinov" w:date="2020-08-19T21:12:00Z">
        <w:r w:rsidR="00805016" w:rsidRPr="00E95E4F">
          <w:rPr>
            <w:rFonts w:cstheme="minorHAnsi"/>
            <w:lang w:val="en-US"/>
            <w:rPrChange w:id="710" w:author="Artem Ryabinov" w:date="2020-08-19T22:51:00Z">
              <w:rPr>
                <w:rFonts w:cstheme="minorHAnsi"/>
              </w:rPr>
            </w:rPrChange>
          </w:rPr>
          <w:t xml:space="preserve"> </w:t>
        </w:r>
        <w:r w:rsidR="00805016">
          <w:rPr>
            <w:rFonts w:cstheme="minorHAnsi"/>
          </w:rPr>
          <w:t>получив</w:t>
        </w:r>
        <w:r w:rsidR="00805016" w:rsidRPr="00E95E4F">
          <w:rPr>
            <w:rFonts w:cstheme="minorHAnsi"/>
            <w:lang w:val="en-US"/>
            <w:rPrChange w:id="711" w:author="Artem Ryabinov" w:date="2020-08-19T22:51:00Z">
              <w:rPr>
                <w:rFonts w:cstheme="minorHAnsi"/>
              </w:rPr>
            </w:rPrChange>
          </w:rPr>
          <w:t xml:space="preserve"> 43 </w:t>
        </w:r>
        <w:r w:rsidR="00805016">
          <w:rPr>
            <w:rFonts w:cstheme="minorHAnsi"/>
          </w:rPr>
          <w:t>параметра</w:t>
        </w:r>
        <w:r w:rsidR="00805016" w:rsidRPr="00E95E4F">
          <w:rPr>
            <w:rFonts w:cstheme="minorHAnsi"/>
            <w:lang w:val="en-US"/>
            <w:rPrChange w:id="712" w:author="Artem Ryabinov" w:date="2020-08-19T22:51:00Z">
              <w:rPr>
                <w:rFonts w:cstheme="minorHAnsi"/>
              </w:rPr>
            </w:rPrChange>
          </w:rPr>
          <w:t xml:space="preserve">, </w:t>
        </w:r>
      </w:ins>
      <w:ins w:id="713" w:author="Artem Ryabinov" w:date="2020-08-19T21:13:00Z">
        <w:r w:rsidR="00805016">
          <w:rPr>
            <w:rFonts w:cstheme="minorHAnsi"/>
          </w:rPr>
          <w:t>из</w:t>
        </w:r>
        <w:r w:rsidR="00805016" w:rsidRPr="00E95E4F">
          <w:rPr>
            <w:rFonts w:cstheme="minorHAnsi"/>
            <w:lang w:val="en-US"/>
            <w:rPrChange w:id="714" w:author="Artem Ryabinov" w:date="2020-08-19T22:51:00Z">
              <w:rPr>
                <w:rFonts w:cstheme="minorHAnsi"/>
              </w:rPr>
            </w:rPrChange>
          </w:rPr>
          <w:t xml:space="preserve"> </w:t>
        </w:r>
        <w:r w:rsidR="00805016">
          <w:rPr>
            <w:rFonts w:cstheme="minorHAnsi"/>
          </w:rPr>
          <w:t>которых</w:t>
        </w:r>
      </w:ins>
      <w:ins w:id="715" w:author="Artem Ryabinov" w:date="2020-08-19T21:12:00Z">
        <w:r w:rsidR="00805016" w:rsidRPr="00E95E4F">
          <w:rPr>
            <w:rFonts w:cstheme="minorHAnsi"/>
            <w:lang w:val="en-US"/>
            <w:rPrChange w:id="716" w:author="Artem Ryabinov" w:date="2020-08-19T22:51:00Z">
              <w:rPr>
                <w:rFonts w:cstheme="minorHAnsi"/>
              </w:rPr>
            </w:rPrChange>
          </w:rPr>
          <w:t xml:space="preserve"> </w:t>
        </w:r>
      </w:ins>
      <w:ins w:id="717" w:author="Artem Ryabinov" w:date="2020-08-19T21:13:00Z">
        <w:r w:rsidR="00805016">
          <w:rPr>
            <w:rFonts w:cstheme="minorHAnsi"/>
          </w:rPr>
          <w:t>с</w:t>
        </w:r>
        <w:r w:rsidR="00805016" w:rsidRPr="00E95E4F">
          <w:rPr>
            <w:rFonts w:cstheme="minorHAnsi"/>
            <w:lang w:val="en-US"/>
            <w:rPrChange w:id="718" w:author="Artem Ryabinov" w:date="2020-08-19T22:51:00Z">
              <w:rPr>
                <w:rFonts w:cstheme="minorHAnsi"/>
              </w:rPr>
            </w:rPrChange>
          </w:rPr>
          <w:t xml:space="preserve"> </w:t>
        </w:r>
        <w:r w:rsidR="00805016">
          <w:rPr>
            <w:rFonts w:cstheme="minorHAnsi"/>
          </w:rPr>
          <w:t>помощью</w:t>
        </w:r>
        <w:r w:rsidR="00805016" w:rsidRPr="00E95E4F">
          <w:rPr>
            <w:rFonts w:cstheme="minorHAnsi"/>
            <w:lang w:val="en-US"/>
            <w:rPrChange w:id="719" w:author="Artem Ryabinov" w:date="2020-08-19T22:51:00Z">
              <w:rPr>
                <w:rFonts w:cstheme="minorHAnsi"/>
              </w:rPr>
            </w:rPrChange>
          </w:rPr>
          <w:t xml:space="preserve"> </w:t>
        </w:r>
        <w:r w:rsidR="00805016">
          <w:rPr>
            <w:rFonts w:cstheme="minorHAnsi"/>
          </w:rPr>
          <w:t>алгоритма</w:t>
        </w:r>
        <w:r w:rsidR="00805016" w:rsidRPr="00E95E4F">
          <w:rPr>
            <w:rFonts w:cstheme="minorHAnsi"/>
            <w:lang w:val="en-US"/>
            <w:rPrChange w:id="720" w:author="Artem Ryabinov" w:date="2020-08-19T22:51:00Z">
              <w:rPr>
                <w:rFonts w:cstheme="minorHAnsi"/>
              </w:rPr>
            </w:rPrChange>
          </w:rPr>
          <w:t xml:space="preserve"> </w:t>
        </w:r>
        <w:r w:rsidR="00805016">
          <w:rPr>
            <w:rFonts w:cstheme="minorHAnsi"/>
            <w:lang w:val="en-US"/>
          </w:rPr>
          <w:t>RELIEF</w:t>
        </w:r>
        <w:r w:rsidR="00805016" w:rsidRPr="008E0DA2">
          <w:rPr>
            <w:rFonts w:cstheme="minorHAnsi"/>
            <w:lang w:val="en-US"/>
          </w:rPr>
          <w:t>-</w:t>
        </w:r>
        <w:r w:rsidR="00805016">
          <w:rPr>
            <w:rFonts w:cstheme="minorHAnsi"/>
            <w:lang w:val="en-US"/>
          </w:rPr>
          <w:t>F</w:t>
        </w:r>
        <w:r w:rsidR="00805016" w:rsidRPr="008E0DA2">
          <w:rPr>
            <w:rFonts w:cstheme="minorHAnsi"/>
            <w:lang w:val="en-US"/>
          </w:rPr>
          <w:t xml:space="preserve"> [</w:t>
        </w:r>
        <w:proofErr w:type="spellStart"/>
        <w:r w:rsidR="00805016" w:rsidRPr="00E95E4F">
          <w:rPr>
            <w:highlight w:val="green"/>
            <w:lang w:val="en-US"/>
            <w:rPrChange w:id="721" w:author="Artem Ryabinov" w:date="2020-08-19T22:51:00Z">
              <w:rPr/>
            </w:rPrChange>
          </w:rPr>
          <w:t>Kononenko</w:t>
        </w:r>
        <w:proofErr w:type="spellEnd"/>
        <w:r w:rsidR="00805016" w:rsidRPr="00E95E4F">
          <w:rPr>
            <w:highlight w:val="green"/>
            <w:lang w:val="en-US"/>
            <w:rPrChange w:id="722" w:author="Artem Ryabinov" w:date="2020-08-19T22:51:00Z">
              <w:rPr/>
            </w:rPrChange>
          </w:rPr>
          <w:t xml:space="preserve">, I. Estimating attributes: Analysis and extension of RELIEF. </w:t>
        </w:r>
        <w:r w:rsidR="00805016" w:rsidRPr="00805016">
          <w:rPr>
            <w:highlight w:val="green"/>
            <w:lang w:val="en-US"/>
            <w:rPrChange w:id="723" w:author="Artem Ryabinov" w:date="2020-08-19T21:14:00Z">
              <w:rPr/>
            </w:rPrChange>
          </w:rPr>
          <w:t xml:space="preserve">In L. De </w:t>
        </w:r>
        <w:proofErr w:type="spellStart"/>
        <w:r w:rsidR="00805016" w:rsidRPr="00805016">
          <w:rPr>
            <w:highlight w:val="green"/>
            <w:lang w:val="en-US"/>
            <w:rPrChange w:id="724" w:author="Artem Ryabinov" w:date="2020-08-19T21:14:00Z">
              <w:rPr/>
            </w:rPrChange>
          </w:rPr>
          <w:t>Raedt</w:t>
        </w:r>
        <w:proofErr w:type="spellEnd"/>
        <w:r w:rsidR="00805016" w:rsidRPr="00805016">
          <w:rPr>
            <w:highlight w:val="green"/>
            <w:lang w:val="en-US"/>
            <w:rPrChange w:id="725" w:author="Artem Ryabinov" w:date="2020-08-19T21:14:00Z">
              <w:rPr/>
            </w:rPrChange>
          </w:rPr>
          <w:t xml:space="preserve"> and F. </w:t>
        </w:r>
        <w:proofErr w:type="spellStart"/>
        <w:r w:rsidR="00805016" w:rsidRPr="00805016">
          <w:rPr>
            <w:highlight w:val="green"/>
            <w:lang w:val="en-US"/>
            <w:rPrChange w:id="726" w:author="Artem Ryabinov" w:date="2020-08-19T21:14:00Z">
              <w:rPr/>
            </w:rPrChange>
          </w:rPr>
          <w:t>Bergadano</w:t>
        </w:r>
        <w:proofErr w:type="spellEnd"/>
        <w:r w:rsidR="00805016" w:rsidRPr="00805016">
          <w:rPr>
            <w:highlight w:val="green"/>
            <w:lang w:val="en-US"/>
            <w:rPrChange w:id="727" w:author="Artem Ryabinov" w:date="2020-08-19T21:14:00Z">
              <w:rPr/>
            </w:rPrChange>
          </w:rPr>
          <w:t xml:space="preserve"> (eds.) Proc. European Conf. </w:t>
        </w:r>
        <w:proofErr w:type="spellStart"/>
        <w:r w:rsidR="00805016" w:rsidRPr="00805016">
          <w:rPr>
            <w:highlight w:val="green"/>
            <w:rPrChange w:id="728" w:author="Artem Ryabinov" w:date="2020-08-19T21:14:00Z">
              <w:rPr/>
            </w:rPrChange>
          </w:rPr>
          <w:t>On</w:t>
        </w:r>
        <w:proofErr w:type="spellEnd"/>
        <w:r w:rsidR="00805016" w:rsidRPr="00805016">
          <w:rPr>
            <w:highlight w:val="green"/>
            <w:rPrChange w:id="729" w:author="Artem Ryabinov" w:date="2020-08-19T21:14:00Z">
              <w:rPr/>
            </w:rPrChange>
          </w:rPr>
          <w:t xml:space="preserve"> </w:t>
        </w:r>
        <w:proofErr w:type="spellStart"/>
        <w:r w:rsidR="00805016" w:rsidRPr="00805016">
          <w:rPr>
            <w:highlight w:val="green"/>
            <w:rPrChange w:id="730" w:author="Artem Ryabinov" w:date="2020-08-19T21:14:00Z">
              <w:rPr/>
            </w:rPrChange>
          </w:rPr>
          <w:t>Machine</w:t>
        </w:r>
        <w:proofErr w:type="spellEnd"/>
        <w:r w:rsidR="00805016" w:rsidRPr="00805016">
          <w:rPr>
            <w:highlight w:val="green"/>
            <w:rPrChange w:id="731" w:author="Artem Ryabinov" w:date="2020-08-19T21:14:00Z">
              <w:rPr/>
            </w:rPrChange>
          </w:rPr>
          <w:t xml:space="preserve"> </w:t>
        </w:r>
        <w:proofErr w:type="spellStart"/>
        <w:r w:rsidR="00805016" w:rsidRPr="00805016">
          <w:rPr>
            <w:highlight w:val="green"/>
            <w:rPrChange w:id="732" w:author="Artem Ryabinov" w:date="2020-08-19T21:14:00Z">
              <w:rPr/>
            </w:rPrChange>
          </w:rPr>
          <w:t>Learning</w:t>
        </w:r>
        <w:proofErr w:type="spellEnd"/>
        <w:r w:rsidR="00805016" w:rsidRPr="00805016">
          <w:rPr>
            <w:highlight w:val="green"/>
            <w:rPrChange w:id="733" w:author="Artem Ryabinov" w:date="2020-08-19T21:14:00Z">
              <w:rPr/>
            </w:rPrChange>
          </w:rPr>
          <w:t>. 171-182, 1994.</w:t>
        </w:r>
        <w:r w:rsidR="00805016" w:rsidRPr="00805016">
          <w:rPr>
            <w:rPrChange w:id="734" w:author="Artem Ryabinov" w:date="2020-08-19T21:14:00Z">
              <w:rPr>
                <w:lang w:val="en-US"/>
              </w:rPr>
            </w:rPrChange>
          </w:rPr>
          <w:t>]</w:t>
        </w:r>
        <w:r w:rsidR="00805016">
          <w:t xml:space="preserve"> было </w:t>
        </w:r>
      </w:ins>
      <w:ins w:id="735" w:author="Artem Ryabinov" w:date="2020-08-19T21:14:00Z">
        <w:r w:rsidR="00805016">
          <w:t>выбрано 14</w:t>
        </w:r>
      </w:ins>
      <w:ins w:id="736" w:author="Artem Ryabinov" w:date="2020-08-19T21:22:00Z">
        <w:r w:rsidR="005347F7">
          <w:t xml:space="preserve"> наиболее важных</w:t>
        </w:r>
      </w:ins>
      <w:ins w:id="737" w:author="Artem Ryabinov" w:date="2020-08-19T21:14:00Z">
        <w:r w:rsidR="00805016">
          <w:t xml:space="preserve">, которые и вошли в итоговый признаковый вектор. </w:t>
        </w:r>
      </w:ins>
      <w:ins w:id="738" w:author="Artem Ryabinov" w:date="2020-08-19T21:15:00Z">
        <w:r w:rsidR="005347F7">
          <w:t>На предмет результатов классификации б</w:t>
        </w:r>
      </w:ins>
      <w:ins w:id="739" w:author="Artem Ryabinov" w:date="2020-08-19T21:14:00Z">
        <w:r w:rsidR="005347F7">
          <w:t>ыл проведен сра</w:t>
        </w:r>
      </w:ins>
      <w:ins w:id="740" w:author="Artem Ryabinov" w:date="2020-08-19T21:15:00Z">
        <w:r w:rsidR="005347F7">
          <w:t>внительный анализ алгоритм</w:t>
        </w:r>
      </w:ins>
      <w:ins w:id="741" w:author="Artem Ryabinov" w:date="2020-08-19T21:22:00Z">
        <w:r w:rsidR="005347F7">
          <w:t>а</w:t>
        </w:r>
      </w:ins>
      <w:ins w:id="742" w:author="Artem Ryabinov" w:date="2020-08-19T21:15:00Z">
        <w:r w:rsidR="005347F7">
          <w:t xml:space="preserve"> </w:t>
        </w:r>
        <w:r w:rsidR="005347F7">
          <w:rPr>
            <w:lang w:val="en-US"/>
          </w:rPr>
          <w:t>k</w:t>
        </w:r>
        <w:r w:rsidR="005347F7" w:rsidRPr="005347F7">
          <w:rPr>
            <w:rPrChange w:id="743" w:author="Artem Ryabinov" w:date="2020-08-19T21:15:00Z">
              <w:rPr>
                <w:lang w:val="en-US"/>
              </w:rPr>
            </w:rPrChange>
          </w:rPr>
          <w:t>-</w:t>
        </w:r>
        <w:r w:rsidR="005347F7">
          <w:rPr>
            <w:lang w:val="en-US"/>
          </w:rPr>
          <w:t>NN</w:t>
        </w:r>
        <w:r w:rsidR="005347F7" w:rsidRPr="005347F7">
          <w:rPr>
            <w:rPrChange w:id="744" w:author="Artem Ryabinov" w:date="2020-08-19T21:15:00Z">
              <w:rPr>
                <w:lang w:val="en-US"/>
              </w:rPr>
            </w:rPrChange>
          </w:rPr>
          <w:t xml:space="preserve">, </w:t>
        </w:r>
        <w:r w:rsidR="005347F7">
          <w:t xml:space="preserve">пятислойного перцептрона и </w:t>
        </w:r>
      </w:ins>
      <w:ins w:id="745" w:author="Artem Ryabinov" w:date="2020-08-19T21:16:00Z">
        <w:r w:rsidR="005347F7">
          <w:t xml:space="preserve">ансамбля нейронных сетей. </w:t>
        </w:r>
      </w:ins>
      <w:ins w:id="746" w:author="Artem Ryabinov" w:date="2020-08-19T21:15:00Z">
        <w:r w:rsidR="005347F7">
          <w:t xml:space="preserve"> </w:t>
        </w:r>
      </w:ins>
      <w:ins w:id="747" w:author="Artem Ryabinov" w:date="2020-08-19T21:17:00Z">
        <w:r w:rsidR="005347F7">
          <w:t>На собственном наборе данных, содержащем 5 эмоциональных категорий</w:t>
        </w:r>
      </w:ins>
      <w:ins w:id="748" w:author="Artem Ryabinov" w:date="2020-08-19T21:18:00Z">
        <w:r w:rsidR="005347F7" w:rsidRPr="005347F7">
          <w:rPr>
            <w:rPrChange w:id="749" w:author="Artem Ryabinov" w:date="2020-08-19T21:18:00Z">
              <w:rPr>
                <w:lang w:val="en-US"/>
              </w:rPr>
            </w:rPrChange>
          </w:rPr>
          <w:t xml:space="preserve">, </w:t>
        </w:r>
        <w:r w:rsidR="005347F7">
          <w:t>этими моделями</w:t>
        </w:r>
      </w:ins>
      <w:ins w:id="750" w:author="Artem Ryabinov" w:date="2020-08-19T21:17:00Z">
        <w:r w:rsidR="005347F7">
          <w:t xml:space="preserve"> была </w:t>
        </w:r>
      </w:ins>
      <w:ins w:id="751" w:author="Artem Ryabinov" w:date="2020-08-19T21:18:00Z">
        <w:r w:rsidR="005347F7">
          <w:t xml:space="preserve">достигнута </w:t>
        </w:r>
      </w:ins>
      <w:ins w:id="752" w:author="Artem Ryabinov" w:date="2020-08-19T21:20:00Z">
        <w:r w:rsidR="005347F7">
          <w:t xml:space="preserve">средняя взвешенная </w:t>
        </w:r>
      </w:ins>
      <w:ins w:id="753" w:author="Artem Ryabinov" w:date="2020-08-19T21:18:00Z">
        <w:r w:rsidR="005347F7">
          <w:t>точность классификации 55%</w:t>
        </w:r>
        <w:r w:rsidR="005347F7" w:rsidRPr="005347F7">
          <w:rPr>
            <w:rPrChange w:id="754" w:author="Artem Ryabinov" w:date="2020-08-19T21:18:00Z">
              <w:rPr>
                <w:lang w:val="en-US"/>
              </w:rPr>
            </w:rPrChange>
          </w:rPr>
          <w:t xml:space="preserve">, </w:t>
        </w:r>
        <w:r w:rsidR="005347F7">
          <w:t>65% и 70%</w:t>
        </w:r>
      </w:ins>
      <w:ins w:id="755" w:author="Artem Ryabinov" w:date="2020-08-19T21:19:00Z">
        <w:r w:rsidR="005347F7">
          <w:t xml:space="preserve"> соответственно. </w:t>
        </w:r>
      </w:ins>
    </w:p>
    <w:p w14:paraId="49FBC6A5" w14:textId="2CD6DFC1" w:rsidR="00A74166" w:rsidRPr="00CA1813" w:rsidRDefault="005674FD" w:rsidP="005674FD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center" w:pos="4677"/>
        </w:tabs>
        <w:jc w:val="both"/>
        <w:rPr>
          <w:rFonts w:cstheme="minorHAnsi"/>
        </w:rPr>
      </w:pPr>
      <w:r w:rsidRPr="00124FDE">
        <w:rPr>
          <w:rFonts w:cstheme="minorHAnsi"/>
        </w:rPr>
        <w:tab/>
      </w:r>
      <w:del w:id="756" w:author="Artem Ryabinov" w:date="2020-08-19T21:20:00Z">
        <w:r w:rsidR="00FF0500" w:rsidRPr="009E57BC" w:rsidDel="005347F7">
          <w:rPr>
            <w:rFonts w:cstheme="minorHAnsi"/>
          </w:rPr>
          <w:delText>Наиболее распространенным является эвристический подход: извлечение множества параметров из акустического сигнала с последующей конкатенацией их в признаковый вектор. Наиболее часто авторы используют просодические характеристики (тон, энергия, амплитуда) [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Y</w:delText>
        </w:r>
        <w:r w:rsidR="00E37CD7" w:rsidRPr="00E37CD7" w:rsidDel="005347F7">
          <w:rPr>
            <w:rFonts w:cstheme="minorHAnsi"/>
            <w:highlight w:val="green"/>
          </w:rPr>
          <w:delText xml:space="preserve">.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Yeqing</w:delText>
        </w:r>
        <w:r w:rsidR="00E37CD7" w:rsidRPr="00E37CD7" w:rsidDel="005347F7">
          <w:rPr>
            <w:rFonts w:cstheme="minorHAnsi"/>
            <w:highlight w:val="green"/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and</w:delText>
        </w:r>
        <w:r w:rsidR="00E37CD7" w:rsidRPr="00E37CD7" w:rsidDel="005347F7">
          <w:rPr>
            <w:rFonts w:cstheme="minorHAnsi"/>
            <w:highlight w:val="green"/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T</w:delText>
        </w:r>
        <w:r w:rsidR="00E37CD7" w:rsidRPr="00E37CD7" w:rsidDel="005347F7">
          <w:rPr>
            <w:rFonts w:cstheme="minorHAnsi"/>
            <w:highlight w:val="green"/>
          </w:rPr>
          <w:delText xml:space="preserve">.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Tao</w:delText>
        </w:r>
        <w:r w:rsidR="00E37CD7" w:rsidRPr="00E37CD7" w:rsidDel="005347F7">
          <w:rPr>
            <w:rFonts w:cstheme="minorHAnsi"/>
            <w:highlight w:val="green"/>
          </w:rPr>
          <w:delText>, “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An</w:delText>
        </w:r>
        <w:r w:rsidR="00E37CD7" w:rsidRPr="00E37CD7" w:rsidDel="005347F7">
          <w:rPr>
            <w:rFonts w:cstheme="minorHAnsi"/>
            <w:highlight w:val="green"/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new</w:delText>
        </w:r>
        <w:r w:rsidR="00E37CD7" w:rsidRPr="00E37CD7" w:rsidDel="005347F7">
          <w:rPr>
            <w:rFonts w:cstheme="minorHAnsi"/>
            <w:highlight w:val="green"/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speech</w:delText>
        </w:r>
        <w:r w:rsidR="00E37CD7" w:rsidRPr="00E37CD7" w:rsidDel="005347F7">
          <w:rPr>
            <w:rFonts w:cstheme="minorHAnsi"/>
            <w:highlight w:val="green"/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recognition</w:delText>
        </w:r>
        <w:r w:rsidR="00E37CD7" w:rsidRPr="00E37CD7" w:rsidDel="005347F7">
          <w:rPr>
            <w:rFonts w:cstheme="minorHAnsi"/>
            <w:highlight w:val="green"/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method</w:delText>
        </w:r>
        <w:r w:rsidR="00E37CD7" w:rsidRPr="00E37CD7" w:rsidDel="005347F7">
          <w:rPr>
            <w:rFonts w:cstheme="minorHAnsi"/>
            <w:highlight w:val="green"/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based</w:delText>
        </w:r>
        <w:r w:rsidR="00E37CD7" w:rsidRPr="00E37CD7" w:rsidDel="005347F7">
          <w:rPr>
            <w:rFonts w:cstheme="minorHAnsi"/>
            <w:highlight w:val="green"/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on</w:delText>
        </w:r>
        <w:r w:rsidR="00E37CD7" w:rsidRPr="00E37CD7" w:rsidDel="005347F7">
          <w:rPr>
            <w:rFonts w:cstheme="minorHAnsi"/>
            <w:highlight w:val="green"/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prosodic</w:delText>
        </w:r>
        <w:r w:rsidR="00E37CD7" w:rsidRPr="00E37CD7" w:rsidDel="005347F7">
          <w:rPr>
            <w:rFonts w:cstheme="minorHAnsi"/>
            <w:highlight w:val="green"/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analysis</w:delText>
        </w:r>
        <w:r w:rsidR="00E37CD7" w:rsidRPr="00E37CD7" w:rsidDel="005347F7">
          <w:rPr>
            <w:rFonts w:cstheme="minorHAnsi"/>
            <w:highlight w:val="green"/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and</w:delText>
        </w:r>
        <w:r w:rsidR="00E37CD7" w:rsidRPr="00E37CD7" w:rsidDel="005347F7">
          <w:rPr>
            <w:rFonts w:cstheme="minorHAnsi"/>
            <w:highlight w:val="green"/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svm</w:delText>
        </w:r>
        <w:r w:rsidR="00E37CD7" w:rsidRPr="00E37CD7" w:rsidDel="005347F7">
          <w:rPr>
            <w:rFonts w:cstheme="minorHAnsi"/>
            <w:highlight w:val="green"/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in</w:delText>
        </w:r>
        <w:r w:rsidR="00E37CD7" w:rsidRPr="00E37CD7" w:rsidDel="005347F7">
          <w:rPr>
            <w:rFonts w:cstheme="minorHAnsi"/>
            <w:highlight w:val="green"/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zhuang</w:delText>
        </w:r>
        <w:r w:rsidR="00E37CD7" w:rsidRPr="00E37CD7" w:rsidDel="005347F7">
          <w:rPr>
            <w:rFonts w:cstheme="minorHAnsi"/>
            <w:highlight w:val="green"/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language</w:delText>
        </w:r>
        <w:r w:rsidR="00E37CD7" w:rsidRPr="00E37CD7" w:rsidDel="005347F7">
          <w:rPr>
            <w:rFonts w:cstheme="minorHAnsi"/>
            <w:highlight w:val="green"/>
          </w:rPr>
          <w:delText xml:space="preserve">,”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Proc</w:delText>
        </w:r>
        <w:r w:rsidR="00E37CD7" w:rsidRPr="00E37CD7" w:rsidDel="005347F7">
          <w:rPr>
            <w:rFonts w:cstheme="minorHAnsi"/>
            <w:highlight w:val="green"/>
          </w:rPr>
          <w:delText xml:space="preserve">. 2011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International</w:delText>
        </w:r>
        <w:r w:rsidR="00E37CD7" w:rsidRPr="00E37CD7" w:rsidDel="005347F7">
          <w:rPr>
            <w:rFonts w:cstheme="minorHAnsi"/>
            <w:highlight w:val="green"/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Conference</w:delText>
        </w:r>
        <w:r w:rsidR="00E37CD7" w:rsidRPr="00E37CD7" w:rsidDel="005347F7">
          <w:rPr>
            <w:rFonts w:cstheme="minorHAnsi"/>
            <w:highlight w:val="green"/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on</w:delText>
        </w:r>
        <w:r w:rsidR="00E37CD7" w:rsidRPr="00E37CD7" w:rsidDel="005347F7">
          <w:rPr>
            <w:rFonts w:cstheme="minorHAnsi"/>
            <w:highlight w:val="green"/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Mechatronic</w:delText>
        </w:r>
        <w:r w:rsidR="00E37CD7" w:rsidRPr="00E37CD7" w:rsidDel="005347F7">
          <w:rPr>
            <w:rFonts w:cstheme="minorHAnsi"/>
            <w:highlight w:val="green"/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Science</w:delText>
        </w:r>
        <w:r w:rsidR="00E37CD7" w:rsidRPr="00E37CD7" w:rsidDel="005347F7">
          <w:rPr>
            <w:rFonts w:cstheme="minorHAnsi"/>
            <w:highlight w:val="green"/>
          </w:rPr>
          <w:delText xml:space="preserve">,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Electric</w:delText>
        </w:r>
        <w:r w:rsidR="00E37CD7" w:rsidRPr="00E37CD7" w:rsidDel="005347F7">
          <w:rPr>
            <w:rFonts w:cstheme="minorHAnsi"/>
            <w:highlight w:val="green"/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Engineering</w:delText>
        </w:r>
        <w:r w:rsidR="00E37CD7" w:rsidRPr="00E37CD7" w:rsidDel="005347F7">
          <w:rPr>
            <w:rFonts w:cstheme="minorHAnsi"/>
            <w:highlight w:val="green"/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and</w:delText>
        </w:r>
        <w:r w:rsidR="00E37CD7" w:rsidRPr="00E37CD7" w:rsidDel="005347F7">
          <w:rPr>
            <w:rFonts w:cstheme="minorHAnsi"/>
            <w:highlight w:val="green"/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Computer</w:delText>
        </w:r>
        <w:r w:rsidR="00E37CD7" w:rsidRPr="00E37CD7" w:rsidDel="005347F7">
          <w:rPr>
            <w:rFonts w:cstheme="minorHAnsi"/>
            <w:highlight w:val="green"/>
          </w:rPr>
          <w:delText>, 2011</w:delText>
        </w:r>
        <w:r w:rsidR="00FF0500" w:rsidRPr="009E57BC" w:rsidDel="005347F7">
          <w:rPr>
            <w:rFonts w:cstheme="minorHAnsi"/>
          </w:rPr>
          <w:delText xml:space="preserve">], однако одних лишь просодических признаков </w:delText>
        </w:r>
        <w:r w:rsidR="00FD6498" w:rsidRPr="009E57BC" w:rsidDel="005347F7">
          <w:rPr>
            <w:rFonts w:cstheme="minorHAnsi"/>
          </w:rPr>
          <w:delText xml:space="preserve">зачастую </w:delText>
        </w:r>
        <w:r w:rsidR="00FF0500" w:rsidRPr="009E57BC" w:rsidDel="005347F7">
          <w:rPr>
            <w:rFonts w:cstheme="minorHAnsi"/>
          </w:rPr>
          <w:delText>бывает недостаточно. К</w:delText>
        </w:r>
        <w:r w:rsidR="00FF0500" w:rsidRPr="00A74166" w:rsidDel="005347F7">
          <w:rPr>
            <w:rFonts w:cstheme="minorHAnsi"/>
          </w:rPr>
          <w:delText xml:space="preserve"> </w:delText>
        </w:r>
        <w:r w:rsidR="00FF0500" w:rsidRPr="009E57BC" w:rsidDel="005347F7">
          <w:rPr>
            <w:rFonts w:cstheme="minorHAnsi"/>
          </w:rPr>
          <w:delText>более</w:delText>
        </w:r>
        <w:r w:rsidR="00FF0500" w:rsidRPr="00A74166" w:rsidDel="005347F7">
          <w:rPr>
            <w:rFonts w:cstheme="minorHAnsi"/>
          </w:rPr>
          <w:delText xml:space="preserve"> </w:delText>
        </w:r>
        <w:r w:rsidR="00FF0500" w:rsidRPr="009E57BC" w:rsidDel="005347F7">
          <w:rPr>
            <w:rFonts w:cstheme="minorHAnsi"/>
          </w:rPr>
          <w:delText>сложным</w:delText>
        </w:r>
        <w:r w:rsidR="00FF0500" w:rsidRPr="00A74166" w:rsidDel="005347F7">
          <w:rPr>
            <w:rFonts w:cstheme="minorHAnsi"/>
          </w:rPr>
          <w:delText xml:space="preserve"> </w:delText>
        </w:r>
        <w:r w:rsidR="00FF0500" w:rsidRPr="009E57BC" w:rsidDel="005347F7">
          <w:rPr>
            <w:rFonts w:cstheme="minorHAnsi"/>
          </w:rPr>
          <w:delText>признакам</w:delText>
        </w:r>
        <w:r w:rsidR="00FF0500" w:rsidRPr="00A74166" w:rsidDel="005347F7">
          <w:rPr>
            <w:rFonts w:cstheme="minorHAnsi"/>
          </w:rPr>
          <w:delText xml:space="preserve"> </w:delText>
        </w:r>
        <w:r w:rsidR="00FF0500" w:rsidRPr="009E57BC" w:rsidDel="005347F7">
          <w:rPr>
            <w:rFonts w:cstheme="minorHAnsi"/>
          </w:rPr>
          <w:delText>относятся</w:delText>
        </w:r>
        <w:r w:rsidR="00FF0500" w:rsidRPr="00A74166" w:rsidDel="005347F7">
          <w:rPr>
            <w:rFonts w:cstheme="minorHAnsi"/>
          </w:rPr>
          <w:delText xml:space="preserve"> </w:delText>
        </w:r>
        <w:r w:rsidR="00FF0500" w:rsidRPr="009E57BC" w:rsidDel="005347F7">
          <w:rPr>
            <w:rFonts w:cstheme="minorHAnsi"/>
          </w:rPr>
          <w:delText>частоты</w:delText>
        </w:r>
        <w:r w:rsidR="00FF0500" w:rsidRPr="00A74166" w:rsidDel="005347F7">
          <w:rPr>
            <w:rFonts w:cstheme="minorHAnsi"/>
          </w:rPr>
          <w:delText xml:space="preserve"> </w:delText>
        </w:r>
        <w:r w:rsidR="00FF0500" w:rsidRPr="009E57BC" w:rsidDel="005347F7">
          <w:rPr>
            <w:rFonts w:cstheme="minorHAnsi"/>
          </w:rPr>
          <w:delText>основных</w:delText>
        </w:r>
        <w:r w:rsidR="00FF0500" w:rsidRPr="00A74166" w:rsidDel="005347F7">
          <w:rPr>
            <w:rFonts w:cstheme="minorHAnsi"/>
          </w:rPr>
          <w:delText xml:space="preserve"> </w:delText>
        </w:r>
        <w:r w:rsidR="00FF0500" w:rsidRPr="009E57BC" w:rsidDel="005347F7">
          <w:rPr>
            <w:rFonts w:cstheme="minorHAnsi"/>
          </w:rPr>
          <w:delText>формант</w:delText>
        </w:r>
        <w:r w:rsidR="00FD6498" w:rsidRPr="00A74166" w:rsidDel="005347F7">
          <w:rPr>
            <w:rFonts w:cstheme="minorHAnsi"/>
          </w:rPr>
          <w:delText xml:space="preserve"> [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Khulage</w:delText>
        </w:r>
        <w:r w:rsidR="00E37CD7" w:rsidRPr="00E37CD7" w:rsidDel="005347F7">
          <w:rPr>
            <w:rFonts w:cstheme="minorHAnsi"/>
            <w:highlight w:val="green"/>
          </w:rPr>
          <w:delText xml:space="preserve">,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A</w:delText>
        </w:r>
        <w:r w:rsidR="00E37CD7" w:rsidRPr="00E37CD7" w:rsidDel="005347F7">
          <w:rPr>
            <w:rFonts w:cstheme="minorHAnsi"/>
            <w:highlight w:val="green"/>
          </w:rPr>
          <w:delText>.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A</w:delText>
        </w:r>
        <w:r w:rsidR="00E37CD7" w:rsidRPr="00E37CD7" w:rsidDel="005347F7">
          <w:rPr>
            <w:rFonts w:cstheme="minorHAnsi"/>
            <w:highlight w:val="green"/>
          </w:rPr>
          <w:delText xml:space="preserve">.. </w:delText>
        </w:r>
        <w:r w:rsidR="00E37CD7" w:rsidRPr="005347F7" w:rsidDel="005347F7">
          <w:rPr>
            <w:rFonts w:cstheme="minorHAnsi"/>
            <w:highlight w:val="green"/>
            <w:rPrChange w:id="757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(2012).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Extraction</w:delText>
        </w:r>
        <w:r w:rsidR="00E37CD7" w:rsidRPr="005347F7" w:rsidDel="005347F7">
          <w:rPr>
            <w:rFonts w:cstheme="minorHAnsi"/>
            <w:highlight w:val="green"/>
            <w:rPrChange w:id="758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of</w:delText>
        </w:r>
        <w:r w:rsidR="00E37CD7" w:rsidRPr="005347F7" w:rsidDel="005347F7">
          <w:rPr>
            <w:rFonts w:cstheme="minorHAnsi"/>
            <w:highlight w:val="green"/>
            <w:rPrChange w:id="759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pitch</w:delText>
        </w:r>
        <w:r w:rsidR="00E37CD7" w:rsidRPr="005347F7" w:rsidDel="005347F7">
          <w:rPr>
            <w:rFonts w:cstheme="minorHAnsi"/>
            <w:highlight w:val="green"/>
            <w:rPrChange w:id="760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,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duration</w:delText>
        </w:r>
        <w:r w:rsidR="00E37CD7" w:rsidRPr="005347F7" w:rsidDel="005347F7">
          <w:rPr>
            <w:rFonts w:cstheme="minorHAnsi"/>
            <w:highlight w:val="green"/>
            <w:rPrChange w:id="761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and</w:delText>
        </w:r>
        <w:r w:rsidR="00E37CD7" w:rsidRPr="005347F7" w:rsidDel="005347F7">
          <w:rPr>
            <w:rFonts w:cstheme="minorHAnsi"/>
            <w:highlight w:val="green"/>
            <w:rPrChange w:id="762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formant</w:delText>
        </w:r>
        <w:r w:rsidR="00E37CD7" w:rsidRPr="005347F7" w:rsidDel="005347F7">
          <w:rPr>
            <w:rFonts w:cstheme="minorHAnsi"/>
            <w:highlight w:val="green"/>
            <w:rPrChange w:id="763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frequencies</w:delText>
        </w:r>
        <w:r w:rsidR="00E37CD7" w:rsidRPr="005347F7" w:rsidDel="005347F7">
          <w:rPr>
            <w:rFonts w:cstheme="minorHAnsi"/>
            <w:highlight w:val="green"/>
            <w:rPrChange w:id="764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for</w:delText>
        </w:r>
        <w:r w:rsidR="00E37CD7" w:rsidRPr="005347F7" w:rsidDel="005347F7">
          <w:rPr>
            <w:rFonts w:cstheme="minorHAnsi"/>
            <w:highlight w:val="green"/>
            <w:rPrChange w:id="765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emotion</w:delText>
        </w:r>
        <w:r w:rsidR="00E37CD7" w:rsidRPr="005347F7" w:rsidDel="005347F7">
          <w:rPr>
            <w:rFonts w:cstheme="minorHAnsi"/>
            <w:highlight w:val="green"/>
            <w:rPrChange w:id="766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recognition</w:delText>
        </w:r>
        <w:r w:rsidR="00E37CD7" w:rsidRPr="005347F7" w:rsidDel="005347F7">
          <w:rPr>
            <w:rFonts w:cstheme="minorHAnsi"/>
            <w:highlight w:val="green"/>
            <w:rPrChange w:id="767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system</w:delText>
        </w:r>
        <w:r w:rsidR="00E37CD7" w:rsidRPr="005347F7" w:rsidDel="005347F7">
          <w:rPr>
            <w:rFonts w:cstheme="minorHAnsi"/>
            <w:highlight w:val="green"/>
            <w:rPrChange w:id="768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.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IET</w:delText>
        </w:r>
        <w:r w:rsidR="00E37CD7" w:rsidRPr="005347F7" w:rsidDel="005347F7">
          <w:rPr>
            <w:rFonts w:cstheme="minorHAnsi"/>
            <w:highlight w:val="green"/>
            <w:rPrChange w:id="769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Conference</w:delText>
        </w:r>
        <w:r w:rsidR="00E37CD7" w:rsidRPr="005347F7" w:rsidDel="005347F7">
          <w:rPr>
            <w:rFonts w:cstheme="minorHAnsi"/>
            <w:highlight w:val="green"/>
            <w:rPrChange w:id="770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Publications</w:delText>
        </w:r>
        <w:r w:rsidR="00E37CD7" w:rsidRPr="005347F7" w:rsidDel="005347F7">
          <w:rPr>
            <w:rFonts w:cstheme="minorHAnsi"/>
            <w:highlight w:val="green"/>
            <w:rPrChange w:id="771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>. 2012. 7-9. 10.1049/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cp</w:delText>
        </w:r>
        <w:r w:rsidR="00E37CD7" w:rsidRPr="005347F7" w:rsidDel="005347F7">
          <w:rPr>
            <w:rFonts w:cstheme="minorHAnsi"/>
            <w:highlight w:val="green"/>
            <w:rPrChange w:id="772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>.2012.2482.</w:delText>
        </w:r>
        <w:r w:rsidR="00FD6498" w:rsidRPr="005347F7" w:rsidDel="005347F7">
          <w:rPr>
            <w:rFonts w:cstheme="minorHAnsi"/>
            <w:rPrChange w:id="773" w:author="Artem Ryabinov" w:date="2020-08-19T21:21:00Z">
              <w:rPr>
                <w:rFonts w:cstheme="minorHAnsi"/>
                <w:lang w:val="en-US"/>
              </w:rPr>
            </w:rPrChange>
          </w:rPr>
          <w:delText xml:space="preserve">], </w:delText>
        </w:r>
        <w:r w:rsidR="00FD6498" w:rsidRPr="009E57BC" w:rsidDel="005347F7">
          <w:rPr>
            <w:rFonts w:cstheme="minorHAnsi"/>
          </w:rPr>
          <w:delText>мел</w:delText>
        </w:r>
        <w:r w:rsidR="00FD6498" w:rsidRPr="005347F7" w:rsidDel="005347F7">
          <w:rPr>
            <w:rFonts w:cstheme="minorHAnsi"/>
            <w:rPrChange w:id="774" w:author="Artem Ryabinov" w:date="2020-08-19T21:21:00Z">
              <w:rPr>
                <w:rFonts w:cstheme="minorHAnsi"/>
                <w:lang w:val="en-US"/>
              </w:rPr>
            </w:rPrChange>
          </w:rPr>
          <w:delText>-</w:delText>
        </w:r>
        <w:r w:rsidR="00FD6498" w:rsidRPr="009E57BC" w:rsidDel="005347F7">
          <w:rPr>
            <w:rFonts w:cstheme="minorHAnsi"/>
          </w:rPr>
          <w:delText>кепстральные</w:delText>
        </w:r>
      </w:del>
      <w:ins w:id="775" w:author="mokhail" w:date="2020-08-12T00:31:00Z">
        <w:del w:id="776" w:author="Artem Ryabinov" w:date="2020-08-19T21:20:00Z">
          <w:r w:rsidR="00B8699E" w:rsidRPr="005347F7" w:rsidDel="005347F7">
            <w:rPr>
              <w:rFonts w:cstheme="minorHAnsi"/>
              <w:rPrChange w:id="777" w:author="Artem Ryabinov" w:date="2020-08-19T21:21:00Z">
                <w:rPr>
                  <w:rFonts w:cstheme="minorHAnsi"/>
                  <w:lang w:val="en-US"/>
                </w:rPr>
              </w:rPrChange>
            </w:rPr>
            <w:delText xml:space="preserve"> </w:delText>
          </w:r>
          <w:r w:rsidR="00B8699E" w:rsidDel="005347F7">
            <w:rPr>
              <w:rFonts w:cstheme="minorHAnsi"/>
            </w:rPr>
            <w:delText>частотные</w:delText>
          </w:r>
        </w:del>
      </w:ins>
      <w:del w:id="778" w:author="Artem Ryabinov" w:date="2020-08-19T21:20:00Z">
        <w:r w:rsidR="00FD6498" w:rsidRPr="005347F7" w:rsidDel="005347F7">
          <w:rPr>
            <w:rFonts w:cstheme="minorHAnsi"/>
            <w:rPrChange w:id="779" w:author="Artem Ryabinov" w:date="2020-08-19T21:21:00Z">
              <w:rPr>
                <w:rFonts w:cstheme="minorHAnsi"/>
                <w:lang w:val="en-US"/>
              </w:rPr>
            </w:rPrChange>
          </w:rPr>
          <w:delText xml:space="preserve"> </w:delText>
        </w:r>
        <w:r w:rsidR="00FD6498" w:rsidRPr="009E57BC" w:rsidDel="005347F7">
          <w:rPr>
            <w:rFonts w:cstheme="minorHAnsi"/>
          </w:rPr>
          <w:delText>коэффициенты</w:delText>
        </w:r>
        <w:r w:rsidR="00FD6498" w:rsidRPr="005347F7" w:rsidDel="005347F7">
          <w:rPr>
            <w:rFonts w:cstheme="minorHAnsi"/>
            <w:rPrChange w:id="780" w:author="Artem Ryabinov" w:date="2020-08-19T21:21:00Z">
              <w:rPr>
                <w:rFonts w:cstheme="minorHAnsi"/>
                <w:lang w:val="en-US"/>
              </w:rPr>
            </w:rPrChange>
          </w:rPr>
          <w:delText xml:space="preserve"> (</w:delText>
        </w:r>
        <w:r w:rsidR="00FD6498" w:rsidRPr="009E57BC" w:rsidDel="005347F7">
          <w:rPr>
            <w:rFonts w:cstheme="minorHAnsi"/>
            <w:lang w:val="en-US"/>
          </w:rPr>
          <w:delText>MFCC</w:delText>
        </w:r>
        <w:r w:rsidR="00FD6498" w:rsidRPr="005347F7" w:rsidDel="005347F7">
          <w:rPr>
            <w:rFonts w:cstheme="minorHAnsi"/>
            <w:rPrChange w:id="781" w:author="Artem Ryabinov" w:date="2020-08-19T21:21:00Z">
              <w:rPr>
                <w:rFonts w:cstheme="minorHAnsi"/>
                <w:lang w:val="en-US"/>
              </w:rPr>
            </w:rPrChange>
          </w:rPr>
          <w:delText>) [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M</w:delText>
        </w:r>
        <w:r w:rsidR="00E37CD7" w:rsidRPr="005347F7" w:rsidDel="005347F7">
          <w:rPr>
            <w:rFonts w:cstheme="minorHAnsi"/>
            <w:highlight w:val="green"/>
            <w:rPrChange w:id="782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.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S</w:delText>
        </w:r>
        <w:r w:rsidR="00E37CD7" w:rsidRPr="005347F7" w:rsidDel="005347F7">
          <w:rPr>
            <w:rFonts w:cstheme="minorHAnsi"/>
            <w:highlight w:val="green"/>
            <w:rPrChange w:id="783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.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Likitha</w:delText>
        </w:r>
        <w:r w:rsidR="00E37CD7" w:rsidRPr="005347F7" w:rsidDel="005347F7">
          <w:rPr>
            <w:rFonts w:cstheme="minorHAnsi"/>
            <w:highlight w:val="green"/>
            <w:rPrChange w:id="784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,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S</w:delText>
        </w:r>
        <w:r w:rsidR="00E37CD7" w:rsidRPr="005347F7" w:rsidDel="005347F7">
          <w:rPr>
            <w:rFonts w:cstheme="minorHAnsi"/>
            <w:highlight w:val="green"/>
            <w:rPrChange w:id="785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.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R</w:delText>
        </w:r>
        <w:r w:rsidR="00E37CD7" w:rsidRPr="005347F7" w:rsidDel="005347F7">
          <w:rPr>
            <w:rFonts w:cstheme="minorHAnsi"/>
            <w:highlight w:val="green"/>
            <w:rPrChange w:id="786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.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R</w:delText>
        </w:r>
        <w:r w:rsidR="00E37CD7" w:rsidRPr="005347F7" w:rsidDel="005347F7">
          <w:rPr>
            <w:rFonts w:cstheme="minorHAnsi"/>
            <w:highlight w:val="green"/>
            <w:rPrChange w:id="787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.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Gupta</w:delText>
        </w:r>
        <w:r w:rsidR="00E37CD7" w:rsidRPr="005347F7" w:rsidDel="005347F7">
          <w:rPr>
            <w:rFonts w:cstheme="minorHAnsi"/>
            <w:highlight w:val="green"/>
            <w:rPrChange w:id="788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,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K</w:delText>
        </w:r>
        <w:r w:rsidR="00E37CD7" w:rsidRPr="005347F7" w:rsidDel="005347F7">
          <w:rPr>
            <w:rFonts w:cstheme="minorHAnsi"/>
            <w:highlight w:val="green"/>
            <w:rPrChange w:id="789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.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Hasitha</w:delText>
        </w:r>
        <w:r w:rsidR="00E37CD7" w:rsidRPr="005347F7" w:rsidDel="005347F7">
          <w:rPr>
            <w:rFonts w:cstheme="minorHAnsi"/>
            <w:highlight w:val="green"/>
            <w:rPrChange w:id="790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and</w:delText>
        </w:r>
        <w:r w:rsidR="00E37CD7" w:rsidRPr="005347F7" w:rsidDel="005347F7">
          <w:rPr>
            <w:rFonts w:cstheme="minorHAnsi"/>
            <w:highlight w:val="green"/>
            <w:rPrChange w:id="791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A</w:delText>
        </w:r>
        <w:r w:rsidR="00E37CD7" w:rsidRPr="005347F7" w:rsidDel="005347F7">
          <w:rPr>
            <w:rFonts w:cstheme="minorHAnsi"/>
            <w:highlight w:val="green"/>
            <w:rPrChange w:id="792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.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U</w:delText>
        </w:r>
        <w:r w:rsidR="00E37CD7" w:rsidRPr="005347F7" w:rsidDel="005347F7">
          <w:rPr>
            <w:rFonts w:cstheme="minorHAnsi"/>
            <w:highlight w:val="green"/>
            <w:rPrChange w:id="793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.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Raju</w:delText>
        </w:r>
        <w:r w:rsidR="00E37CD7" w:rsidRPr="005347F7" w:rsidDel="005347F7">
          <w:rPr>
            <w:rFonts w:cstheme="minorHAnsi"/>
            <w:highlight w:val="green"/>
            <w:rPrChange w:id="794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>, "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Speech</w:delText>
        </w:r>
        <w:r w:rsidR="00E37CD7" w:rsidRPr="005347F7" w:rsidDel="005347F7">
          <w:rPr>
            <w:rFonts w:cstheme="minorHAnsi"/>
            <w:highlight w:val="green"/>
            <w:rPrChange w:id="795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based</w:delText>
        </w:r>
        <w:r w:rsidR="00E37CD7" w:rsidRPr="005347F7" w:rsidDel="005347F7">
          <w:rPr>
            <w:rFonts w:cstheme="minorHAnsi"/>
            <w:highlight w:val="green"/>
            <w:rPrChange w:id="796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human</w:delText>
        </w:r>
        <w:r w:rsidR="00E37CD7" w:rsidRPr="005347F7" w:rsidDel="005347F7">
          <w:rPr>
            <w:rFonts w:cstheme="minorHAnsi"/>
            <w:highlight w:val="green"/>
            <w:rPrChange w:id="797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emotion</w:delText>
        </w:r>
        <w:r w:rsidR="00E37CD7" w:rsidRPr="005347F7" w:rsidDel="005347F7">
          <w:rPr>
            <w:rFonts w:cstheme="minorHAnsi"/>
            <w:highlight w:val="green"/>
            <w:rPrChange w:id="798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recognition</w:delText>
        </w:r>
        <w:r w:rsidR="00E37CD7" w:rsidRPr="005347F7" w:rsidDel="005347F7">
          <w:rPr>
            <w:rFonts w:cstheme="minorHAnsi"/>
            <w:highlight w:val="green"/>
            <w:rPrChange w:id="799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using</w:delText>
        </w:r>
        <w:r w:rsidR="00E37CD7" w:rsidRPr="005347F7" w:rsidDel="005347F7">
          <w:rPr>
            <w:rFonts w:cstheme="minorHAnsi"/>
            <w:highlight w:val="green"/>
            <w:rPrChange w:id="800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MFCC</w:delText>
        </w:r>
        <w:r w:rsidR="00E37CD7" w:rsidRPr="005347F7" w:rsidDel="005347F7">
          <w:rPr>
            <w:rFonts w:cstheme="minorHAnsi"/>
            <w:highlight w:val="green"/>
            <w:rPrChange w:id="801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," 2017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International</w:delText>
        </w:r>
        <w:r w:rsidR="00E37CD7" w:rsidRPr="005347F7" w:rsidDel="005347F7">
          <w:rPr>
            <w:rFonts w:cstheme="minorHAnsi"/>
            <w:highlight w:val="green"/>
            <w:rPrChange w:id="802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Conference</w:delText>
        </w:r>
        <w:r w:rsidR="00E37CD7" w:rsidRPr="005347F7" w:rsidDel="005347F7">
          <w:rPr>
            <w:rFonts w:cstheme="minorHAnsi"/>
            <w:highlight w:val="green"/>
            <w:rPrChange w:id="803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on</w:delText>
        </w:r>
        <w:r w:rsidR="00E37CD7" w:rsidRPr="005347F7" w:rsidDel="005347F7">
          <w:rPr>
            <w:rFonts w:cstheme="minorHAnsi"/>
            <w:highlight w:val="green"/>
            <w:rPrChange w:id="804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Wireless</w:delText>
        </w:r>
        <w:r w:rsidR="00E37CD7" w:rsidRPr="005347F7" w:rsidDel="005347F7">
          <w:rPr>
            <w:rFonts w:cstheme="minorHAnsi"/>
            <w:highlight w:val="green"/>
            <w:rPrChange w:id="805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Communications</w:delText>
        </w:r>
        <w:r w:rsidR="00E37CD7" w:rsidRPr="005347F7" w:rsidDel="005347F7">
          <w:rPr>
            <w:rFonts w:cstheme="minorHAnsi"/>
            <w:highlight w:val="green"/>
            <w:rPrChange w:id="806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,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Signal</w:delText>
        </w:r>
        <w:r w:rsidR="00E37CD7" w:rsidRPr="005347F7" w:rsidDel="005347F7">
          <w:rPr>
            <w:rFonts w:cstheme="minorHAnsi"/>
            <w:highlight w:val="green"/>
            <w:rPrChange w:id="807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Processing</w:delText>
        </w:r>
        <w:r w:rsidR="00E37CD7" w:rsidRPr="005347F7" w:rsidDel="005347F7">
          <w:rPr>
            <w:rFonts w:cstheme="minorHAnsi"/>
            <w:highlight w:val="green"/>
            <w:rPrChange w:id="808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and</w:delText>
        </w:r>
        <w:r w:rsidR="00E37CD7" w:rsidRPr="005347F7" w:rsidDel="005347F7">
          <w:rPr>
            <w:rFonts w:cstheme="minorHAnsi"/>
            <w:highlight w:val="green"/>
            <w:rPrChange w:id="809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Networking</w:delText>
        </w:r>
        <w:r w:rsidR="00E37CD7" w:rsidRPr="005347F7" w:rsidDel="005347F7">
          <w:rPr>
            <w:rFonts w:cstheme="minorHAnsi"/>
            <w:highlight w:val="green"/>
            <w:rPrChange w:id="810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(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WiSPNET</w:delText>
        </w:r>
        <w:r w:rsidR="00E37CD7" w:rsidRPr="005347F7" w:rsidDel="005347F7">
          <w:rPr>
            <w:rFonts w:cstheme="minorHAnsi"/>
            <w:highlight w:val="green"/>
            <w:rPrChange w:id="811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),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Chennai</w:delText>
        </w:r>
        <w:r w:rsidR="00E37CD7" w:rsidRPr="005347F7" w:rsidDel="005347F7">
          <w:rPr>
            <w:rFonts w:cstheme="minorHAnsi"/>
            <w:highlight w:val="green"/>
            <w:rPrChange w:id="812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, 2017,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pp</w:delText>
        </w:r>
        <w:r w:rsidR="00E37CD7" w:rsidRPr="005347F7" w:rsidDel="005347F7">
          <w:rPr>
            <w:rFonts w:cstheme="minorHAnsi"/>
            <w:highlight w:val="green"/>
            <w:rPrChange w:id="813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. 2257-2260,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doi</w:delText>
        </w:r>
        <w:r w:rsidR="00E37CD7" w:rsidRPr="005347F7" w:rsidDel="005347F7">
          <w:rPr>
            <w:rFonts w:cstheme="minorHAnsi"/>
            <w:highlight w:val="green"/>
            <w:rPrChange w:id="814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>: 10.1109/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WiSPNET</w:delText>
        </w:r>
        <w:r w:rsidR="00E37CD7" w:rsidRPr="005347F7" w:rsidDel="005347F7">
          <w:rPr>
            <w:rFonts w:cstheme="minorHAnsi"/>
            <w:highlight w:val="green"/>
            <w:rPrChange w:id="815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>.2017.8300161.</w:delText>
        </w:r>
        <w:r w:rsidR="00FD6498" w:rsidRPr="005347F7" w:rsidDel="005347F7">
          <w:rPr>
            <w:rFonts w:cstheme="minorHAnsi"/>
            <w:rPrChange w:id="816" w:author="Artem Ryabinov" w:date="2020-08-19T21:21:00Z">
              <w:rPr>
                <w:rFonts w:cstheme="minorHAnsi"/>
                <w:lang w:val="en-US"/>
              </w:rPr>
            </w:rPrChange>
          </w:rPr>
          <w:delText xml:space="preserve">], </w:delText>
        </w:r>
        <w:r w:rsidR="00FD6498" w:rsidRPr="009E57BC" w:rsidDel="005347F7">
          <w:rPr>
            <w:rFonts w:cstheme="minorHAnsi"/>
          </w:rPr>
          <w:delText>коэффициенты</w:delText>
        </w:r>
        <w:r w:rsidR="00FD6498" w:rsidRPr="005347F7" w:rsidDel="005347F7">
          <w:rPr>
            <w:rFonts w:cstheme="minorHAnsi"/>
            <w:rPrChange w:id="817" w:author="Artem Ryabinov" w:date="2020-08-19T21:21:00Z">
              <w:rPr>
                <w:rFonts w:cstheme="minorHAnsi"/>
                <w:lang w:val="en-US"/>
              </w:rPr>
            </w:rPrChange>
          </w:rPr>
          <w:delText xml:space="preserve"> </w:delText>
        </w:r>
        <w:r w:rsidR="00FD6498" w:rsidRPr="009E57BC" w:rsidDel="005347F7">
          <w:rPr>
            <w:rFonts w:cstheme="minorHAnsi"/>
          </w:rPr>
          <w:delText>линейного</w:delText>
        </w:r>
        <w:r w:rsidR="00FD6498" w:rsidRPr="005347F7" w:rsidDel="005347F7">
          <w:rPr>
            <w:rFonts w:cstheme="minorHAnsi"/>
            <w:rPrChange w:id="818" w:author="Artem Ryabinov" w:date="2020-08-19T21:21:00Z">
              <w:rPr>
                <w:rFonts w:cstheme="minorHAnsi"/>
                <w:lang w:val="en-US"/>
              </w:rPr>
            </w:rPrChange>
          </w:rPr>
          <w:delText xml:space="preserve"> </w:delText>
        </w:r>
        <w:r w:rsidR="00FD6498" w:rsidRPr="009E57BC" w:rsidDel="005347F7">
          <w:rPr>
            <w:rFonts w:cstheme="minorHAnsi"/>
          </w:rPr>
          <w:delText>предсказания</w:delText>
        </w:r>
        <w:r w:rsidR="00FD6498" w:rsidRPr="005347F7" w:rsidDel="005347F7">
          <w:rPr>
            <w:rFonts w:cstheme="minorHAnsi"/>
            <w:rPrChange w:id="819" w:author="Artem Ryabinov" w:date="2020-08-19T21:21:00Z">
              <w:rPr>
                <w:rFonts w:cstheme="minorHAnsi"/>
                <w:lang w:val="en-US"/>
              </w:rPr>
            </w:rPrChange>
          </w:rPr>
          <w:delText xml:space="preserve"> </w:delText>
        </w:r>
        <w:r w:rsidR="00D04FAA" w:rsidRPr="005347F7" w:rsidDel="005347F7">
          <w:rPr>
            <w:rFonts w:cstheme="minorHAnsi"/>
            <w:rPrChange w:id="820" w:author="Artem Ryabinov" w:date="2020-08-19T21:21:00Z">
              <w:rPr>
                <w:rFonts w:cstheme="minorHAnsi"/>
                <w:lang w:val="en-US"/>
              </w:rPr>
            </w:rPrChange>
          </w:rPr>
          <w:delText>(</w:delText>
        </w:r>
        <w:r w:rsidR="00D04FAA" w:rsidRPr="009E57BC" w:rsidDel="005347F7">
          <w:rPr>
            <w:rFonts w:cstheme="minorHAnsi"/>
            <w:lang w:val="en-US"/>
          </w:rPr>
          <w:delText>LPC</w:delText>
        </w:r>
        <w:r w:rsidR="00D04FAA" w:rsidRPr="005347F7" w:rsidDel="005347F7">
          <w:rPr>
            <w:rFonts w:cstheme="minorHAnsi"/>
            <w:rPrChange w:id="821" w:author="Artem Ryabinov" w:date="2020-08-19T21:21:00Z">
              <w:rPr>
                <w:rFonts w:cstheme="minorHAnsi"/>
                <w:lang w:val="en-US"/>
              </w:rPr>
            </w:rPrChange>
          </w:rPr>
          <w:delText>)</w:delText>
        </w:r>
        <w:r w:rsidR="00FD6498" w:rsidRPr="005347F7" w:rsidDel="005347F7">
          <w:rPr>
            <w:rFonts w:cstheme="minorHAnsi"/>
            <w:rPrChange w:id="822" w:author="Artem Ryabinov" w:date="2020-08-19T21:21:00Z">
              <w:rPr>
                <w:rFonts w:cstheme="minorHAnsi"/>
                <w:lang w:val="en-US"/>
              </w:rPr>
            </w:rPrChange>
          </w:rPr>
          <w:delText>[</w:delText>
        </w:r>
        <w:r w:rsidR="00E37CD7" w:rsidRPr="005347F7" w:rsidDel="005347F7">
          <w:rPr>
            <w:rFonts w:cstheme="minorHAnsi"/>
            <w:rPrChange w:id="823" w:author="Artem Ryabinov" w:date="2020-08-19T21:21:00Z">
              <w:rPr>
                <w:rFonts w:cstheme="minorHAnsi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A</w:delText>
        </w:r>
        <w:r w:rsidR="00E37CD7" w:rsidRPr="005347F7" w:rsidDel="005347F7">
          <w:rPr>
            <w:rFonts w:cstheme="minorHAnsi"/>
            <w:highlight w:val="green"/>
            <w:rPrChange w:id="824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.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Razak</w:delText>
        </w:r>
        <w:r w:rsidR="00E37CD7" w:rsidRPr="005347F7" w:rsidDel="005347F7">
          <w:rPr>
            <w:rFonts w:cstheme="minorHAnsi"/>
            <w:highlight w:val="green"/>
            <w:rPrChange w:id="825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,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R</w:delText>
        </w:r>
        <w:r w:rsidR="00E37CD7" w:rsidRPr="005347F7" w:rsidDel="005347F7">
          <w:rPr>
            <w:rFonts w:cstheme="minorHAnsi"/>
            <w:highlight w:val="green"/>
            <w:rPrChange w:id="826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.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Komiya</w:delText>
        </w:r>
        <w:r w:rsidR="00E37CD7" w:rsidRPr="005347F7" w:rsidDel="005347F7">
          <w:rPr>
            <w:rFonts w:cstheme="minorHAnsi"/>
            <w:highlight w:val="green"/>
            <w:rPrChange w:id="827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,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and</w:delText>
        </w:r>
        <w:r w:rsidR="00E37CD7" w:rsidRPr="005347F7" w:rsidDel="005347F7">
          <w:rPr>
            <w:rFonts w:cstheme="minorHAnsi"/>
            <w:highlight w:val="green"/>
            <w:rPrChange w:id="828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M</w:delText>
        </w:r>
        <w:r w:rsidR="00E37CD7" w:rsidRPr="005347F7" w:rsidDel="005347F7">
          <w:rPr>
            <w:rFonts w:cstheme="minorHAnsi"/>
            <w:highlight w:val="green"/>
            <w:rPrChange w:id="829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.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Abidin</w:delText>
        </w:r>
        <w:r w:rsidR="00E37CD7" w:rsidRPr="005347F7" w:rsidDel="005347F7">
          <w:rPr>
            <w:rFonts w:cstheme="minorHAnsi"/>
            <w:highlight w:val="green"/>
            <w:rPrChange w:id="830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>, “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Comparison</w:delText>
        </w:r>
        <w:r w:rsidR="00E37CD7" w:rsidRPr="005347F7" w:rsidDel="005347F7">
          <w:rPr>
            <w:rFonts w:cstheme="minorHAnsi"/>
            <w:highlight w:val="green"/>
            <w:rPrChange w:id="831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between</w:delText>
        </w:r>
        <w:r w:rsidR="00E37CD7" w:rsidRPr="005347F7" w:rsidDel="005347F7">
          <w:rPr>
            <w:rFonts w:cstheme="minorHAnsi"/>
            <w:highlight w:val="green"/>
            <w:rPrChange w:id="832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fuzzy</w:delText>
        </w:r>
        <w:r w:rsidR="00E37CD7" w:rsidRPr="005347F7" w:rsidDel="005347F7">
          <w:rPr>
            <w:rFonts w:cstheme="minorHAnsi"/>
            <w:highlight w:val="green"/>
            <w:rPrChange w:id="833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and</w:delText>
        </w:r>
        <w:r w:rsidR="00E37CD7" w:rsidRPr="005347F7" w:rsidDel="005347F7">
          <w:rPr>
            <w:rFonts w:cstheme="minorHAnsi"/>
            <w:highlight w:val="green"/>
            <w:rPrChange w:id="834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nn</w:delText>
        </w:r>
        <w:r w:rsidR="00E37CD7" w:rsidRPr="005347F7" w:rsidDel="005347F7">
          <w:rPr>
            <w:rFonts w:cstheme="minorHAnsi"/>
            <w:highlight w:val="green"/>
            <w:rPrChange w:id="835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method</w:delText>
        </w:r>
        <w:r w:rsidR="00E37CD7" w:rsidRPr="005347F7" w:rsidDel="005347F7">
          <w:rPr>
            <w:rFonts w:cstheme="minorHAnsi"/>
            <w:highlight w:val="green"/>
            <w:rPrChange w:id="836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for</w:delText>
        </w:r>
        <w:r w:rsidR="00E37CD7" w:rsidRPr="005347F7" w:rsidDel="005347F7">
          <w:rPr>
            <w:rFonts w:cstheme="minorHAnsi"/>
            <w:highlight w:val="green"/>
            <w:rPrChange w:id="837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speech</w:delText>
        </w:r>
        <w:r w:rsidR="00E37CD7" w:rsidRPr="005347F7" w:rsidDel="005347F7">
          <w:rPr>
            <w:rFonts w:cstheme="minorHAnsi"/>
            <w:highlight w:val="green"/>
            <w:rPrChange w:id="838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emotion</w:delText>
        </w:r>
        <w:r w:rsidR="00E37CD7" w:rsidRPr="005347F7" w:rsidDel="005347F7">
          <w:rPr>
            <w:rFonts w:cstheme="minorHAnsi"/>
            <w:highlight w:val="green"/>
            <w:rPrChange w:id="839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recognition</w:delText>
        </w:r>
        <w:r w:rsidR="00E37CD7" w:rsidRPr="005347F7" w:rsidDel="005347F7">
          <w:rPr>
            <w:rFonts w:cstheme="minorHAnsi"/>
            <w:highlight w:val="green"/>
            <w:rPrChange w:id="840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.”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Proc</w:delText>
        </w:r>
        <w:r w:rsidR="00E37CD7" w:rsidRPr="005347F7" w:rsidDel="005347F7">
          <w:rPr>
            <w:rFonts w:cstheme="minorHAnsi"/>
            <w:highlight w:val="green"/>
            <w:rPrChange w:id="841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.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Information</w:delText>
        </w:r>
        <w:r w:rsidR="00E37CD7" w:rsidRPr="005347F7" w:rsidDel="005347F7">
          <w:rPr>
            <w:rFonts w:cstheme="minorHAnsi"/>
            <w:highlight w:val="green"/>
            <w:rPrChange w:id="842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Technology</w:delText>
        </w:r>
        <w:r w:rsidR="00E37CD7" w:rsidRPr="005347F7" w:rsidDel="005347F7">
          <w:rPr>
            <w:rFonts w:cstheme="minorHAnsi"/>
            <w:highlight w:val="green"/>
            <w:rPrChange w:id="843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and</w:delText>
        </w:r>
        <w:r w:rsidR="00E37CD7" w:rsidRPr="005347F7" w:rsidDel="005347F7">
          <w:rPr>
            <w:rFonts w:cstheme="minorHAnsi"/>
            <w:highlight w:val="green"/>
            <w:rPrChange w:id="844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Applications</w:delText>
        </w:r>
        <w:r w:rsidR="00E37CD7" w:rsidRPr="005347F7" w:rsidDel="005347F7">
          <w:rPr>
            <w:rFonts w:cstheme="minorHAnsi"/>
            <w:highlight w:val="green"/>
            <w:rPrChange w:id="845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,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ICITA</w:delText>
        </w:r>
        <w:r w:rsidR="00E37CD7" w:rsidRPr="005347F7" w:rsidDel="005347F7">
          <w:rPr>
            <w:rFonts w:cstheme="minorHAnsi"/>
            <w:highlight w:val="green"/>
            <w:rPrChange w:id="846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2005.</w:delText>
        </w:r>
        <w:r w:rsidR="00FD6498" w:rsidRPr="005347F7" w:rsidDel="005347F7">
          <w:rPr>
            <w:rFonts w:cstheme="minorHAnsi"/>
            <w:rPrChange w:id="847" w:author="Artem Ryabinov" w:date="2020-08-19T21:21:00Z">
              <w:rPr>
                <w:rFonts w:cstheme="minorHAnsi"/>
                <w:lang w:val="en-US"/>
              </w:rPr>
            </w:rPrChange>
          </w:rPr>
          <w:delText xml:space="preserve">]. </w:delText>
        </w:r>
      </w:del>
      <w:r w:rsidR="00FD6498" w:rsidRPr="009E57BC">
        <w:rPr>
          <w:rFonts w:cstheme="minorHAnsi"/>
        </w:rPr>
        <w:t>Одним</w:t>
      </w:r>
      <w:r w:rsidR="00FD6498" w:rsidRPr="005347F7">
        <w:rPr>
          <w:rFonts w:cstheme="minorHAnsi"/>
          <w:rPrChange w:id="848" w:author="Artem Ryabinov" w:date="2020-08-19T21:21:00Z">
            <w:rPr>
              <w:rFonts w:cstheme="minorHAnsi"/>
              <w:lang w:val="en-US"/>
            </w:rPr>
          </w:rPrChange>
        </w:rPr>
        <w:t xml:space="preserve"> </w:t>
      </w:r>
      <w:r w:rsidR="00FD6498" w:rsidRPr="009E57BC">
        <w:rPr>
          <w:rFonts w:cstheme="minorHAnsi"/>
        </w:rPr>
        <w:t>из</w:t>
      </w:r>
      <w:r w:rsidR="00FD6498" w:rsidRPr="005347F7">
        <w:rPr>
          <w:rFonts w:cstheme="minorHAnsi"/>
          <w:rPrChange w:id="849" w:author="Artem Ryabinov" w:date="2020-08-19T21:21:00Z">
            <w:rPr>
              <w:rFonts w:cstheme="minorHAnsi"/>
              <w:lang w:val="en-US"/>
            </w:rPr>
          </w:rPrChange>
        </w:rPr>
        <w:t xml:space="preserve"> </w:t>
      </w:r>
      <w:r w:rsidR="00FD6498" w:rsidRPr="009E57BC">
        <w:rPr>
          <w:rFonts w:cstheme="minorHAnsi"/>
          <w:lang w:val="en-US"/>
        </w:rPr>
        <w:t>state</w:t>
      </w:r>
      <w:r w:rsidR="00FD6498" w:rsidRPr="005347F7">
        <w:rPr>
          <w:rFonts w:cstheme="minorHAnsi"/>
          <w:rPrChange w:id="850" w:author="Artem Ryabinov" w:date="2020-08-19T21:21:00Z">
            <w:rPr>
              <w:rFonts w:cstheme="minorHAnsi"/>
              <w:lang w:val="en-US"/>
            </w:rPr>
          </w:rPrChange>
        </w:rPr>
        <w:t>-</w:t>
      </w:r>
      <w:r w:rsidR="00FD6498" w:rsidRPr="009E57BC">
        <w:rPr>
          <w:rFonts w:cstheme="minorHAnsi"/>
          <w:lang w:val="en-US"/>
        </w:rPr>
        <w:t>of</w:t>
      </w:r>
      <w:r w:rsidR="00FD6498" w:rsidRPr="005347F7">
        <w:rPr>
          <w:rFonts w:cstheme="minorHAnsi"/>
          <w:rPrChange w:id="851" w:author="Artem Ryabinov" w:date="2020-08-19T21:21:00Z">
            <w:rPr>
              <w:rFonts w:cstheme="minorHAnsi"/>
              <w:lang w:val="en-US"/>
            </w:rPr>
          </w:rPrChange>
        </w:rPr>
        <w:t>-</w:t>
      </w:r>
      <w:r w:rsidR="00FD6498" w:rsidRPr="009E57BC">
        <w:rPr>
          <w:rFonts w:cstheme="minorHAnsi"/>
          <w:lang w:val="en-US"/>
        </w:rPr>
        <w:t>the</w:t>
      </w:r>
      <w:r w:rsidR="00FD6498" w:rsidRPr="005347F7">
        <w:rPr>
          <w:rFonts w:cstheme="minorHAnsi"/>
          <w:rPrChange w:id="852" w:author="Artem Ryabinov" w:date="2020-08-19T21:21:00Z">
            <w:rPr>
              <w:rFonts w:cstheme="minorHAnsi"/>
              <w:lang w:val="en-US"/>
            </w:rPr>
          </w:rPrChange>
        </w:rPr>
        <w:t>-</w:t>
      </w:r>
      <w:r w:rsidR="00FD6498" w:rsidRPr="009E57BC">
        <w:rPr>
          <w:rFonts w:cstheme="minorHAnsi"/>
          <w:lang w:val="en-US"/>
        </w:rPr>
        <w:t>art</w:t>
      </w:r>
      <w:r w:rsidR="00FD6498" w:rsidRPr="005347F7">
        <w:rPr>
          <w:rFonts w:cstheme="minorHAnsi"/>
          <w:rPrChange w:id="853" w:author="Artem Ryabinov" w:date="2020-08-19T21:21:00Z">
            <w:rPr>
              <w:rFonts w:cstheme="minorHAnsi"/>
              <w:lang w:val="en-US"/>
            </w:rPr>
          </w:rPrChange>
        </w:rPr>
        <w:t xml:space="preserve"> </w:t>
      </w:r>
      <w:del w:id="854" w:author="Artem Ryabinov" w:date="2020-08-19T21:21:00Z">
        <w:r w:rsidR="00FD6498" w:rsidRPr="009E57BC" w:rsidDel="005347F7">
          <w:rPr>
            <w:rFonts w:cstheme="minorHAnsi"/>
          </w:rPr>
          <w:delText>методов</w:delText>
        </w:r>
        <w:r w:rsidR="00FD6498" w:rsidRPr="005347F7" w:rsidDel="005347F7">
          <w:rPr>
            <w:rFonts w:cstheme="minorHAnsi"/>
            <w:rPrChange w:id="855" w:author="Artem Ryabinov" w:date="2020-08-19T21:21:00Z">
              <w:rPr>
                <w:rFonts w:cstheme="minorHAnsi"/>
                <w:lang w:val="en-US"/>
              </w:rPr>
            </w:rPrChange>
          </w:rPr>
          <w:delText xml:space="preserve"> </w:delText>
        </w:r>
      </w:del>
      <w:ins w:id="856" w:author="Artem Ryabinov" w:date="2020-08-19T21:21:00Z">
        <w:r w:rsidR="005347F7">
          <w:rPr>
            <w:rFonts w:cstheme="minorHAnsi"/>
          </w:rPr>
          <w:t>подходов на данный момент</w:t>
        </w:r>
        <w:r w:rsidR="005347F7" w:rsidRPr="005347F7">
          <w:rPr>
            <w:rFonts w:cstheme="minorHAnsi"/>
            <w:rPrChange w:id="857" w:author="Artem Ryabinov" w:date="2020-08-19T21:21:00Z">
              <w:rPr>
                <w:rFonts w:cstheme="minorHAnsi"/>
                <w:lang w:val="en-US"/>
              </w:rPr>
            </w:rPrChange>
          </w:rPr>
          <w:t xml:space="preserve"> </w:t>
        </w:r>
      </w:ins>
      <w:r w:rsidR="00FD6498" w:rsidRPr="009E57BC">
        <w:rPr>
          <w:rFonts w:cstheme="minorHAnsi"/>
        </w:rPr>
        <w:t>является</w:t>
      </w:r>
      <w:r w:rsidR="00FD6498" w:rsidRPr="005347F7">
        <w:rPr>
          <w:rFonts w:cstheme="minorHAnsi"/>
          <w:rPrChange w:id="858" w:author="Artem Ryabinov" w:date="2020-08-19T21:21:00Z">
            <w:rPr>
              <w:rFonts w:cstheme="minorHAnsi"/>
              <w:lang w:val="en-US"/>
            </w:rPr>
          </w:rPrChange>
        </w:rPr>
        <w:t xml:space="preserve"> </w:t>
      </w:r>
      <w:r w:rsidR="00FD6498" w:rsidRPr="009E57BC">
        <w:rPr>
          <w:rFonts w:cstheme="minorHAnsi"/>
        </w:rPr>
        <w:t>построение</w:t>
      </w:r>
      <w:r w:rsidR="00FD6498" w:rsidRPr="005347F7">
        <w:rPr>
          <w:rFonts w:cstheme="minorHAnsi"/>
          <w:rPrChange w:id="859" w:author="Artem Ryabinov" w:date="2020-08-19T21:21:00Z">
            <w:rPr>
              <w:rFonts w:cstheme="minorHAnsi"/>
              <w:lang w:val="en-US"/>
            </w:rPr>
          </w:rPrChange>
        </w:rPr>
        <w:t xml:space="preserve"> </w:t>
      </w:r>
      <w:r w:rsidR="00FD6498" w:rsidRPr="009E57BC">
        <w:rPr>
          <w:rFonts w:cstheme="minorHAnsi"/>
        </w:rPr>
        <w:t>спектрограмм</w:t>
      </w:r>
      <w:r w:rsidR="00FD6498" w:rsidRPr="005347F7">
        <w:rPr>
          <w:rFonts w:cstheme="minorHAnsi"/>
          <w:rPrChange w:id="860" w:author="Artem Ryabinov" w:date="2020-08-19T21:21:00Z">
            <w:rPr>
              <w:rFonts w:cstheme="minorHAnsi"/>
              <w:lang w:val="en-US"/>
            </w:rPr>
          </w:rPrChange>
        </w:rPr>
        <w:t xml:space="preserve">, </w:t>
      </w:r>
      <w:r w:rsidR="00FD6498" w:rsidRPr="009E57BC">
        <w:rPr>
          <w:rFonts w:cstheme="minorHAnsi"/>
        </w:rPr>
        <w:t>что</w:t>
      </w:r>
      <w:r w:rsidR="00FD6498" w:rsidRPr="005347F7">
        <w:rPr>
          <w:rFonts w:cstheme="minorHAnsi"/>
          <w:rPrChange w:id="861" w:author="Artem Ryabinov" w:date="2020-08-19T21:21:00Z">
            <w:rPr>
              <w:rFonts w:cstheme="minorHAnsi"/>
              <w:lang w:val="en-US"/>
            </w:rPr>
          </w:rPrChange>
        </w:rPr>
        <w:t xml:space="preserve"> </w:t>
      </w:r>
      <w:r w:rsidR="00FD6498" w:rsidRPr="009E57BC">
        <w:rPr>
          <w:rFonts w:cstheme="minorHAnsi"/>
        </w:rPr>
        <w:t>сводит</w:t>
      </w:r>
      <w:r w:rsidR="00FD6498" w:rsidRPr="005347F7">
        <w:rPr>
          <w:rFonts w:cstheme="minorHAnsi"/>
          <w:rPrChange w:id="862" w:author="Artem Ryabinov" w:date="2020-08-19T21:21:00Z">
            <w:rPr>
              <w:rFonts w:cstheme="minorHAnsi"/>
              <w:lang w:val="en-US"/>
            </w:rPr>
          </w:rPrChange>
        </w:rPr>
        <w:t xml:space="preserve"> </w:t>
      </w:r>
      <w:r w:rsidR="00FD6498" w:rsidRPr="009E57BC">
        <w:rPr>
          <w:rFonts w:cstheme="minorHAnsi"/>
        </w:rPr>
        <w:t>задачу</w:t>
      </w:r>
      <w:r w:rsidR="00FD6498" w:rsidRPr="005347F7">
        <w:rPr>
          <w:rFonts w:cstheme="minorHAnsi"/>
          <w:rPrChange w:id="863" w:author="Artem Ryabinov" w:date="2020-08-19T21:21:00Z">
            <w:rPr>
              <w:rFonts w:cstheme="minorHAnsi"/>
              <w:lang w:val="en-US"/>
            </w:rPr>
          </w:rPrChange>
        </w:rPr>
        <w:t xml:space="preserve"> </w:t>
      </w:r>
      <w:r w:rsidR="00FD6498" w:rsidRPr="009E57BC">
        <w:rPr>
          <w:rFonts w:cstheme="minorHAnsi"/>
        </w:rPr>
        <w:t>к</w:t>
      </w:r>
      <w:r w:rsidR="00FD6498" w:rsidRPr="005347F7">
        <w:rPr>
          <w:rFonts w:cstheme="minorHAnsi"/>
          <w:rPrChange w:id="864" w:author="Artem Ryabinov" w:date="2020-08-19T21:21:00Z">
            <w:rPr>
              <w:rFonts w:cstheme="minorHAnsi"/>
              <w:lang w:val="en-US"/>
            </w:rPr>
          </w:rPrChange>
        </w:rPr>
        <w:t xml:space="preserve"> </w:t>
      </w:r>
      <w:r w:rsidR="00FD6498" w:rsidRPr="009E57BC">
        <w:rPr>
          <w:rFonts w:cstheme="minorHAnsi"/>
        </w:rPr>
        <w:t>классификации</w:t>
      </w:r>
      <w:r w:rsidR="00FD6498" w:rsidRPr="005347F7">
        <w:rPr>
          <w:rFonts w:cstheme="minorHAnsi"/>
          <w:rPrChange w:id="865" w:author="Artem Ryabinov" w:date="2020-08-19T21:21:00Z">
            <w:rPr>
              <w:rFonts w:cstheme="minorHAnsi"/>
              <w:lang w:val="en-US"/>
            </w:rPr>
          </w:rPrChange>
        </w:rPr>
        <w:t xml:space="preserve"> </w:t>
      </w:r>
      <w:r w:rsidR="00FD6498" w:rsidRPr="009E57BC">
        <w:rPr>
          <w:rFonts w:cstheme="minorHAnsi"/>
        </w:rPr>
        <w:t>изображений</w:t>
      </w:r>
      <w:ins w:id="866" w:author="Artem Ryabinov" w:date="2020-08-19T21:21:00Z">
        <w:r w:rsidR="005347F7">
          <w:rPr>
            <w:rFonts w:cstheme="minorHAnsi"/>
          </w:rPr>
          <w:t xml:space="preserve">. </w:t>
        </w:r>
      </w:ins>
      <w:proofErr w:type="spellStart"/>
      <w:ins w:id="867" w:author="Artem Ryabinov" w:date="2020-08-19T21:23:00Z">
        <w:r w:rsidR="005347F7">
          <w:rPr>
            <w:rFonts w:cstheme="minorHAnsi"/>
            <w:lang w:val="en-US"/>
          </w:rPr>
          <w:t>Sa</w:t>
        </w:r>
      </w:ins>
      <w:ins w:id="868" w:author="Artem Ryabinov" w:date="2020-08-19T21:24:00Z">
        <w:r w:rsidR="005347F7">
          <w:rPr>
            <w:rFonts w:cstheme="minorHAnsi"/>
            <w:lang w:val="en-US"/>
          </w:rPr>
          <w:t>tt</w:t>
        </w:r>
        <w:proofErr w:type="spellEnd"/>
        <w:r w:rsidR="005347F7" w:rsidRPr="00BE1926">
          <w:rPr>
            <w:rFonts w:cstheme="minorHAnsi"/>
            <w:lang w:val="en-US"/>
          </w:rPr>
          <w:t xml:space="preserve"> </w:t>
        </w:r>
        <w:r w:rsidR="005347F7">
          <w:rPr>
            <w:rFonts w:cstheme="minorHAnsi"/>
          </w:rPr>
          <w:t>и</w:t>
        </w:r>
        <w:r w:rsidR="005347F7" w:rsidRPr="00BE1926">
          <w:rPr>
            <w:rFonts w:cstheme="minorHAnsi"/>
            <w:lang w:val="en-US"/>
            <w:rPrChange w:id="869" w:author="Artem Ryabinov" w:date="2020-08-20T20:36:00Z">
              <w:rPr>
                <w:rFonts w:cstheme="minorHAnsi"/>
              </w:rPr>
            </w:rPrChange>
          </w:rPr>
          <w:t xml:space="preserve"> </w:t>
        </w:r>
        <w:proofErr w:type="spellStart"/>
        <w:r w:rsidR="005347F7">
          <w:rPr>
            <w:rFonts w:cstheme="minorHAnsi"/>
          </w:rPr>
          <w:t>др</w:t>
        </w:r>
        <w:proofErr w:type="spellEnd"/>
        <w:r w:rsidR="005347F7" w:rsidRPr="00BE1926">
          <w:rPr>
            <w:rFonts w:cstheme="minorHAnsi"/>
            <w:lang w:val="en-US"/>
            <w:rPrChange w:id="870" w:author="Artem Ryabinov" w:date="2020-08-20T20:36:00Z">
              <w:rPr>
                <w:rFonts w:cstheme="minorHAnsi"/>
              </w:rPr>
            </w:rPrChange>
          </w:rPr>
          <w:t xml:space="preserve">. </w:t>
        </w:r>
        <w:r w:rsidR="005347F7" w:rsidRPr="008E0DA2">
          <w:rPr>
            <w:rFonts w:cstheme="minorHAnsi"/>
            <w:lang w:val="en-US"/>
          </w:rPr>
          <w:t>[</w:t>
        </w:r>
      </w:ins>
      <w:proofErr w:type="spellStart"/>
      <w:ins w:id="871" w:author="Artem Ryabinov" w:date="2020-08-19T22:54:00Z">
        <w:r w:rsidR="00E95E4F" w:rsidRPr="00E95E4F">
          <w:rPr>
            <w:rFonts w:cstheme="minorHAnsi"/>
            <w:highlight w:val="green"/>
            <w:lang w:val="en-US"/>
            <w:rPrChange w:id="872" w:author="Artem Ryabinov" w:date="2020-08-19T22:54:00Z">
              <w:rPr>
                <w:rFonts w:cstheme="minorHAnsi"/>
                <w:lang w:val="en-US"/>
              </w:rPr>
            </w:rPrChange>
          </w:rPr>
          <w:t>Satt</w:t>
        </w:r>
        <w:proofErr w:type="spellEnd"/>
        <w:r w:rsidR="00E95E4F" w:rsidRPr="00E95E4F">
          <w:rPr>
            <w:rFonts w:cstheme="minorHAnsi"/>
            <w:highlight w:val="green"/>
            <w:lang w:val="en-US"/>
            <w:rPrChange w:id="873" w:author="Artem Ryabinov" w:date="2020-08-19T22:54:00Z">
              <w:rPr>
                <w:rFonts w:cstheme="minorHAnsi"/>
                <w:lang w:val="en-US"/>
              </w:rPr>
            </w:rPrChange>
          </w:rPr>
          <w:t xml:space="preserve">, </w:t>
        </w:r>
        <w:proofErr w:type="spellStart"/>
        <w:r w:rsidR="00E95E4F" w:rsidRPr="00E95E4F">
          <w:rPr>
            <w:rFonts w:cstheme="minorHAnsi"/>
            <w:highlight w:val="green"/>
            <w:lang w:val="en-US"/>
            <w:rPrChange w:id="874" w:author="Artem Ryabinov" w:date="2020-08-19T22:54:00Z">
              <w:rPr>
                <w:rFonts w:cstheme="minorHAnsi"/>
                <w:lang w:val="en-US"/>
              </w:rPr>
            </w:rPrChange>
          </w:rPr>
          <w:t>Aharon</w:t>
        </w:r>
        <w:proofErr w:type="spellEnd"/>
        <w:r w:rsidR="00E95E4F" w:rsidRPr="00E95E4F">
          <w:rPr>
            <w:rFonts w:cstheme="minorHAnsi"/>
            <w:highlight w:val="green"/>
            <w:lang w:val="en-US"/>
            <w:rPrChange w:id="875" w:author="Artem Ryabinov" w:date="2020-08-19T22:54:00Z">
              <w:rPr>
                <w:rFonts w:cstheme="minorHAnsi"/>
                <w:lang w:val="en-US"/>
              </w:rPr>
            </w:rPrChange>
          </w:rPr>
          <w:t xml:space="preserve">, Shai </w:t>
        </w:r>
        <w:proofErr w:type="spellStart"/>
        <w:r w:rsidR="00E95E4F" w:rsidRPr="00E95E4F">
          <w:rPr>
            <w:rFonts w:cstheme="minorHAnsi"/>
            <w:highlight w:val="green"/>
            <w:lang w:val="en-US"/>
            <w:rPrChange w:id="876" w:author="Artem Ryabinov" w:date="2020-08-19T22:54:00Z">
              <w:rPr>
                <w:rFonts w:cstheme="minorHAnsi"/>
                <w:lang w:val="en-US"/>
              </w:rPr>
            </w:rPrChange>
          </w:rPr>
          <w:t>Rozenberg</w:t>
        </w:r>
        <w:proofErr w:type="spellEnd"/>
        <w:r w:rsidR="00E95E4F" w:rsidRPr="00E95E4F">
          <w:rPr>
            <w:rFonts w:cstheme="minorHAnsi"/>
            <w:highlight w:val="green"/>
            <w:lang w:val="en-US"/>
            <w:rPrChange w:id="877" w:author="Artem Ryabinov" w:date="2020-08-19T22:54:00Z">
              <w:rPr>
                <w:rFonts w:cstheme="minorHAnsi"/>
                <w:lang w:val="en-US"/>
              </w:rPr>
            </w:rPrChange>
          </w:rPr>
          <w:t xml:space="preserve"> and Ron </w:t>
        </w:r>
        <w:proofErr w:type="spellStart"/>
        <w:r w:rsidR="00E95E4F" w:rsidRPr="00E95E4F">
          <w:rPr>
            <w:rFonts w:cstheme="minorHAnsi"/>
            <w:highlight w:val="green"/>
            <w:lang w:val="en-US"/>
            <w:rPrChange w:id="878" w:author="Artem Ryabinov" w:date="2020-08-19T22:54:00Z">
              <w:rPr>
                <w:rFonts w:cstheme="minorHAnsi"/>
                <w:lang w:val="en-US"/>
              </w:rPr>
            </w:rPrChange>
          </w:rPr>
          <w:t>Hoory</w:t>
        </w:r>
        <w:proofErr w:type="spellEnd"/>
        <w:r w:rsidR="00E95E4F" w:rsidRPr="00E95E4F">
          <w:rPr>
            <w:rFonts w:cstheme="minorHAnsi"/>
            <w:highlight w:val="green"/>
            <w:lang w:val="en-US"/>
            <w:rPrChange w:id="879" w:author="Artem Ryabinov" w:date="2020-08-19T22:54:00Z">
              <w:rPr>
                <w:rFonts w:cstheme="minorHAnsi"/>
                <w:lang w:val="en-US"/>
              </w:rPr>
            </w:rPrChange>
          </w:rPr>
          <w:t>. “Efficient Emotion Recognition from Speech Using Deep Learning on Spectrograms.” INTERSPEECH</w:t>
        </w:r>
        <w:r w:rsidR="00E95E4F" w:rsidRPr="00E95E4F">
          <w:rPr>
            <w:rFonts w:cstheme="minorHAnsi"/>
            <w:highlight w:val="green"/>
            <w:rPrChange w:id="880" w:author="Artem Ryabinov" w:date="2020-08-19T22:54:00Z">
              <w:rPr>
                <w:rFonts w:cstheme="minorHAnsi"/>
                <w:lang w:val="en-US"/>
              </w:rPr>
            </w:rPrChange>
          </w:rPr>
          <w:t xml:space="preserve"> (2017).</w:t>
        </w:r>
      </w:ins>
      <w:ins w:id="881" w:author="Artem Ryabinov" w:date="2020-08-19T21:24:00Z">
        <w:r w:rsidR="005347F7" w:rsidRPr="005347F7">
          <w:rPr>
            <w:rFonts w:cstheme="minorHAnsi"/>
            <w:rPrChange w:id="882" w:author="Artem Ryabinov" w:date="2020-08-19T21:24:00Z">
              <w:rPr>
                <w:rFonts w:cstheme="minorHAnsi"/>
                <w:lang w:val="en-US"/>
              </w:rPr>
            </w:rPrChange>
          </w:rPr>
          <w:t xml:space="preserve">] </w:t>
        </w:r>
        <w:r w:rsidR="005347F7">
          <w:rPr>
            <w:rFonts w:cstheme="minorHAnsi"/>
          </w:rPr>
          <w:t xml:space="preserve">предложили метод глубокого обучения </w:t>
        </w:r>
        <w:r w:rsidR="00492EE3">
          <w:rPr>
            <w:rFonts w:cstheme="minorHAnsi"/>
          </w:rPr>
          <w:t>5-</w:t>
        </w:r>
      </w:ins>
      <w:ins w:id="883" w:author="Artem Ryabinov" w:date="2020-08-19T21:25:00Z">
        <w:r w:rsidR="00492EE3">
          <w:rPr>
            <w:rFonts w:cstheme="minorHAnsi"/>
          </w:rPr>
          <w:t xml:space="preserve">слойной </w:t>
        </w:r>
        <w:proofErr w:type="spellStart"/>
        <w:r w:rsidR="00492EE3">
          <w:rPr>
            <w:rFonts w:cstheme="minorHAnsi"/>
          </w:rPr>
          <w:t>сверточной</w:t>
        </w:r>
        <w:proofErr w:type="spellEnd"/>
        <w:r w:rsidR="00492EE3">
          <w:rPr>
            <w:rFonts w:cstheme="minorHAnsi"/>
          </w:rPr>
          <w:t xml:space="preserve"> нейронной сети на предварительно полученных спектрограммах</w:t>
        </w:r>
      </w:ins>
      <w:ins w:id="884" w:author="Artem Ryabinov" w:date="2020-08-19T21:28:00Z">
        <w:r w:rsidR="00492EE3">
          <w:rPr>
            <w:rFonts w:cstheme="minorHAnsi"/>
          </w:rPr>
          <w:t xml:space="preserve"> очищенного от шума звукового сигнала</w:t>
        </w:r>
      </w:ins>
      <w:ins w:id="885" w:author="Artem Ryabinov" w:date="2020-08-19T21:26:00Z">
        <w:r w:rsidR="00492EE3">
          <w:rPr>
            <w:rFonts w:cstheme="minorHAnsi"/>
          </w:rPr>
          <w:t xml:space="preserve">, получив </w:t>
        </w:r>
      </w:ins>
      <w:ins w:id="886" w:author="Artem Ryabinov" w:date="2020-08-19T21:27:00Z">
        <w:r w:rsidR="00492EE3">
          <w:rPr>
            <w:rFonts w:cstheme="minorHAnsi"/>
          </w:rPr>
          <w:t xml:space="preserve">точность классификации </w:t>
        </w:r>
      </w:ins>
      <w:ins w:id="887" w:author="Artem Ryabinov" w:date="2020-08-19T21:26:00Z">
        <w:r w:rsidR="00492EE3">
          <w:rPr>
            <w:rFonts w:cstheme="minorHAnsi"/>
          </w:rPr>
          <w:t xml:space="preserve">на наборе данных </w:t>
        </w:r>
      </w:ins>
      <w:ins w:id="888" w:author="Artem Ryabinov" w:date="2020-08-19T21:27:00Z">
        <w:r w:rsidR="00492EE3">
          <w:rPr>
            <w:rFonts w:cstheme="minorHAnsi"/>
            <w:lang w:val="en-US"/>
          </w:rPr>
          <w:t>IEMOCAP</w:t>
        </w:r>
        <w:r w:rsidR="00492EE3" w:rsidRPr="00492EE3">
          <w:rPr>
            <w:rFonts w:cstheme="minorHAnsi"/>
            <w:rPrChange w:id="889" w:author="Artem Ryabinov" w:date="2020-08-19T21:27:00Z">
              <w:rPr>
                <w:rFonts w:cstheme="minorHAnsi"/>
                <w:lang w:val="en-US"/>
              </w:rPr>
            </w:rPrChange>
          </w:rPr>
          <w:t xml:space="preserve"> 66%, </w:t>
        </w:r>
        <w:r w:rsidR="00492EE3">
          <w:rPr>
            <w:rFonts w:cstheme="minorHAnsi"/>
          </w:rPr>
          <w:t xml:space="preserve">однако использовали из этого набора данных лишь 4 базовых эмоциональных класса. </w:t>
        </w:r>
      </w:ins>
      <w:del w:id="890" w:author="Artem Ryabinov" w:date="2020-08-19T21:21:00Z">
        <w:r w:rsidR="00FD6498" w:rsidRPr="005347F7" w:rsidDel="005347F7">
          <w:rPr>
            <w:rFonts w:cstheme="minorHAnsi"/>
            <w:rPrChange w:id="891" w:author="Artem Ryabinov" w:date="2020-08-19T21:21:00Z">
              <w:rPr>
                <w:rFonts w:cstheme="minorHAnsi"/>
                <w:lang w:val="en-US"/>
              </w:rPr>
            </w:rPrChange>
          </w:rPr>
          <w:delText xml:space="preserve"> [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Niu</w:delText>
        </w:r>
        <w:r w:rsidR="00E37CD7" w:rsidRPr="005347F7" w:rsidDel="005347F7">
          <w:rPr>
            <w:rFonts w:cstheme="minorHAnsi"/>
            <w:highlight w:val="green"/>
            <w:rPrChange w:id="892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,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Yafeng</w:delText>
        </w:r>
        <w:r w:rsidR="00E37CD7" w:rsidRPr="005347F7" w:rsidDel="005347F7">
          <w:rPr>
            <w:rFonts w:cstheme="minorHAnsi"/>
            <w:highlight w:val="green"/>
            <w:rPrChange w:id="893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&amp;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Zou</w:delText>
        </w:r>
        <w:r w:rsidR="00E37CD7" w:rsidRPr="005347F7" w:rsidDel="005347F7">
          <w:rPr>
            <w:rFonts w:cstheme="minorHAnsi"/>
            <w:highlight w:val="green"/>
            <w:rPrChange w:id="894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,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Dongsheng</w:delText>
        </w:r>
        <w:r w:rsidR="00E37CD7" w:rsidRPr="005347F7" w:rsidDel="005347F7">
          <w:rPr>
            <w:rFonts w:cstheme="minorHAnsi"/>
            <w:highlight w:val="green"/>
            <w:rPrChange w:id="895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&amp;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Niu</w:delText>
        </w:r>
        <w:r w:rsidR="00E37CD7" w:rsidRPr="005347F7" w:rsidDel="005347F7">
          <w:rPr>
            <w:rFonts w:cstheme="minorHAnsi"/>
            <w:highlight w:val="green"/>
            <w:rPrChange w:id="896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,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Yadong</w:delText>
        </w:r>
        <w:r w:rsidR="00E37CD7" w:rsidRPr="005347F7" w:rsidDel="005347F7">
          <w:rPr>
            <w:rFonts w:cstheme="minorHAnsi"/>
            <w:highlight w:val="green"/>
            <w:rPrChange w:id="897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&amp;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He</w:delText>
        </w:r>
        <w:r w:rsidR="00E37CD7" w:rsidRPr="005347F7" w:rsidDel="005347F7">
          <w:rPr>
            <w:rFonts w:cstheme="minorHAnsi"/>
            <w:highlight w:val="green"/>
            <w:rPrChange w:id="898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,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Zhongshi</w:delText>
        </w:r>
        <w:r w:rsidR="00E37CD7" w:rsidRPr="005347F7" w:rsidDel="005347F7">
          <w:rPr>
            <w:rFonts w:cstheme="minorHAnsi"/>
            <w:highlight w:val="green"/>
            <w:rPrChange w:id="899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&amp;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Tan</w:delText>
        </w:r>
        <w:r w:rsidR="00E37CD7" w:rsidRPr="005347F7" w:rsidDel="005347F7">
          <w:rPr>
            <w:rFonts w:cstheme="minorHAnsi"/>
            <w:highlight w:val="green"/>
            <w:rPrChange w:id="900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,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Hua</w:delText>
        </w:r>
        <w:r w:rsidR="00E37CD7" w:rsidRPr="005347F7" w:rsidDel="005347F7">
          <w:rPr>
            <w:rFonts w:cstheme="minorHAnsi"/>
            <w:highlight w:val="green"/>
            <w:rPrChange w:id="901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. (2017).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A</w:delText>
        </w:r>
        <w:r w:rsidR="00E37CD7" w:rsidRPr="005347F7" w:rsidDel="005347F7">
          <w:rPr>
            <w:rFonts w:cstheme="minorHAnsi"/>
            <w:highlight w:val="green"/>
            <w:rPrChange w:id="902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breakthrough</w:delText>
        </w:r>
        <w:r w:rsidR="00E37CD7" w:rsidRPr="005347F7" w:rsidDel="005347F7">
          <w:rPr>
            <w:rFonts w:cstheme="minorHAnsi"/>
            <w:highlight w:val="green"/>
            <w:rPrChange w:id="903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in</w:delText>
        </w:r>
        <w:r w:rsidR="00E37CD7" w:rsidRPr="005347F7" w:rsidDel="005347F7">
          <w:rPr>
            <w:rFonts w:cstheme="minorHAnsi"/>
            <w:highlight w:val="green"/>
            <w:rPrChange w:id="904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Speech</w:delText>
        </w:r>
        <w:r w:rsidR="00E37CD7" w:rsidRPr="005347F7" w:rsidDel="005347F7">
          <w:rPr>
            <w:rFonts w:cstheme="minorHAnsi"/>
            <w:highlight w:val="green"/>
            <w:rPrChange w:id="905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emotion</w:delText>
        </w:r>
        <w:r w:rsidR="00E37CD7" w:rsidRPr="005347F7" w:rsidDel="005347F7">
          <w:rPr>
            <w:rFonts w:cstheme="minorHAnsi"/>
            <w:highlight w:val="green"/>
            <w:rPrChange w:id="906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recognition</w:delText>
        </w:r>
        <w:r w:rsidR="00E37CD7" w:rsidRPr="005347F7" w:rsidDel="005347F7">
          <w:rPr>
            <w:rFonts w:cstheme="minorHAnsi"/>
            <w:highlight w:val="green"/>
            <w:rPrChange w:id="907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using</w:delText>
        </w:r>
        <w:r w:rsidR="00E37CD7" w:rsidRPr="005347F7" w:rsidDel="005347F7">
          <w:rPr>
            <w:rFonts w:cstheme="minorHAnsi"/>
            <w:highlight w:val="green"/>
            <w:rPrChange w:id="908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Deep</w:delText>
        </w:r>
        <w:r w:rsidR="00E37CD7" w:rsidRPr="005347F7" w:rsidDel="005347F7">
          <w:rPr>
            <w:rFonts w:cstheme="minorHAnsi"/>
            <w:highlight w:val="green"/>
            <w:rPrChange w:id="909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Retinal</w:delText>
        </w:r>
        <w:r w:rsidR="00E37CD7" w:rsidRPr="005347F7" w:rsidDel="005347F7">
          <w:rPr>
            <w:rFonts w:cstheme="minorHAnsi"/>
            <w:highlight w:val="green"/>
            <w:rPrChange w:id="910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Convolution</w:delText>
        </w:r>
        <w:r w:rsidR="00E37CD7" w:rsidRPr="005347F7" w:rsidDel="005347F7">
          <w:rPr>
            <w:rFonts w:cstheme="minorHAnsi"/>
            <w:highlight w:val="green"/>
            <w:rPrChange w:id="911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Neural</w:delText>
        </w:r>
        <w:r w:rsidR="00E37CD7" w:rsidRPr="005347F7" w:rsidDel="005347F7">
          <w:rPr>
            <w:rFonts w:cstheme="minorHAnsi"/>
            <w:highlight w:val="green"/>
            <w:rPrChange w:id="912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5347F7">
          <w:rPr>
            <w:rFonts w:cstheme="minorHAnsi"/>
            <w:highlight w:val="green"/>
            <w:lang w:val="en-US"/>
          </w:rPr>
          <w:delText>Networks</w:delText>
        </w:r>
        <w:r w:rsidR="00E37CD7" w:rsidRPr="005347F7" w:rsidDel="005347F7">
          <w:rPr>
            <w:rFonts w:cstheme="minorHAnsi"/>
            <w:highlight w:val="green"/>
            <w:rPrChange w:id="913" w:author="Artem Ryabinov" w:date="2020-08-19T21:21:00Z">
              <w:rPr>
                <w:rFonts w:cstheme="minorHAnsi"/>
                <w:highlight w:val="green"/>
                <w:lang w:val="en-US"/>
              </w:rPr>
            </w:rPrChange>
          </w:rPr>
          <w:delText>.</w:delText>
        </w:r>
        <w:r w:rsidR="00FD6498" w:rsidRPr="005347F7" w:rsidDel="005347F7">
          <w:rPr>
            <w:rFonts w:cstheme="minorHAnsi"/>
            <w:rPrChange w:id="914" w:author="Artem Ryabinov" w:date="2020-08-19T21:21:00Z">
              <w:rPr>
                <w:rFonts w:cstheme="minorHAnsi"/>
                <w:lang w:val="en-US"/>
              </w:rPr>
            </w:rPrChange>
          </w:rPr>
          <w:delText>]</w:delText>
        </w:r>
        <w:r w:rsidR="00D439F3" w:rsidRPr="005347F7" w:rsidDel="005347F7">
          <w:rPr>
            <w:rFonts w:cstheme="minorHAnsi"/>
            <w:rPrChange w:id="915" w:author="Artem Ryabinov" w:date="2020-08-19T21:21:00Z">
              <w:rPr>
                <w:rFonts w:cstheme="minorHAnsi"/>
                <w:lang w:val="en-US"/>
              </w:rPr>
            </w:rPrChange>
          </w:rPr>
          <w:delText xml:space="preserve">. </w:delText>
        </w:r>
        <w:r w:rsidR="00D439F3" w:rsidRPr="009E57BC" w:rsidDel="005347F7">
          <w:rPr>
            <w:rFonts w:cstheme="minorHAnsi"/>
          </w:rPr>
          <w:delText>Распространенной практикой является применение статистических функций (среднее, минимум, максимум) и оценка значений производных.</w:delText>
        </w:r>
        <w:r w:rsidR="00A74166" w:rsidRPr="00A74166" w:rsidDel="005347F7">
          <w:rPr>
            <w:rFonts w:cstheme="minorHAnsi"/>
          </w:rPr>
          <w:delText xml:space="preserve"> </w:delText>
        </w:r>
      </w:del>
    </w:p>
    <w:p w14:paraId="4631CDB1" w14:textId="32EDFB22" w:rsidR="002B1509" w:rsidRPr="0085163D" w:rsidDel="00492EE3" w:rsidRDefault="002B1509" w:rsidP="00ED7D23">
      <w:pPr>
        <w:ind w:firstLine="708"/>
        <w:jc w:val="both"/>
        <w:rPr>
          <w:del w:id="916" w:author="Artem Ryabinov" w:date="2020-08-19T21:34:00Z"/>
          <w:rFonts w:cstheme="minorHAnsi"/>
          <w:color w:val="333333"/>
          <w:spacing w:val="4"/>
          <w:shd w:val="clear" w:color="auto" w:fill="FCFCFC"/>
          <w:rPrChange w:id="917" w:author="Artem Ryabinov" w:date="2020-08-19T20:49:00Z">
            <w:rPr>
              <w:del w:id="918" w:author="Artem Ryabinov" w:date="2020-08-19T21:34:00Z"/>
              <w:rFonts w:cstheme="minorHAnsi"/>
              <w:color w:val="333333"/>
              <w:spacing w:val="4"/>
              <w:shd w:val="clear" w:color="auto" w:fill="FCFCFC"/>
              <w:lang w:val="en-US"/>
            </w:rPr>
          </w:rPrChange>
        </w:rPr>
      </w:pPr>
      <w:del w:id="919" w:author="Artem Ryabinov" w:date="2020-08-19T21:34:00Z">
        <w:r w:rsidRPr="009E57BC" w:rsidDel="00492EE3">
          <w:rPr>
            <w:rFonts w:cstheme="minorHAnsi"/>
          </w:rPr>
          <w:delText xml:space="preserve">Выбор классификатора – также важный этап в решении задачи. </w:delText>
        </w:r>
        <w:r w:rsidR="00AD5128" w:rsidRPr="009E57BC" w:rsidDel="00492EE3">
          <w:rPr>
            <w:rFonts w:cstheme="minorHAnsi"/>
          </w:rPr>
          <w:delText>Среди исследований н</w:delText>
        </w:r>
        <w:r w:rsidRPr="009E57BC" w:rsidDel="00492EE3">
          <w:rPr>
            <w:rFonts w:cstheme="minorHAnsi"/>
          </w:rPr>
          <w:delText>аиболее популярны</w:delText>
        </w:r>
        <w:r w:rsidR="00AD5128" w:rsidRPr="009E57BC" w:rsidDel="00492EE3">
          <w:rPr>
            <w:rFonts w:cstheme="minorHAnsi"/>
          </w:rPr>
          <w:delText xml:space="preserve"> </w:delText>
        </w:r>
        <w:r w:rsidRPr="009E57BC" w:rsidDel="00492EE3">
          <w:rPr>
            <w:rFonts w:cstheme="minorHAnsi"/>
          </w:rPr>
          <w:delText>такие классификаторы, как машины опорных векторов [</w:delText>
        </w:r>
        <w:r w:rsidR="00E37CD7" w:rsidRPr="00E37CD7" w:rsidDel="00492EE3">
          <w:rPr>
            <w:rFonts w:cstheme="minorHAnsi"/>
            <w:highlight w:val="green"/>
            <w:lang w:val="en-US"/>
          </w:rPr>
          <w:delText>Chavhan</w:delText>
        </w:r>
        <w:r w:rsidR="00E37CD7" w:rsidRPr="00E37CD7" w:rsidDel="00492EE3">
          <w:rPr>
            <w:rFonts w:cstheme="minorHAnsi"/>
            <w:highlight w:val="green"/>
          </w:rPr>
          <w:delText xml:space="preserve">, </w:delText>
        </w:r>
        <w:r w:rsidR="00E37CD7" w:rsidRPr="00E37CD7" w:rsidDel="00492EE3">
          <w:rPr>
            <w:rFonts w:cstheme="minorHAnsi"/>
            <w:highlight w:val="green"/>
            <w:lang w:val="en-US"/>
          </w:rPr>
          <w:delText>Yashpalsing</w:delText>
        </w:r>
        <w:r w:rsidR="00E37CD7" w:rsidRPr="00E37CD7" w:rsidDel="00492EE3">
          <w:rPr>
            <w:rFonts w:cstheme="minorHAnsi"/>
            <w:highlight w:val="green"/>
          </w:rPr>
          <w:delText xml:space="preserve"> &amp; </w:delText>
        </w:r>
        <w:r w:rsidR="00E37CD7" w:rsidRPr="00E37CD7" w:rsidDel="00492EE3">
          <w:rPr>
            <w:rFonts w:cstheme="minorHAnsi"/>
            <w:highlight w:val="green"/>
            <w:lang w:val="en-US"/>
          </w:rPr>
          <w:delText>Dhore</w:delText>
        </w:r>
        <w:r w:rsidR="00E37CD7" w:rsidRPr="00E37CD7" w:rsidDel="00492EE3">
          <w:rPr>
            <w:rFonts w:cstheme="minorHAnsi"/>
            <w:highlight w:val="green"/>
          </w:rPr>
          <w:delText xml:space="preserve">, </w:delText>
        </w:r>
        <w:r w:rsidR="00E37CD7" w:rsidRPr="00E37CD7" w:rsidDel="00492EE3">
          <w:rPr>
            <w:rFonts w:cstheme="minorHAnsi"/>
            <w:highlight w:val="green"/>
            <w:lang w:val="en-US"/>
          </w:rPr>
          <w:delText>Manikrao</w:delText>
        </w:r>
        <w:r w:rsidR="00E37CD7" w:rsidRPr="00E37CD7" w:rsidDel="00492EE3">
          <w:rPr>
            <w:rFonts w:cstheme="minorHAnsi"/>
            <w:highlight w:val="green"/>
          </w:rPr>
          <w:delText xml:space="preserve"> &amp; </w:delText>
        </w:r>
        <w:r w:rsidR="00E37CD7" w:rsidRPr="00E37CD7" w:rsidDel="00492EE3">
          <w:rPr>
            <w:rFonts w:cstheme="minorHAnsi"/>
            <w:highlight w:val="green"/>
            <w:lang w:val="en-US"/>
          </w:rPr>
          <w:delText>Pallavi</w:delText>
        </w:r>
        <w:r w:rsidR="00E37CD7" w:rsidRPr="00E37CD7" w:rsidDel="00492EE3">
          <w:rPr>
            <w:rFonts w:cstheme="minorHAnsi"/>
            <w:highlight w:val="green"/>
          </w:rPr>
          <w:delText xml:space="preserve">, </w:delText>
        </w:r>
        <w:r w:rsidR="00E37CD7" w:rsidRPr="00E37CD7" w:rsidDel="00492EE3">
          <w:rPr>
            <w:rFonts w:cstheme="minorHAnsi"/>
            <w:highlight w:val="green"/>
            <w:lang w:val="en-US"/>
          </w:rPr>
          <w:delText>Yesaware</w:delText>
        </w:r>
        <w:r w:rsidR="00E37CD7" w:rsidRPr="00E37CD7" w:rsidDel="00492EE3">
          <w:rPr>
            <w:rFonts w:cstheme="minorHAnsi"/>
            <w:highlight w:val="green"/>
          </w:rPr>
          <w:delText xml:space="preserve">. </w:delText>
        </w:r>
        <w:r w:rsidR="00E37CD7" w:rsidRPr="00E37CD7" w:rsidDel="00492EE3">
          <w:rPr>
            <w:rFonts w:cstheme="minorHAnsi"/>
            <w:highlight w:val="green"/>
            <w:lang w:val="en-US"/>
          </w:rPr>
          <w:delText>(2010). Speech Emotion Recognition Using Support Vector Machines. International Journal of Computer Applications. 1. 10.1007/978-3-642-21402-8_35.</w:delText>
        </w:r>
        <w:r w:rsidRPr="00E37CD7" w:rsidDel="00492EE3">
          <w:rPr>
            <w:rFonts w:cstheme="minorHAnsi"/>
            <w:lang w:val="en-US"/>
          </w:rPr>
          <w:delText xml:space="preserve">], </w:delText>
        </w:r>
        <w:r w:rsidRPr="009E57BC" w:rsidDel="00492EE3">
          <w:rPr>
            <w:rFonts w:cstheme="minorHAnsi"/>
          </w:rPr>
          <w:delText>алгоритм</w:delText>
        </w:r>
        <w:r w:rsidRPr="00E37CD7" w:rsidDel="00492EE3">
          <w:rPr>
            <w:rFonts w:cstheme="minorHAnsi"/>
            <w:lang w:val="en-US"/>
          </w:rPr>
          <w:delText xml:space="preserve"> </w:delText>
        </w:r>
        <w:r w:rsidR="00A74166" w:rsidDel="00492EE3">
          <w:rPr>
            <w:rFonts w:cstheme="minorHAnsi"/>
            <w:lang w:val="en-US"/>
          </w:rPr>
          <w:delText>k</w:delText>
        </w:r>
        <w:r w:rsidR="00A74166" w:rsidRPr="00E37CD7" w:rsidDel="00492EE3">
          <w:rPr>
            <w:rFonts w:cstheme="minorHAnsi"/>
            <w:lang w:val="en-US"/>
          </w:rPr>
          <w:delText xml:space="preserve"> </w:delText>
        </w:r>
        <w:r w:rsidRPr="009E57BC" w:rsidDel="00492EE3">
          <w:rPr>
            <w:rFonts w:cstheme="minorHAnsi"/>
          </w:rPr>
          <w:delText>ближайших</w:delText>
        </w:r>
        <w:r w:rsidRPr="00E37CD7" w:rsidDel="00492EE3">
          <w:rPr>
            <w:rFonts w:cstheme="minorHAnsi"/>
            <w:lang w:val="en-US"/>
          </w:rPr>
          <w:delText xml:space="preserve"> </w:delText>
        </w:r>
        <w:r w:rsidRPr="009E57BC" w:rsidDel="00492EE3">
          <w:rPr>
            <w:rFonts w:cstheme="minorHAnsi"/>
          </w:rPr>
          <w:delText>соседей</w:delText>
        </w:r>
        <w:r w:rsidRPr="00E37CD7" w:rsidDel="00492EE3">
          <w:rPr>
            <w:rFonts w:cstheme="minorHAnsi"/>
            <w:lang w:val="en-US"/>
          </w:rPr>
          <w:delText xml:space="preserve"> [</w:delText>
        </w:r>
        <w:r w:rsidR="00E37CD7" w:rsidRPr="00E37CD7" w:rsidDel="00492EE3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Meftah I.T., Le Thanh N., Ben Amar C. (2012) Emotion Recognition Using KNN Classification for User Modeling and Sharing of Affect States. In: Huang T., Zeng Z., Li C., Leung C.S. (eds) Neural Information Processing. ICONIP 2012. Lecture Notes in Computer Science, vol 7663. Springer, Berlin, Heidelberg</w:delText>
        </w:r>
        <w:r w:rsidRPr="00E37CD7" w:rsidDel="00492EE3">
          <w:rPr>
            <w:rFonts w:cstheme="minorHAnsi"/>
            <w:color w:val="333333"/>
            <w:spacing w:val="4"/>
            <w:shd w:val="clear" w:color="auto" w:fill="FCFCFC"/>
            <w:lang w:val="en-US"/>
          </w:rPr>
          <w:delText xml:space="preserve">], </w:delText>
        </w:r>
        <w:r w:rsidRPr="009E57BC" w:rsidDel="00492EE3">
          <w:rPr>
            <w:rFonts w:cstheme="minorHAnsi"/>
            <w:color w:val="333333"/>
            <w:spacing w:val="4"/>
            <w:shd w:val="clear" w:color="auto" w:fill="FCFCFC"/>
          </w:rPr>
          <w:delText>классификация</w:delText>
        </w:r>
        <w:r w:rsidRPr="00E37CD7" w:rsidDel="00492EE3">
          <w:rPr>
            <w:rFonts w:cstheme="minorHAnsi"/>
            <w:color w:val="333333"/>
            <w:spacing w:val="4"/>
            <w:shd w:val="clear" w:color="auto" w:fill="FCFCFC"/>
            <w:lang w:val="en-US"/>
          </w:rPr>
          <w:delText xml:space="preserve"> </w:delText>
        </w:r>
        <w:r w:rsidRPr="009E57BC" w:rsidDel="00492EE3">
          <w:rPr>
            <w:rFonts w:cstheme="minorHAnsi"/>
            <w:color w:val="333333"/>
            <w:spacing w:val="4"/>
            <w:shd w:val="clear" w:color="auto" w:fill="FCFCFC"/>
          </w:rPr>
          <w:delText>с</w:delText>
        </w:r>
        <w:r w:rsidRPr="00E37CD7" w:rsidDel="00492EE3">
          <w:rPr>
            <w:rFonts w:cstheme="minorHAnsi"/>
            <w:color w:val="333333"/>
            <w:spacing w:val="4"/>
            <w:shd w:val="clear" w:color="auto" w:fill="FCFCFC"/>
            <w:lang w:val="en-US"/>
          </w:rPr>
          <w:delText xml:space="preserve"> </w:delText>
        </w:r>
        <w:r w:rsidRPr="009E57BC" w:rsidDel="00492EE3">
          <w:rPr>
            <w:rFonts w:cstheme="minorHAnsi"/>
            <w:color w:val="333333"/>
            <w:spacing w:val="4"/>
            <w:shd w:val="clear" w:color="auto" w:fill="FCFCFC"/>
          </w:rPr>
          <w:delText>использованием</w:delText>
        </w:r>
        <w:r w:rsidRPr="00E37CD7" w:rsidDel="00492EE3">
          <w:rPr>
            <w:rFonts w:cstheme="minorHAnsi"/>
            <w:color w:val="333333"/>
            <w:spacing w:val="4"/>
            <w:shd w:val="clear" w:color="auto" w:fill="FCFCFC"/>
            <w:lang w:val="en-US"/>
          </w:rPr>
          <w:delText xml:space="preserve"> </w:delText>
        </w:r>
        <w:r w:rsidRPr="009E57BC" w:rsidDel="00492EE3">
          <w:rPr>
            <w:rFonts w:cstheme="minorHAnsi"/>
            <w:color w:val="333333"/>
            <w:spacing w:val="4"/>
            <w:shd w:val="clear" w:color="auto" w:fill="FCFCFC"/>
          </w:rPr>
          <w:delText>скрытых</w:delText>
        </w:r>
        <w:r w:rsidRPr="00E37CD7" w:rsidDel="00492EE3">
          <w:rPr>
            <w:rFonts w:cstheme="minorHAnsi"/>
            <w:color w:val="333333"/>
            <w:spacing w:val="4"/>
            <w:shd w:val="clear" w:color="auto" w:fill="FCFCFC"/>
            <w:lang w:val="en-US"/>
          </w:rPr>
          <w:delText xml:space="preserve"> </w:delText>
        </w:r>
        <w:r w:rsidRPr="009E57BC" w:rsidDel="00492EE3">
          <w:rPr>
            <w:rFonts w:cstheme="minorHAnsi"/>
            <w:color w:val="333333"/>
            <w:spacing w:val="4"/>
            <w:shd w:val="clear" w:color="auto" w:fill="FCFCFC"/>
          </w:rPr>
          <w:delText>марковских</w:delText>
        </w:r>
        <w:r w:rsidRPr="00E37CD7" w:rsidDel="00492EE3">
          <w:rPr>
            <w:rFonts w:cstheme="minorHAnsi"/>
            <w:color w:val="333333"/>
            <w:spacing w:val="4"/>
            <w:shd w:val="clear" w:color="auto" w:fill="FCFCFC"/>
            <w:lang w:val="en-US"/>
          </w:rPr>
          <w:delText xml:space="preserve"> </w:delText>
        </w:r>
        <w:r w:rsidRPr="009E57BC" w:rsidDel="00492EE3">
          <w:rPr>
            <w:rFonts w:cstheme="minorHAnsi"/>
            <w:color w:val="333333"/>
            <w:spacing w:val="4"/>
            <w:shd w:val="clear" w:color="auto" w:fill="FCFCFC"/>
          </w:rPr>
          <w:delText>моделей</w:delText>
        </w:r>
        <w:r w:rsidRPr="00E37CD7" w:rsidDel="00492EE3">
          <w:rPr>
            <w:rFonts w:cstheme="minorHAnsi"/>
            <w:color w:val="333333"/>
            <w:spacing w:val="4"/>
            <w:shd w:val="clear" w:color="auto" w:fill="FCFCFC"/>
            <w:lang w:val="en-US"/>
          </w:rPr>
          <w:delText xml:space="preserve"> [</w:delText>
        </w:r>
        <w:r w:rsidR="00E37CD7" w:rsidRPr="00E37CD7" w:rsidDel="00492EE3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Nwe, Tin &amp; Foo, S.W. &amp; De Silva, Liyanage. (2003). Speech Emotion Recognition Using Hidden Markov Models. Speech Communication. 41. 603-623. 10.1016/S0167-6393(03)00099-2.</w:delText>
        </w:r>
        <w:r w:rsidRPr="00E37CD7" w:rsidDel="00492EE3">
          <w:rPr>
            <w:rFonts w:cstheme="minorHAnsi"/>
            <w:color w:val="333333"/>
            <w:spacing w:val="4"/>
            <w:shd w:val="clear" w:color="auto" w:fill="FCFCFC"/>
            <w:lang w:val="en-US"/>
          </w:rPr>
          <w:delText>]</w:delText>
        </w:r>
        <w:r w:rsidR="00A74166" w:rsidRPr="00E37CD7" w:rsidDel="00492EE3">
          <w:rPr>
            <w:rFonts w:cstheme="minorHAnsi"/>
            <w:color w:val="333333"/>
            <w:spacing w:val="4"/>
            <w:shd w:val="clear" w:color="auto" w:fill="FCFCFC"/>
            <w:lang w:val="en-US"/>
          </w:rPr>
          <w:delText xml:space="preserve"> </w:delText>
        </w:r>
        <w:r w:rsidR="00A74166" w:rsidDel="00492EE3">
          <w:rPr>
            <w:rFonts w:cstheme="minorHAnsi"/>
            <w:color w:val="333333"/>
            <w:spacing w:val="4"/>
            <w:shd w:val="clear" w:color="auto" w:fill="FCFCFC"/>
          </w:rPr>
          <w:delText>или</w:delText>
        </w:r>
        <w:r w:rsidR="00A74166" w:rsidRPr="00E37CD7" w:rsidDel="00492EE3">
          <w:rPr>
            <w:rFonts w:cstheme="minorHAnsi"/>
            <w:color w:val="333333"/>
            <w:spacing w:val="4"/>
            <w:shd w:val="clear" w:color="auto" w:fill="FCFCFC"/>
            <w:lang w:val="en-US"/>
          </w:rPr>
          <w:delText xml:space="preserve"> </w:delText>
        </w:r>
        <w:r w:rsidRPr="009E57BC" w:rsidDel="00492EE3">
          <w:rPr>
            <w:rFonts w:cstheme="minorHAnsi"/>
            <w:color w:val="333333"/>
            <w:spacing w:val="4"/>
            <w:shd w:val="clear" w:color="auto" w:fill="FCFCFC"/>
          </w:rPr>
          <w:delText>нейронны</w:delText>
        </w:r>
        <w:r w:rsidR="00A74166" w:rsidDel="00492EE3">
          <w:rPr>
            <w:rFonts w:cstheme="minorHAnsi"/>
            <w:color w:val="333333"/>
            <w:spacing w:val="4"/>
            <w:shd w:val="clear" w:color="auto" w:fill="FCFCFC"/>
          </w:rPr>
          <w:delText>х</w:delText>
        </w:r>
        <w:r w:rsidRPr="00E37CD7" w:rsidDel="00492EE3">
          <w:rPr>
            <w:rFonts w:cstheme="minorHAnsi"/>
            <w:color w:val="333333"/>
            <w:spacing w:val="4"/>
            <w:shd w:val="clear" w:color="auto" w:fill="FCFCFC"/>
            <w:lang w:val="en-US"/>
          </w:rPr>
          <w:delText xml:space="preserve"> </w:delText>
        </w:r>
        <w:r w:rsidRPr="009E57BC" w:rsidDel="00492EE3">
          <w:rPr>
            <w:rFonts w:cstheme="minorHAnsi"/>
            <w:color w:val="333333"/>
            <w:spacing w:val="4"/>
            <w:shd w:val="clear" w:color="auto" w:fill="FCFCFC"/>
          </w:rPr>
          <w:delText>сет</w:delText>
        </w:r>
        <w:r w:rsidR="00A74166" w:rsidDel="00492EE3">
          <w:rPr>
            <w:rFonts w:cstheme="minorHAnsi"/>
            <w:color w:val="333333"/>
            <w:spacing w:val="4"/>
            <w:shd w:val="clear" w:color="auto" w:fill="FCFCFC"/>
          </w:rPr>
          <w:delText>ей</w:delText>
        </w:r>
        <w:r w:rsidRPr="00E37CD7" w:rsidDel="00492EE3">
          <w:rPr>
            <w:rFonts w:cstheme="minorHAnsi"/>
            <w:color w:val="333333"/>
            <w:spacing w:val="4"/>
            <w:shd w:val="clear" w:color="auto" w:fill="FCFCFC"/>
            <w:lang w:val="en-US"/>
          </w:rPr>
          <w:delText xml:space="preserve"> [</w:delText>
        </w:r>
        <w:r w:rsidR="00E37CD7" w:rsidRPr="00E37CD7" w:rsidDel="00492EE3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Roy T., Marwala T., Chakraverty S. (2020) Speech Emotion Recognition Using Neural Network and Wavelet Features. In: Chakraverty S., Biswas P. (eds) Recent Trends in Wave Mechanics and Vibrations. Lecture</w:delText>
        </w:r>
        <w:r w:rsidR="00E37CD7" w:rsidRPr="0085163D" w:rsidDel="00492EE3">
          <w:rPr>
            <w:rFonts w:cstheme="minorHAnsi"/>
            <w:color w:val="333333"/>
            <w:spacing w:val="4"/>
            <w:highlight w:val="green"/>
            <w:shd w:val="clear" w:color="auto" w:fill="FCFCFC"/>
            <w:rPrChange w:id="920" w:author="Artem Ryabinov" w:date="2020-08-19T20:49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 </w:delText>
        </w:r>
        <w:r w:rsidR="00E37CD7" w:rsidRPr="00E37CD7" w:rsidDel="00492EE3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Notes</w:delText>
        </w:r>
        <w:r w:rsidR="00E37CD7" w:rsidRPr="0085163D" w:rsidDel="00492EE3">
          <w:rPr>
            <w:rFonts w:cstheme="minorHAnsi"/>
            <w:color w:val="333333"/>
            <w:spacing w:val="4"/>
            <w:highlight w:val="green"/>
            <w:shd w:val="clear" w:color="auto" w:fill="FCFCFC"/>
            <w:rPrChange w:id="921" w:author="Artem Ryabinov" w:date="2020-08-19T20:49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 </w:delText>
        </w:r>
        <w:r w:rsidR="00E37CD7" w:rsidRPr="00E37CD7" w:rsidDel="00492EE3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in</w:delText>
        </w:r>
        <w:r w:rsidR="00E37CD7" w:rsidRPr="0085163D" w:rsidDel="00492EE3">
          <w:rPr>
            <w:rFonts w:cstheme="minorHAnsi"/>
            <w:color w:val="333333"/>
            <w:spacing w:val="4"/>
            <w:highlight w:val="green"/>
            <w:shd w:val="clear" w:color="auto" w:fill="FCFCFC"/>
            <w:rPrChange w:id="922" w:author="Artem Ryabinov" w:date="2020-08-19T20:49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 </w:delText>
        </w:r>
        <w:r w:rsidR="00E37CD7" w:rsidRPr="00E37CD7" w:rsidDel="00492EE3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Mechanical</w:delText>
        </w:r>
        <w:r w:rsidR="00E37CD7" w:rsidRPr="0085163D" w:rsidDel="00492EE3">
          <w:rPr>
            <w:rFonts w:cstheme="minorHAnsi"/>
            <w:color w:val="333333"/>
            <w:spacing w:val="4"/>
            <w:highlight w:val="green"/>
            <w:shd w:val="clear" w:color="auto" w:fill="FCFCFC"/>
            <w:rPrChange w:id="923" w:author="Artem Ryabinov" w:date="2020-08-19T20:49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 </w:delText>
        </w:r>
        <w:r w:rsidR="00E37CD7" w:rsidRPr="00E37CD7" w:rsidDel="00492EE3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Engineering</w:delText>
        </w:r>
        <w:r w:rsidR="00E37CD7" w:rsidRPr="0085163D" w:rsidDel="00492EE3">
          <w:rPr>
            <w:rFonts w:cstheme="minorHAnsi"/>
            <w:color w:val="333333"/>
            <w:spacing w:val="4"/>
            <w:highlight w:val="green"/>
            <w:shd w:val="clear" w:color="auto" w:fill="FCFCFC"/>
            <w:rPrChange w:id="924" w:author="Artem Ryabinov" w:date="2020-08-19T20:49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. </w:delText>
        </w:r>
        <w:r w:rsidR="00E37CD7" w:rsidRPr="00E37CD7" w:rsidDel="00492EE3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Springer</w:delText>
        </w:r>
        <w:r w:rsidR="00E37CD7" w:rsidRPr="0085163D" w:rsidDel="00492EE3">
          <w:rPr>
            <w:rFonts w:cstheme="minorHAnsi"/>
            <w:color w:val="333333"/>
            <w:spacing w:val="4"/>
            <w:highlight w:val="green"/>
            <w:shd w:val="clear" w:color="auto" w:fill="FCFCFC"/>
            <w:rPrChange w:id="925" w:author="Artem Ryabinov" w:date="2020-08-19T20:49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, </w:delText>
        </w:r>
        <w:r w:rsidR="00E37CD7" w:rsidRPr="00E37CD7" w:rsidDel="00492EE3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Singapore</w:delText>
        </w:r>
        <w:r w:rsidRPr="0085163D" w:rsidDel="00492EE3">
          <w:rPr>
            <w:rFonts w:cstheme="minorHAnsi"/>
            <w:color w:val="333333"/>
            <w:spacing w:val="4"/>
            <w:shd w:val="clear" w:color="auto" w:fill="FCFCFC"/>
            <w:rPrChange w:id="926" w:author="Artem Ryabinov" w:date="2020-08-19T20:49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delText xml:space="preserve">]. </w:delText>
        </w:r>
      </w:del>
    </w:p>
    <w:p w14:paraId="44DE8B72" w14:textId="548F8DC3" w:rsidR="00E52357" w:rsidRPr="00124FDE" w:rsidRDefault="00E52357" w:rsidP="00E52357">
      <w:pPr>
        <w:ind w:firstLine="708"/>
        <w:jc w:val="both"/>
        <w:rPr>
          <w:rFonts w:cstheme="minorHAnsi"/>
          <w:color w:val="333333"/>
          <w:spacing w:val="4"/>
          <w:shd w:val="clear" w:color="auto" w:fill="FCFCFC"/>
          <w:rPrChange w:id="927" w:author="Artem Ryabinov" w:date="2020-08-19T21:51:00Z">
            <w:rPr>
              <w:rFonts w:cstheme="minorHAnsi"/>
              <w:color w:val="333333"/>
              <w:spacing w:val="4"/>
              <w:shd w:val="clear" w:color="auto" w:fill="FCFCFC"/>
              <w:lang w:val="en-US"/>
            </w:rPr>
          </w:rPrChange>
        </w:rPr>
      </w:pPr>
      <w:r>
        <w:rPr>
          <w:rFonts w:cstheme="minorHAnsi"/>
          <w:color w:val="333333"/>
          <w:spacing w:val="4"/>
          <w:shd w:val="clear" w:color="auto" w:fill="FCFCFC"/>
        </w:rPr>
        <w:t xml:space="preserve">Наиболее прогрессивными и эффективными на данный момент являются так называемые </w:t>
      </w:r>
      <w:r>
        <w:rPr>
          <w:rFonts w:cstheme="minorHAnsi"/>
          <w:color w:val="333333"/>
          <w:spacing w:val="4"/>
          <w:shd w:val="clear" w:color="auto" w:fill="FCFCFC"/>
          <w:lang w:val="en-US"/>
        </w:rPr>
        <w:t>end</w:t>
      </w:r>
      <w:r w:rsidRPr="00E52357">
        <w:rPr>
          <w:rFonts w:cstheme="minorHAnsi"/>
          <w:color w:val="333333"/>
          <w:spacing w:val="4"/>
          <w:shd w:val="clear" w:color="auto" w:fill="FCFCFC"/>
        </w:rPr>
        <w:t>-</w:t>
      </w:r>
      <w:r>
        <w:rPr>
          <w:rFonts w:cstheme="minorHAnsi"/>
          <w:color w:val="333333"/>
          <w:spacing w:val="4"/>
          <w:shd w:val="clear" w:color="auto" w:fill="FCFCFC"/>
          <w:lang w:val="en-US"/>
        </w:rPr>
        <w:t>to</w:t>
      </w:r>
      <w:r w:rsidRPr="00E52357">
        <w:rPr>
          <w:rFonts w:cstheme="minorHAnsi"/>
          <w:color w:val="333333"/>
          <w:spacing w:val="4"/>
          <w:shd w:val="clear" w:color="auto" w:fill="FCFCFC"/>
        </w:rPr>
        <w:t>-</w:t>
      </w:r>
      <w:r>
        <w:rPr>
          <w:rFonts w:cstheme="minorHAnsi"/>
          <w:color w:val="333333"/>
          <w:spacing w:val="4"/>
          <w:shd w:val="clear" w:color="auto" w:fill="FCFCFC"/>
          <w:lang w:val="en-US"/>
        </w:rPr>
        <w:t>end</w:t>
      </w:r>
      <w:r w:rsidRPr="00E52357">
        <w:rPr>
          <w:rFonts w:cstheme="minorHAnsi"/>
          <w:color w:val="333333"/>
          <w:spacing w:val="4"/>
          <w:shd w:val="clear" w:color="auto" w:fill="FCFCFC"/>
        </w:rPr>
        <w:t xml:space="preserve"> </w:t>
      </w:r>
      <w:r>
        <w:rPr>
          <w:rFonts w:cstheme="minorHAnsi"/>
          <w:color w:val="333333"/>
          <w:spacing w:val="4"/>
          <w:shd w:val="clear" w:color="auto" w:fill="FCFCFC"/>
        </w:rPr>
        <w:t xml:space="preserve">подходы, которые работают непосредственно с дискретизированным аудиосигналом в формате </w:t>
      </w:r>
      <w:r>
        <w:rPr>
          <w:rFonts w:cstheme="minorHAnsi"/>
          <w:color w:val="333333"/>
          <w:spacing w:val="4"/>
          <w:shd w:val="clear" w:color="auto" w:fill="FCFCFC"/>
          <w:lang w:val="en-US"/>
        </w:rPr>
        <w:t>WAV</w:t>
      </w:r>
      <w:r w:rsidRPr="00E52357">
        <w:rPr>
          <w:rFonts w:cstheme="minorHAnsi"/>
          <w:color w:val="333333"/>
          <w:spacing w:val="4"/>
          <w:shd w:val="clear" w:color="auto" w:fill="FCFCFC"/>
        </w:rPr>
        <w:t xml:space="preserve"> </w:t>
      </w:r>
      <w:r>
        <w:rPr>
          <w:rFonts w:cstheme="minorHAnsi"/>
          <w:color w:val="333333"/>
          <w:spacing w:val="4"/>
          <w:shd w:val="clear" w:color="auto" w:fill="FCFCFC"/>
        </w:rPr>
        <w:t xml:space="preserve">и в которых предобработка, извлечение релевантных признаков </w:t>
      </w:r>
      <w:r>
        <w:rPr>
          <w:rFonts w:cstheme="minorHAnsi"/>
          <w:color w:val="333333"/>
          <w:spacing w:val="4"/>
          <w:shd w:val="clear" w:color="auto" w:fill="FCFCFC"/>
        </w:rPr>
        <w:lastRenderedPageBreak/>
        <w:t xml:space="preserve">и классификация объединены в единый «черный ящик». Для таких подходов обычно используются </w:t>
      </w:r>
      <w:proofErr w:type="spellStart"/>
      <w:r>
        <w:rPr>
          <w:rFonts w:cstheme="minorHAnsi"/>
          <w:color w:val="333333"/>
          <w:spacing w:val="4"/>
          <w:shd w:val="clear" w:color="auto" w:fill="FCFCFC"/>
        </w:rPr>
        <w:t>сверточные</w:t>
      </w:r>
      <w:proofErr w:type="spellEnd"/>
      <w:r>
        <w:rPr>
          <w:rFonts w:cstheme="minorHAnsi"/>
          <w:color w:val="333333"/>
          <w:spacing w:val="4"/>
          <w:shd w:val="clear" w:color="auto" w:fill="FCFCFC"/>
        </w:rPr>
        <w:t xml:space="preserve"> глубокие нейронные сети</w:t>
      </w:r>
      <w:ins w:id="928" w:author="Artem Ryabinov" w:date="2020-08-19T21:35:00Z">
        <w:r w:rsidR="0068140A">
          <w:rPr>
            <w:rFonts w:cstheme="minorHAnsi"/>
            <w:color w:val="333333"/>
            <w:spacing w:val="4"/>
            <w:shd w:val="clear" w:color="auto" w:fill="FCFCFC"/>
          </w:rPr>
          <w:t xml:space="preserve"> в комбинаци</w:t>
        </w:r>
      </w:ins>
      <w:ins w:id="929" w:author="Artem Ryabinov" w:date="2020-08-19T21:36:00Z">
        <w:r w:rsidR="0068140A">
          <w:rPr>
            <w:rFonts w:cstheme="minorHAnsi"/>
            <w:color w:val="333333"/>
            <w:spacing w:val="4"/>
            <w:shd w:val="clear" w:color="auto" w:fill="FCFCFC"/>
          </w:rPr>
          <w:t>и</w:t>
        </w:r>
      </w:ins>
      <w:ins w:id="930" w:author="Artem Ryabinov" w:date="2020-08-19T21:35:00Z">
        <w:r w:rsidR="0068140A">
          <w:rPr>
            <w:rFonts w:cstheme="minorHAnsi"/>
            <w:color w:val="333333"/>
            <w:spacing w:val="4"/>
            <w:shd w:val="clear" w:color="auto" w:fill="FCFCFC"/>
          </w:rPr>
          <w:t xml:space="preserve"> с другими архитектурами</w:t>
        </w:r>
      </w:ins>
      <w:ins w:id="931" w:author="Artem Ryabinov" w:date="2020-08-19T21:36:00Z">
        <w:r w:rsidR="0068140A">
          <w:rPr>
            <w:rFonts w:cstheme="minorHAnsi"/>
            <w:color w:val="333333"/>
            <w:spacing w:val="4"/>
            <w:shd w:val="clear" w:color="auto" w:fill="FCFCFC"/>
          </w:rPr>
          <w:t xml:space="preserve">. </w:t>
        </w:r>
        <w:proofErr w:type="spellStart"/>
        <w:r w:rsidR="0068140A">
          <w:rPr>
            <w:rFonts w:cstheme="minorHAnsi"/>
            <w:color w:val="333333"/>
            <w:spacing w:val="4"/>
            <w:shd w:val="clear" w:color="auto" w:fill="FCFCFC"/>
            <w:lang w:val="en-US"/>
          </w:rPr>
          <w:t>Trigeorgis</w:t>
        </w:r>
        <w:proofErr w:type="spellEnd"/>
        <w:r w:rsidR="0068140A">
          <w:rPr>
            <w:rFonts w:cstheme="minorHAnsi"/>
            <w:color w:val="333333"/>
            <w:spacing w:val="4"/>
            <w:shd w:val="clear" w:color="auto" w:fill="FCFCFC"/>
            <w:lang w:val="en-US"/>
          </w:rPr>
          <w:t xml:space="preserve"> </w:t>
        </w:r>
        <w:r w:rsidR="0068140A">
          <w:rPr>
            <w:rFonts w:cstheme="minorHAnsi"/>
            <w:color w:val="333333"/>
            <w:spacing w:val="4"/>
            <w:shd w:val="clear" w:color="auto" w:fill="FCFCFC"/>
          </w:rPr>
          <w:t>и</w:t>
        </w:r>
        <w:r w:rsidR="0068140A" w:rsidRPr="0068140A">
          <w:rPr>
            <w:rFonts w:cstheme="minorHAnsi"/>
            <w:color w:val="333333"/>
            <w:spacing w:val="4"/>
            <w:shd w:val="clear" w:color="auto" w:fill="FCFCFC"/>
            <w:lang w:val="en-US"/>
            <w:rPrChange w:id="932" w:author="Artem Ryabinov" w:date="2020-08-19T21:36:00Z">
              <w:rPr>
                <w:rFonts w:cstheme="minorHAnsi"/>
                <w:color w:val="333333"/>
                <w:spacing w:val="4"/>
                <w:shd w:val="clear" w:color="auto" w:fill="FCFCFC"/>
              </w:rPr>
            </w:rPrChange>
          </w:rPr>
          <w:t xml:space="preserve"> </w:t>
        </w:r>
        <w:proofErr w:type="spellStart"/>
        <w:r w:rsidR="0068140A">
          <w:rPr>
            <w:rFonts w:cstheme="minorHAnsi"/>
            <w:color w:val="333333"/>
            <w:spacing w:val="4"/>
            <w:shd w:val="clear" w:color="auto" w:fill="FCFCFC"/>
          </w:rPr>
          <w:t>др</w:t>
        </w:r>
        <w:proofErr w:type="spellEnd"/>
        <w:r w:rsidR="0068140A" w:rsidRPr="00BE1926">
          <w:rPr>
            <w:rFonts w:cstheme="minorHAnsi"/>
            <w:color w:val="333333"/>
            <w:spacing w:val="4"/>
            <w:shd w:val="clear" w:color="auto" w:fill="FCFCFC"/>
            <w:lang w:val="en-US"/>
            <w:rPrChange w:id="933" w:author="Artem Ryabinov" w:date="2020-08-20T20:36:00Z">
              <w:rPr>
                <w:rFonts w:cstheme="minorHAnsi"/>
                <w:color w:val="333333"/>
                <w:spacing w:val="4"/>
                <w:shd w:val="clear" w:color="auto" w:fill="FCFCFC"/>
              </w:rPr>
            </w:rPrChange>
          </w:rPr>
          <w:t>.</w:t>
        </w:r>
      </w:ins>
      <w:ins w:id="934" w:author="Artem Ryabinov" w:date="2020-08-19T21:34:00Z">
        <w:r w:rsidR="00492EE3" w:rsidRPr="0068140A">
          <w:rPr>
            <w:rFonts w:cstheme="minorHAnsi"/>
            <w:color w:val="333333"/>
            <w:spacing w:val="4"/>
            <w:shd w:val="clear" w:color="auto" w:fill="FCFCFC"/>
            <w:lang w:val="en-US"/>
            <w:rPrChange w:id="935" w:author="Artem Ryabinov" w:date="2020-08-19T21:36:00Z">
              <w:rPr>
                <w:rFonts w:cstheme="minorHAnsi"/>
                <w:color w:val="333333"/>
                <w:spacing w:val="4"/>
                <w:shd w:val="clear" w:color="auto" w:fill="FCFCFC"/>
              </w:rPr>
            </w:rPrChange>
          </w:rPr>
          <w:t xml:space="preserve"> </w:t>
        </w:r>
      </w:ins>
      <w:r w:rsidRPr="0068140A">
        <w:rPr>
          <w:rFonts w:cstheme="minorHAnsi"/>
          <w:color w:val="333333"/>
          <w:spacing w:val="4"/>
          <w:shd w:val="clear" w:color="auto" w:fill="FCFCFC"/>
          <w:lang w:val="en-US"/>
          <w:rPrChange w:id="936" w:author="Artem Ryabinov" w:date="2020-08-19T21:36:00Z">
            <w:rPr>
              <w:rFonts w:cstheme="minorHAnsi"/>
              <w:color w:val="333333"/>
              <w:spacing w:val="4"/>
              <w:shd w:val="clear" w:color="auto" w:fill="FCFCFC"/>
            </w:rPr>
          </w:rPrChange>
        </w:rPr>
        <w:t>[</w:t>
      </w:r>
      <w:proofErr w:type="spellStart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Trigeorgis</w:t>
      </w:r>
      <w:proofErr w:type="spellEnd"/>
      <w:r w:rsidR="00E37CD7" w:rsidRPr="0068140A">
        <w:rPr>
          <w:rFonts w:cstheme="minorHAnsi"/>
          <w:color w:val="333333"/>
          <w:spacing w:val="4"/>
          <w:highlight w:val="green"/>
          <w:shd w:val="clear" w:color="auto" w:fill="FCFCFC"/>
          <w:lang w:val="en-US"/>
          <w:rPrChange w:id="937" w:author="Artem Ryabinov" w:date="2020-08-19T21:36:00Z">
            <w:rPr>
              <w:rFonts w:cstheme="minorHAnsi"/>
              <w:color w:val="333333"/>
              <w:spacing w:val="4"/>
              <w:highlight w:val="green"/>
              <w:shd w:val="clear" w:color="auto" w:fill="FCFCFC"/>
            </w:rPr>
          </w:rPrChange>
        </w:rPr>
        <w:t xml:space="preserve">, 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George</w:t>
      </w:r>
      <w:r w:rsidR="00E37CD7" w:rsidRPr="0068140A">
        <w:rPr>
          <w:rFonts w:cstheme="minorHAnsi"/>
          <w:color w:val="333333"/>
          <w:spacing w:val="4"/>
          <w:highlight w:val="green"/>
          <w:shd w:val="clear" w:color="auto" w:fill="FCFCFC"/>
          <w:lang w:val="en-US"/>
          <w:rPrChange w:id="938" w:author="Artem Ryabinov" w:date="2020-08-19T21:36:00Z">
            <w:rPr>
              <w:rFonts w:cstheme="minorHAnsi"/>
              <w:color w:val="333333"/>
              <w:spacing w:val="4"/>
              <w:highlight w:val="green"/>
              <w:shd w:val="clear" w:color="auto" w:fill="FCFCFC"/>
            </w:rPr>
          </w:rPrChange>
        </w:rPr>
        <w:t xml:space="preserve"> &amp; </w:t>
      </w:r>
      <w:proofErr w:type="spellStart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Ringeval</w:t>
      </w:r>
      <w:proofErr w:type="spellEnd"/>
      <w:r w:rsidR="00E37CD7" w:rsidRPr="0068140A">
        <w:rPr>
          <w:rFonts w:cstheme="minorHAnsi"/>
          <w:color w:val="333333"/>
          <w:spacing w:val="4"/>
          <w:highlight w:val="green"/>
          <w:shd w:val="clear" w:color="auto" w:fill="FCFCFC"/>
          <w:lang w:val="en-US"/>
          <w:rPrChange w:id="939" w:author="Artem Ryabinov" w:date="2020-08-19T21:36:00Z">
            <w:rPr>
              <w:rFonts w:cstheme="minorHAnsi"/>
              <w:color w:val="333333"/>
              <w:spacing w:val="4"/>
              <w:highlight w:val="green"/>
              <w:shd w:val="clear" w:color="auto" w:fill="FCFCFC"/>
            </w:rPr>
          </w:rPrChange>
        </w:rPr>
        <w:t xml:space="preserve">, 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Fabien</w:t>
      </w:r>
      <w:r w:rsidR="00E37CD7" w:rsidRPr="0068140A">
        <w:rPr>
          <w:rFonts w:cstheme="minorHAnsi"/>
          <w:color w:val="333333"/>
          <w:spacing w:val="4"/>
          <w:highlight w:val="green"/>
          <w:shd w:val="clear" w:color="auto" w:fill="FCFCFC"/>
          <w:lang w:val="en-US"/>
          <w:rPrChange w:id="940" w:author="Artem Ryabinov" w:date="2020-08-19T21:36:00Z">
            <w:rPr>
              <w:rFonts w:cstheme="minorHAnsi"/>
              <w:color w:val="333333"/>
              <w:spacing w:val="4"/>
              <w:highlight w:val="green"/>
              <w:shd w:val="clear" w:color="auto" w:fill="FCFCFC"/>
            </w:rPr>
          </w:rPrChange>
        </w:rPr>
        <w:t xml:space="preserve"> &amp; </w:t>
      </w:r>
      <w:proofErr w:type="spellStart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Brueckner</w:t>
      </w:r>
      <w:proofErr w:type="spellEnd"/>
      <w:r w:rsidR="00E37CD7" w:rsidRPr="0068140A">
        <w:rPr>
          <w:rFonts w:cstheme="minorHAnsi"/>
          <w:color w:val="333333"/>
          <w:spacing w:val="4"/>
          <w:highlight w:val="green"/>
          <w:shd w:val="clear" w:color="auto" w:fill="FCFCFC"/>
          <w:lang w:val="en-US"/>
          <w:rPrChange w:id="941" w:author="Artem Ryabinov" w:date="2020-08-19T21:36:00Z">
            <w:rPr>
              <w:rFonts w:cstheme="minorHAnsi"/>
              <w:color w:val="333333"/>
              <w:spacing w:val="4"/>
              <w:highlight w:val="green"/>
              <w:shd w:val="clear" w:color="auto" w:fill="FCFCFC"/>
            </w:rPr>
          </w:rPrChange>
        </w:rPr>
        <w:t xml:space="preserve">, 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Raymond</w:t>
      </w:r>
      <w:r w:rsidR="00E37CD7" w:rsidRPr="0068140A">
        <w:rPr>
          <w:rFonts w:cstheme="minorHAnsi"/>
          <w:color w:val="333333"/>
          <w:spacing w:val="4"/>
          <w:highlight w:val="green"/>
          <w:shd w:val="clear" w:color="auto" w:fill="FCFCFC"/>
          <w:lang w:val="en-US"/>
          <w:rPrChange w:id="942" w:author="Artem Ryabinov" w:date="2020-08-19T21:36:00Z">
            <w:rPr>
              <w:rFonts w:cstheme="minorHAnsi"/>
              <w:color w:val="333333"/>
              <w:spacing w:val="4"/>
              <w:highlight w:val="green"/>
              <w:shd w:val="clear" w:color="auto" w:fill="FCFCFC"/>
            </w:rPr>
          </w:rPrChange>
        </w:rPr>
        <w:t xml:space="preserve"> &amp; </w:t>
      </w:r>
      <w:proofErr w:type="spellStart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Marchi</w:t>
      </w:r>
      <w:proofErr w:type="spellEnd"/>
      <w:r w:rsidR="00E37CD7" w:rsidRPr="0068140A">
        <w:rPr>
          <w:rFonts w:cstheme="minorHAnsi"/>
          <w:color w:val="333333"/>
          <w:spacing w:val="4"/>
          <w:highlight w:val="green"/>
          <w:shd w:val="clear" w:color="auto" w:fill="FCFCFC"/>
          <w:lang w:val="en-US"/>
          <w:rPrChange w:id="943" w:author="Artem Ryabinov" w:date="2020-08-19T21:36:00Z">
            <w:rPr>
              <w:rFonts w:cstheme="minorHAnsi"/>
              <w:color w:val="333333"/>
              <w:spacing w:val="4"/>
              <w:highlight w:val="green"/>
              <w:shd w:val="clear" w:color="auto" w:fill="FCFCFC"/>
            </w:rPr>
          </w:rPrChange>
        </w:rPr>
        <w:t xml:space="preserve">, 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Erik</w:t>
      </w:r>
      <w:r w:rsidR="00E37CD7" w:rsidRPr="0068140A">
        <w:rPr>
          <w:rFonts w:cstheme="minorHAnsi"/>
          <w:color w:val="333333"/>
          <w:spacing w:val="4"/>
          <w:highlight w:val="green"/>
          <w:shd w:val="clear" w:color="auto" w:fill="FCFCFC"/>
          <w:lang w:val="en-US"/>
          <w:rPrChange w:id="944" w:author="Artem Ryabinov" w:date="2020-08-19T21:36:00Z">
            <w:rPr>
              <w:rFonts w:cstheme="minorHAnsi"/>
              <w:color w:val="333333"/>
              <w:spacing w:val="4"/>
              <w:highlight w:val="green"/>
              <w:shd w:val="clear" w:color="auto" w:fill="FCFCFC"/>
            </w:rPr>
          </w:rPrChange>
        </w:rPr>
        <w:t xml:space="preserve"> &amp; </w:t>
      </w:r>
      <w:proofErr w:type="spellStart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Nicolaou</w:t>
      </w:r>
      <w:proofErr w:type="spellEnd"/>
      <w:r w:rsidR="00E37CD7" w:rsidRPr="0068140A">
        <w:rPr>
          <w:rFonts w:cstheme="minorHAnsi"/>
          <w:color w:val="333333"/>
          <w:spacing w:val="4"/>
          <w:highlight w:val="green"/>
          <w:shd w:val="clear" w:color="auto" w:fill="FCFCFC"/>
          <w:lang w:val="en-US"/>
          <w:rPrChange w:id="945" w:author="Artem Ryabinov" w:date="2020-08-19T21:36:00Z">
            <w:rPr>
              <w:rFonts w:cstheme="minorHAnsi"/>
              <w:color w:val="333333"/>
              <w:spacing w:val="4"/>
              <w:highlight w:val="green"/>
              <w:shd w:val="clear" w:color="auto" w:fill="FCFCFC"/>
            </w:rPr>
          </w:rPrChange>
        </w:rPr>
        <w:t xml:space="preserve">, </w:t>
      </w:r>
      <w:proofErr w:type="spellStart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Mihalis</w:t>
      </w:r>
      <w:proofErr w:type="spellEnd"/>
      <w:r w:rsidR="00E37CD7" w:rsidRPr="0068140A">
        <w:rPr>
          <w:rFonts w:cstheme="minorHAnsi"/>
          <w:color w:val="333333"/>
          <w:spacing w:val="4"/>
          <w:highlight w:val="green"/>
          <w:shd w:val="clear" w:color="auto" w:fill="FCFCFC"/>
          <w:lang w:val="en-US"/>
          <w:rPrChange w:id="946" w:author="Artem Ryabinov" w:date="2020-08-19T21:36:00Z">
            <w:rPr>
              <w:rFonts w:cstheme="minorHAnsi"/>
              <w:color w:val="333333"/>
              <w:spacing w:val="4"/>
              <w:highlight w:val="green"/>
              <w:shd w:val="clear" w:color="auto" w:fill="FCFCFC"/>
            </w:rPr>
          </w:rPrChange>
        </w:rPr>
        <w:t xml:space="preserve"> &amp; 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Schuller</w:t>
      </w:r>
      <w:r w:rsidR="00E37CD7" w:rsidRPr="0068140A">
        <w:rPr>
          <w:rFonts w:cstheme="minorHAnsi"/>
          <w:color w:val="333333"/>
          <w:spacing w:val="4"/>
          <w:highlight w:val="green"/>
          <w:shd w:val="clear" w:color="auto" w:fill="FCFCFC"/>
          <w:lang w:val="en-US"/>
          <w:rPrChange w:id="947" w:author="Artem Ryabinov" w:date="2020-08-19T21:36:00Z">
            <w:rPr>
              <w:rFonts w:cstheme="minorHAnsi"/>
              <w:color w:val="333333"/>
              <w:spacing w:val="4"/>
              <w:highlight w:val="green"/>
              <w:shd w:val="clear" w:color="auto" w:fill="FCFCFC"/>
            </w:rPr>
          </w:rPrChange>
        </w:rPr>
        <w:t xml:space="preserve">, 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Bj</w:t>
      </w:r>
      <w:r w:rsidR="00E37CD7" w:rsidRPr="0068140A">
        <w:rPr>
          <w:rFonts w:cstheme="minorHAnsi"/>
          <w:color w:val="333333"/>
          <w:spacing w:val="4"/>
          <w:highlight w:val="green"/>
          <w:shd w:val="clear" w:color="auto" w:fill="FCFCFC"/>
          <w:lang w:val="en-US"/>
          <w:rPrChange w:id="948" w:author="Artem Ryabinov" w:date="2020-08-19T21:36:00Z">
            <w:rPr>
              <w:rFonts w:cstheme="minorHAnsi"/>
              <w:color w:val="333333"/>
              <w:spacing w:val="4"/>
              <w:highlight w:val="green"/>
              <w:shd w:val="clear" w:color="auto" w:fill="FCFCFC"/>
            </w:rPr>
          </w:rPrChange>
        </w:rPr>
        <w:t>ö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rn</w:t>
      </w:r>
      <w:r w:rsidR="00E37CD7" w:rsidRPr="0068140A">
        <w:rPr>
          <w:rFonts w:cstheme="minorHAnsi"/>
          <w:color w:val="333333"/>
          <w:spacing w:val="4"/>
          <w:highlight w:val="green"/>
          <w:shd w:val="clear" w:color="auto" w:fill="FCFCFC"/>
          <w:lang w:val="en-US"/>
          <w:rPrChange w:id="949" w:author="Artem Ryabinov" w:date="2020-08-19T21:36:00Z">
            <w:rPr>
              <w:rFonts w:cstheme="minorHAnsi"/>
              <w:color w:val="333333"/>
              <w:spacing w:val="4"/>
              <w:highlight w:val="green"/>
              <w:shd w:val="clear" w:color="auto" w:fill="FCFCFC"/>
            </w:rPr>
          </w:rPrChange>
        </w:rPr>
        <w:t xml:space="preserve"> &amp; </w:t>
      </w:r>
      <w:proofErr w:type="spellStart"/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Zafeiriou</w:t>
      </w:r>
      <w:proofErr w:type="spellEnd"/>
      <w:r w:rsidR="00E37CD7" w:rsidRPr="0068140A">
        <w:rPr>
          <w:rFonts w:cstheme="minorHAnsi"/>
          <w:color w:val="333333"/>
          <w:spacing w:val="4"/>
          <w:highlight w:val="green"/>
          <w:shd w:val="clear" w:color="auto" w:fill="FCFCFC"/>
          <w:lang w:val="en-US"/>
          <w:rPrChange w:id="950" w:author="Artem Ryabinov" w:date="2020-08-19T21:36:00Z">
            <w:rPr>
              <w:rFonts w:cstheme="minorHAnsi"/>
              <w:color w:val="333333"/>
              <w:spacing w:val="4"/>
              <w:highlight w:val="green"/>
              <w:shd w:val="clear" w:color="auto" w:fill="FCFCFC"/>
            </w:rPr>
          </w:rPrChange>
        </w:rPr>
        <w:t xml:space="preserve">, 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Stefanos</w:t>
      </w:r>
      <w:r w:rsidR="00E37CD7" w:rsidRPr="0068140A">
        <w:rPr>
          <w:rFonts w:cstheme="minorHAnsi"/>
          <w:color w:val="333333"/>
          <w:spacing w:val="4"/>
          <w:highlight w:val="green"/>
          <w:shd w:val="clear" w:color="auto" w:fill="FCFCFC"/>
          <w:lang w:val="en-US"/>
          <w:rPrChange w:id="951" w:author="Artem Ryabinov" w:date="2020-08-19T21:36:00Z">
            <w:rPr>
              <w:rFonts w:cstheme="minorHAnsi"/>
              <w:color w:val="333333"/>
              <w:spacing w:val="4"/>
              <w:highlight w:val="green"/>
              <w:shd w:val="clear" w:color="auto" w:fill="FCFCFC"/>
            </w:rPr>
          </w:rPrChange>
        </w:rPr>
        <w:t xml:space="preserve">. 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 xml:space="preserve">(2016). Adieu Features? End-to-end Speech Emotion Recognition using a Deep Convolutional Recurrent Network. </w:t>
      </w:r>
      <w:r w:rsidR="00E37CD7" w:rsidRPr="0068140A">
        <w:rPr>
          <w:rFonts w:cstheme="minorHAnsi"/>
          <w:color w:val="333333"/>
          <w:spacing w:val="4"/>
          <w:highlight w:val="green"/>
          <w:shd w:val="clear" w:color="auto" w:fill="FCFCFC"/>
          <w:rPrChange w:id="952" w:author="Artem Ryabinov" w:date="2020-08-19T21:39:00Z">
            <w:rPr>
              <w:rFonts w:cstheme="minorHAnsi"/>
              <w:color w:val="333333"/>
              <w:spacing w:val="4"/>
              <w:highlight w:val="green"/>
              <w:shd w:val="clear" w:color="auto" w:fill="FCFCFC"/>
              <w:lang w:val="en-US"/>
            </w:rPr>
          </w:rPrChange>
        </w:rPr>
        <w:t>10.13140/</w:t>
      </w:r>
      <w:r w:rsidR="00E37CD7" w:rsidRPr="00E37CD7">
        <w:rPr>
          <w:rFonts w:cstheme="minorHAnsi"/>
          <w:color w:val="333333"/>
          <w:spacing w:val="4"/>
          <w:highlight w:val="green"/>
          <w:shd w:val="clear" w:color="auto" w:fill="FCFCFC"/>
          <w:lang w:val="en-US"/>
        </w:rPr>
        <w:t>RG</w:t>
      </w:r>
      <w:r w:rsidR="00E37CD7" w:rsidRPr="0068140A">
        <w:rPr>
          <w:rFonts w:cstheme="minorHAnsi"/>
          <w:color w:val="333333"/>
          <w:spacing w:val="4"/>
          <w:highlight w:val="green"/>
          <w:shd w:val="clear" w:color="auto" w:fill="FCFCFC"/>
          <w:rPrChange w:id="953" w:author="Artem Ryabinov" w:date="2020-08-19T21:39:00Z">
            <w:rPr>
              <w:rFonts w:cstheme="minorHAnsi"/>
              <w:color w:val="333333"/>
              <w:spacing w:val="4"/>
              <w:highlight w:val="green"/>
              <w:shd w:val="clear" w:color="auto" w:fill="FCFCFC"/>
              <w:lang w:val="en-US"/>
            </w:rPr>
          </w:rPrChange>
        </w:rPr>
        <w:t>.2.1.3842.7283.</w:t>
      </w:r>
      <w:r w:rsidRPr="0068140A">
        <w:rPr>
          <w:rFonts w:cstheme="minorHAnsi"/>
          <w:color w:val="333333"/>
          <w:spacing w:val="4"/>
          <w:shd w:val="clear" w:color="auto" w:fill="FCFCFC"/>
          <w:rPrChange w:id="954" w:author="Artem Ryabinov" w:date="2020-08-19T21:39:00Z">
            <w:rPr>
              <w:rFonts w:cstheme="minorHAnsi"/>
              <w:color w:val="333333"/>
              <w:spacing w:val="4"/>
              <w:shd w:val="clear" w:color="auto" w:fill="FCFCFC"/>
              <w:lang w:val="en-US"/>
            </w:rPr>
          </w:rPrChange>
        </w:rPr>
        <w:t>]</w:t>
      </w:r>
      <w:ins w:id="955" w:author="Artem Ryabinov" w:date="2020-08-19T21:36:00Z">
        <w:r w:rsidR="0068140A" w:rsidRPr="00124FDE">
          <w:rPr>
            <w:rFonts w:cstheme="minorHAnsi"/>
            <w:color w:val="333333"/>
            <w:spacing w:val="4"/>
            <w:shd w:val="clear" w:color="auto" w:fill="FCFCFC"/>
          </w:rPr>
          <w:t xml:space="preserve"> </w:t>
        </w:r>
        <w:r w:rsidR="0068140A">
          <w:rPr>
            <w:rFonts w:cstheme="minorHAnsi"/>
            <w:color w:val="333333"/>
            <w:spacing w:val="4"/>
            <w:shd w:val="clear" w:color="auto" w:fill="FCFCFC"/>
          </w:rPr>
          <w:t>представили</w:t>
        </w:r>
        <w:r w:rsidR="0068140A" w:rsidRPr="00124FDE">
          <w:rPr>
            <w:rFonts w:cstheme="minorHAnsi"/>
            <w:color w:val="333333"/>
            <w:spacing w:val="4"/>
            <w:shd w:val="clear" w:color="auto" w:fill="FCFCFC"/>
          </w:rPr>
          <w:t xml:space="preserve"> </w:t>
        </w:r>
        <w:r w:rsidR="0068140A">
          <w:rPr>
            <w:rFonts w:cstheme="minorHAnsi"/>
            <w:color w:val="333333"/>
            <w:spacing w:val="4"/>
            <w:shd w:val="clear" w:color="auto" w:fill="FCFCFC"/>
          </w:rPr>
          <w:t>архитектуру</w:t>
        </w:r>
        <w:r w:rsidR="0068140A" w:rsidRPr="00124FDE">
          <w:rPr>
            <w:rFonts w:cstheme="minorHAnsi"/>
            <w:color w:val="333333"/>
            <w:spacing w:val="4"/>
            <w:shd w:val="clear" w:color="auto" w:fill="FCFCFC"/>
          </w:rPr>
          <w:t xml:space="preserve"> </w:t>
        </w:r>
        <w:r w:rsidR="0068140A">
          <w:rPr>
            <w:rFonts w:cstheme="minorHAnsi"/>
            <w:color w:val="333333"/>
            <w:spacing w:val="4"/>
            <w:shd w:val="clear" w:color="auto" w:fill="FCFCFC"/>
          </w:rPr>
          <w:t>глубокой</w:t>
        </w:r>
        <w:r w:rsidR="0068140A" w:rsidRPr="00124FDE">
          <w:rPr>
            <w:rFonts w:cstheme="minorHAnsi"/>
            <w:color w:val="333333"/>
            <w:spacing w:val="4"/>
            <w:shd w:val="clear" w:color="auto" w:fill="FCFCFC"/>
          </w:rPr>
          <w:t xml:space="preserve"> </w:t>
        </w:r>
        <w:r w:rsidR="0068140A">
          <w:rPr>
            <w:rFonts w:cstheme="minorHAnsi"/>
            <w:color w:val="333333"/>
            <w:spacing w:val="4"/>
            <w:shd w:val="clear" w:color="auto" w:fill="FCFCFC"/>
          </w:rPr>
          <w:t>нейронной</w:t>
        </w:r>
        <w:r w:rsidR="0068140A" w:rsidRPr="00124FDE">
          <w:rPr>
            <w:rFonts w:cstheme="minorHAnsi"/>
            <w:color w:val="333333"/>
            <w:spacing w:val="4"/>
            <w:shd w:val="clear" w:color="auto" w:fill="FCFCFC"/>
          </w:rPr>
          <w:t xml:space="preserve"> </w:t>
        </w:r>
        <w:r w:rsidR="0068140A">
          <w:rPr>
            <w:rFonts w:cstheme="minorHAnsi"/>
            <w:color w:val="333333"/>
            <w:spacing w:val="4"/>
            <w:shd w:val="clear" w:color="auto" w:fill="FCFCFC"/>
          </w:rPr>
          <w:t>сети</w:t>
        </w:r>
      </w:ins>
      <w:r w:rsidRPr="0068140A">
        <w:rPr>
          <w:rFonts w:cstheme="minorHAnsi"/>
          <w:color w:val="333333"/>
          <w:spacing w:val="4"/>
          <w:shd w:val="clear" w:color="auto" w:fill="FCFCFC"/>
          <w:rPrChange w:id="956" w:author="Artem Ryabinov" w:date="2020-08-19T21:39:00Z">
            <w:rPr>
              <w:rFonts w:cstheme="minorHAnsi"/>
              <w:color w:val="333333"/>
              <w:spacing w:val="4"/>
              <w:shd w:val="clear" w:color="auto" w:fill="FCFCFC"/>
              <w:lang w:val="en-US"/>
            </w:rPr>
          </w:rPrChange>
        </w:rPr>
        <w:t xml:space="preserve">, </w:t>
      </w:r>
      <w:ins w:id="957" w:author="Artem Ryabinov" w:date="2020-08-19T21:37:00Z">
        <w:r w:rsidR="0068140A">
          <w:rPr>
            <w:rFonts w:cstheme="minorHAnsi"/>
            <w:color w:val="333333"/>
            <w:spacing w:val="4"/>
            <w:shd w:val="clear" w:color="auto" w:fill="FCFCFC"/>
          </w:rPr>
          <w:t>состоящей</w:t>
        </w:r>
        <w:r w:rsidR="0068140A" w:rsidRPr="00124FDE">
          <w:rPr>
            <w:rFonts w:cstheme="minorHAnsi"/>
            <w:color w:val="333333"/>
            <w:spacing w:val="4"/>
            <w:shd w:val="clear" w:color="auto" w:fill="FCFCFC"/>
          </w:rPr>
          <w:t xml:space="preserve"> </w:t>
        </w:r>
        <w:r w:rsidR="0068140A">
          <w:rPr>
            <w:rFonts w:cstheme="minorHAnsi"/>
            <w:color w:val="333333"/>
            <w:spacing w:val="4"/>
            <w:shd w:val="clear" w:color="auto" w:fill="FCFCFC"/>
          </w:rPr>
          <w:t>из</w:t>
        </w:r>
        <w:r w:rsidR="0068140A" w:rsidRPr="00124FDE">
          <w:rPr>
            <w:rFonts w:cstheme="minorHAnsi"/>
            <w:color w:val="333333"/>
            <w:spacing w:val="4"/>
            <w:shd w:val="clear" w:color="auto" w:fill="FCFCFC"/>
          </w:rPr>
          <w:t xml:space="preserve"> </w:t>
        </w:r>
        <w:proofErr w:type="spellStart"/>
        <w:r w:rsidR="0068140A">
          <w:rPr>
            <w:rFonts w:cstheme="minorHAnsi"/>
            <w:color w:val="333333"/>
            <w:spacing w:val="4"/>
            <w:shd w:val="clear" w:color="auto" w:fill="FCFCFC"/>
          </w:rPr>
          <w:t>сверточ</w:t>
        </w:r>
      </w:ins>
      <w:ins w:id="958" w:author="Artem Ryabinov" w:date="2020-08-19T21:38:00Z">
        <w:r w:rsidR="0068140A">
          <w:rPr>
            <w:rFonts w:cstheme="minorHAnsi"/>
            <w:color w:val="333333"/>
            <w:spacing w:val="4"/>
            <w:shd w:val="clear" w:color="auto" w:fill="FCFCFC"/>
          </w:rPr>
          <w:t>ных</w:t>
        </w:r>
        <w:proofErr w:type="spellEnd"/>
        <w:r w:rsidR="0068140A" w:rsidRPr="00124FDE">
          <w:rPr>
            <w:rFonts w:cstheme="minorHAnsi"/>
            <w:color w:val="333333"/>
            <w:spacing w:val="4"/>
            <w:shd w:val="clear" w:color="auto" w:fill="FCFCFC"/>
          </w:rPr>
          <w:t xml:space="preserve"> </w:t>
        </w:r>
      </w:ins>
      <w:ins w:id="959" w:author="Artem Ryabinov" w:date="2020-08-19T21:39:00Z">
        <w:r w:rsidR="0068140A">
          <w:rPr>
            <w:rFonts w:cstheme="minorHAnsi"/>
            <w:color w:val="333333"/>
            <w:spacing w:val="4"/>
            <w:shd w:val="clear" w:color="auto" w:fill="FCFCFC"/>
          </w:rPr>
          <w:t>и</w:t>
        </w:r>
        <w:r w:rsidR="0068140A" w:rsidRPr="00124FDE">
          <w:rPr>
            <w:rFonts w:cstheme="minorHAnsi"/>
            <w:color w:val="333333"/>
            <w:spacing w:val="4"/>
            <w:shd w:val="clear" w:color="auto" w:fill="FCFCFC"/>
          </w:rPr>
          <w:t xml:space="preserve"> </w:t>
        </w:r>
        <w:r w:rsidR="0068140A">
          <w:rPr>
            <w:rFonts w:cstheme="minorHAnsi"/>
            <w:color w:val="333333"/>
            <w:spacing w:val="4"/>
            <w:shd w:val="clear" w:color="auto" w:fill="FCFCFC"/>
            <w:lang w:val="en-US"/>
          </w:rPr>
          <w:t>LSTM</w:t>
        </w:r>
        <w:r w:rsidR="0068140A" w:rsidRPr="0068140A">
          <w:rPr>
            <w:rFonts w:cstheme="minorHAnsi"/>
            <w:color w:val="333333"/>
            <w:spacing w:val="4"/>
            <w:shd w:val="clear" w:color="auto" w:fill="FCFCFC"/>
            <w:rPrChange w:id="960" w:author="Artem Ryabinov" w:date="2020-08-19T21:39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 </w:t>
        </w:r>
        <w:r w:rsidR="0068140A">
          <w:rPr>
            <w:rFonts w:cstheme="minorHAnsi"/>
            <w:color w:val="333333"/>
            <w:spacing w:val="4"/>
            <w:shd w:val="clear" w:color="auto" w:fill="FCFCFC"/>
          </w:rPr>
          <w:t>слоев</w:t>
        </w:r>
        <w:r w:rsidR="0068140A" w:rsidRPr="00124FDE">
          <w:rPr>
            <w:rFonts w:cstheme="minorHAnsi"/>
            <w:color w:val="333333"/>
            <w:spacing w:val="4"/>
            <w:shd w:val="clear" w:color="auto" w:fill="FCFCFC"/>
          </w:rPr>
          <w:t>.</w:t>
        </w:r>
        <w:r w:rsidR="0068140A">
          <w:rPr>
            <w:rFonts w:cstheme="minorHAnsi"/>
            <w:color w:val="333333"/>
            <w:spacing w:val="4"/>
            <w:shd w:val="clear" w:color="auto" w:fill="FCFCFC"/>
          </w:rPr>
          <w:t xml:space="preserve"> </w:t>
        </w:r>
      </w:ins>
      <w:ins w:id="961" w:author="Artem Ryabinov" w:date="2020-08-19T21:41:00Z">
        <w:r w:rsidR="0068140A">
          <w:rPr>
            <w:rFonts w:cstheme="minorHAnsi"/>
            <w:color w:val="333333"/>
            <w:spacing w:val="4"/>
            <w:shd w:val="clear" w:color="auto" w:fill="FCFCFC"/>
          </w:rPr>
          <w:t>Для сравнения эффективности их модели со стандартным эвристическим подходом, был так же извлечен</w:t>
        </w:r>
      </w:ins>
      <w:ins w:id="962" w:author="Artem Ryabinov" w:date="2020-08-19T21:42:00Z">
        <w:r w:rsidR="0068140A">
          <w:rPr>
            <w:rFonts w:cstheme="minorHAnsi"/>
            <w:color w:val="333333"/>
            <w:spacing w:val="4"/>
            <w:shd w:val="clear" w:color="auto" w:fill="FCFCFC"/>
          </w:rPr>
          <w:t xml:space="preserve"> </w:t>
        </w:r>
      </w:ins>
      <w:ins w:id="963" w:author="Artem Ryabinov" w:date="2020-08-19T21:43:00Z">
        <w:r w:rsidR="0068140A">
          <w:rPr>
            <w:rFonts w:cstheme="minorHAnsi"/>
            <w:color w:val="333333"/>
            <w:spacing w:val="4"/>
            <w:shd w:val="clear" w:color="auto" w:fill="FCFCFC"/>
          </w:rPr>
          <w:t xml:space="preserve">набор признаков, который был использован для обучения </w:t>
        </w:r>
      </w:ins>
      <w:ins w:id="964" w:author="Artem Ryabinov" w:date="2020-08-19T21:44:00Z">
        <w:r w:rsidR="0068140A">
          <w:rPr>
            <w:rFonts w:cstheme="minorHAnsi"/>
            <w:color w:val="333333"/>
            <w:spacing w:val="4"/>
            <w:shd w:val="clear" w:color="auto" w:fill="FCFCFC"/>
            <w:lang w:val="en-US"/>
          </w:rPr>
          <w:t>SVM</w:t>
        </w:r>
        <w:r w:rsidR="0068140A" w:rsidRPr="0068140A">
          <w:rPr>
            <w:rFonts w:cstheme="minorHAnsi"/>
            <w:color w:val="333333"/>
            <w:spacing w:val="4"/>
            <w:shd w:val="clear" w:color="auto" w:fill="FCFCFC"/>
            <w:rPrChange w:id="965" w:author="Artem Ryabinov" w:date="2020-08-19T21:44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 </w:t>
        </w:r>
        <w:r w:rsidR="0068140A">
          <w:rPr>
            <w:rFonts w:cstheme="minorHAnsi"/>
            <w:color w:val="333333"/>
            <w:spacing w:val="4"/>
            <w:shd w:val="clear" w:color="auto" w:fill="FCFCFC"/>
          </w:rPr>
          <w:t>и глубокой нейронной сети долгой краткосрочной памяти. Предложенный авторами ме</w:t>
        </w:r>
      </w:ins>
      <w:ins w:id="966" w:author="Artem Ryabinov" w:date="2020-08-19T21:45:00Z">
        <w:r w:rsidR="0068140A">
          <w:rPr>
            <w:rFonts w:cstheme="minorHAnsi"/>
            <w:color w:val="333333"/>
            <w:spacing w:val="4"/>
            <w:shd w:val="clear" w:color="auto" w:fill="FCFCFC"/>
          </w:rPr>
          <w:t xml:space="preserve">тод превзошел </w:t>
        </w:r>
        <w:r w:rsidR="00124FDE">
          <w:rPr>
            <w:rFonts w:cstheme="minorHAnsi"/>
            <w:color w:val="333333"/>
            <w:spacing w:val="4"/>
            <w:shd w:val="clear" w:color="auto" w:fill="FCFCFC"/>
          </w:rPr>
          <w:t xml:space="preserve">по качеству классификации обе базовые модели, показав результат </w:t>
        </w:r>
      </w:ins>
      <w:ins w:id="967" w:author="Artem Ryabinov" w:date="2020-08-19T21:46:00Z">
        <w:r w:rsidR="00124FDE">
          <w:rPr>
            <w:rFonts w:cstheme="minorHAnsi"/>
            <w:color w:val="333333"/>
            <w:spacing w:val="4"/>
            <w:shd w:val="clear" w:color="auto" w:fill="FCFCFC"/>
          </w:rPr>
          <w:t xml:space="preserve">на наборе данных </w:t>
        </w:r>
      </w:ins>
      <w:ins w:id="968" w:author="Artem Ryabinov" w:date="2020-08-19T21:47:00Z">
        <w:r w:rsidR="00124FDE">
          <w:rPr>
            <w:rFonts w:cstheme="minorHAnsi"/>
            <w:color w:val="333333"/>
            <w:spacing w:val="4"/>
            <w:shd w:val="clear" w:color="auto" w:fill="FCFCFC"/>
            <w:lang w:val="en-US"/>
          </w:rPr>
          <w:t>RECOLA</w:t>
        </w:r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969" w:author="Artem Ryabinov" w:date="2020-08-19T21:47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 </w:t>
        </w:r>
        <w:r w:rsidR="00124FDE">
          <w:rPr>
            <w:rFonts w:cstheme="minorHAnsi"/>
            <w:color w:val="333333"/>
            <w:spacing w:val="4"/>
            <w:shd w:val="clear" w:color="auto" w:fill="FCFCFC"/>
          </w:rPr>
          <w:t>68%.</w:t>
        </w:r>
      </w:ins>
      <w:ins w:id="970" w:author="Artem Ryabinov" w:date="2020-08-19T21:43:00Z">
        <w:r w:rsidR="0068140A">
          <w:rPr>
            <w:rFonts w:cstheme="minorHAnsi"/>
            <w:color w:val="333333"/>
            <w:spacing w:val="4"/>
            <w:shd w:val="clear" w:color="auto" w:fill="FCFCFC"/>
          </w:rPr>
          <w:t xml:space="preserve"> </w:t>
        </w:r>
      </w:ins>
      <w:proofErr w:type="spellStart"/>
      <w:ins w:id="971" w:author="Artem Ryabinov" w:date="2020-08-19T21:48:00Z">
        <w:r w:rsidR="00124FDE">
          <w:rPr>
            <w:rFonts w:cstheme="minorHAnsi"/>
            <w:color w:val="333333"/>
            <w:spacing w:val="4"/>
            <w:shd w:val="clear" w:color="auto" w:fill="FCFCFC"/>
            <w:lang w:val="en-US"/>
          </w:rPr>
          <w:t>ElShaer</w:t>
        </w:r>
        <w:proofErr w:type="spellEnd"/>
        <w:r w:rsidR="00124FDE" w:rsidRPr="00E526D6">
          <w:rPr>
            <w:rFonts w:cstheme="minorHAnsi"/>
            <w:color w:val="333333"/>
            <w:spacing w:val="4"/>
            <w:shd w:val="clear" w:color="auto" w:fill="FCFCFC"/>
            <w:rPrChange w:id="972" w:author="Artem Ryabinov" w:date="2020-08-31T20:59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 </w:t>
        </w:r>
        <w:r w:rsidR="00124FDE">
          <w:rPr>
            <w:rFonts w:cstheme="minorHAnsi"/>
            <w:color w:val="333333"/>
            <w:spacing w:val="4"/>
            <w:shd w:val="clear" w:color="auto" w:fill="FCFCFC"/>
          </w:rPr>
          <w:t>и др.</w:t>
        </w:r>
      </w:ins>
      <w:del w:id="973" w:author="Artem Ryabinov" w:date="2020-08-19T21:48:00Z">
        <w:r w:rsidDel="00124FDE">
          <w:rPr>
            <w:rFonts w:cstheme="minorHAnsi"/>
            <w:color w:val="333333"/>
            <w:spacing w:val="4"/>
            <w:shd w:val="clear" w:color="auto" w:fill="FCFCFC"/>
          </w:rPr>
          <w:delText>трансферное</w:delText>
        </w:r>
        <w:r w:rsidRPr="0068140A" w:rsidDel="00124FDE">
          <w:rPr>
            <w:rFonts w:cstheme="minorHAnsi"/>
            <w:color w:val="333333"/>
            <w:spacing w:val="4"/>
            <w:shd w:val="clear" w:color="auto" w:fill="FCFCFC"/>
            <w:rPrChange w:id="974" w:author="Artem Ryabinov" w:date="2020-08-19T21:39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delText xml:space="preserve"> </w:delText>
        </w:r>
        <w:r w:rsidDel="00124FDE">
          <w:rPr>
            <w:rFonts w:cstheme="minorHAnsi"/>
            <w:color w:val="333333"/>
            <w:spacing w:val="4"/>
            <w:shd w:val="clear" w:color="auto" w:fill="FCFCFC"/>
          </w:rPr>
          <w:delText>обучение</w:delText>
        </w:r>
      </w:del>
      <w:r w:rsidRPr="0068140A">
        <w:rPr>
          <w:rFonts w:cstheme="minorHAnsi"/>
          <w:color w:val="333333"/>
          <w:spacing w:val="4"/>
          <w:shd w:val="clear" w:color="auto" w:fill="FCFCFC"/>
          <w:rPrChange w:id="975" w:author="Artem Ryabinov" w:date="2020-08-19T21:39:00Z">
            <w:rPr>
              <w:rFonts w:cstheme="minorHAnsi"/>
              <w:color w:val="333333"/>
              <w:spacing w:val="4"/>
              <w:shd w:val="clear" w:color="auto" w:fill="FCFCFC"/>
              <w:lang w:val="en-US"/>
            </w:rPr>
          </w:rPrChange>
        </w:rPr>
        <w:t>[</w:t>
      </w:r>
      <w:proofErr w:type="spellStart"/>
      <w:r w:rsidR="00E37CD7" w:rsidRPr="00E37CD7">
        <w:rPr>
          <w:rFonts w:ascii="Calibri" w:eastAsia="Times New Roman" w:hAnsi="Calibri" w:cs="Calibri"/>
          <w:color w:val="000000"/>
          <w:highlight w:val="green"/>
          <w:lang w:val="en-US" w:eastAsia="ru-RU"/>
        </w:rPr>
        <w:t>ElShaer</w:t>
      </w:r>
      <w:proofErr w:type="spellEnd"/>
      <w:r w:rsidR="00E37CD7" w:rsidRPr="0068140A">
        <w:rPr>
          <w:rFonts w:ascii="Calibri" w:eastAsia="Times New Roman" w:hAnsi="Calibri" w:cs="Calibri"/>
          <w:color w:val="000000"/>
          <w:highlight w:val="green"/>
          <w:lang w:eastAsia="ru-RU"/>
          <w:rPrChange w:id="976" w:author="Artem Ryabinov" w:date="2020-08-19T21:39:00Z">
            <w:rPr>
              <w:rFonts w:ascii="Calibri" w:eastAsia="Times New Roman" w:hAnsi="Calibri" w:cs="Calibri"/>
              <w:color w:val="000000"/>
              <w:highlight w:val="green"/>
              <w:lang w:val="en-US" w:eastAsia="ru-RU"/>
            </w:rPr>
          </w:rPrChange>
        </w:rPr>
        <w:t xml:space="preserve">, </w:t>
      </w:r>
      <w:r w:rsidR="00E37CD7" w:rsidRPr="00E37CD7">
        <w:rPr>
          <w:rFonts w:ascii="Calibri" w:eastAsia="Times New Roman" w:hAnsi="Calibri" w:cs="Calibri"/>
          <w:color w:val="000000"/>
          <w:highlight w:val="green"/>
          <w:lang w:val="en-US" w:eastAsia="ru-RU"/>
        </w:rPr>
        <w:t>Mohamed</w:t>
      </w:r>
      <w:r w:rsidR="00E37CD7" w:rsidRPr="0068140A">
        <w:rPr>
          <w:rFonts w:ascii="Calibri" w:eastAsia="Times New Roman" w:hAnsi="Calibri" w:cs="Calibri"/>
          <w:color w:val="000000"/>
          <w:highlight w:val="green"/>
          <w:lang w:eastAsia="ru-RU"/>
          <w:rPrChange w:id="977" w:author="Artem Ryabinov" w:date="2020-08-19T21:39:00Z">
            <w:rPr>
              <w:rFonts w:ascii="Calibri" w:eastAsia="Times New Roman" w:hAnsi="Calibri" w:cs="Calibri"/>
              <w:color w:val="000000"/>
              <w:highlight w:val="green"/>
              <w:lang w:val="en-US" w:eastAsia="ru-RU"/>
            </w:rPr>
          </w:rPrChange>
        </w:rPr>
        <w:t xml:space="preserve"> &amp; </w:t>
      </w:r>
      <w:r w:rsidR="00E37CD7" w:rsidRPr="00E37CD7">
        <w:rPr>
          <w:rFonts w:ascii="Calibri" w:eastAsia="Times New Roman" w:hAnsi="Calibri" w:cs="Calibri"/>
          <w:color w:val="000000"/>
          <w:highlight w:val="green"/>
          <w:lang w:val="en-US" w:eastAsia="ru-RU"/>
        </w:rPr>
        <w:t>Wisdom</w:t>
      </w:r>
      <w:r w:rsidR="00E37CD7" w:rsidRPr="0068140A">
        <w:rPr>
          <w:rFonts w:ascii="Calibri" w:eastAsia="Times New Roman" w:hAnsi="Calibri" w:cs="Calibri"/>
          <w:color w:val="000000"/>
          <w:highlight w:val="green"/>
          <w:lang w:eastAsia="ru-RU"/>
          <w:rPrChange w:id="978" w:author="Artem Ryabinov" w:date="2020-08-19T21:39:00Z">
            <w:rPr>
              <w:rFonts w:ascii="Calibri" w:eastAsia="Times New Roman" w:hAnsi="Calibri" w:cs="Calibri"/>
              <w:color w:val="000000"/>
              <w:highlight w:val="green"/>
              <w:lang w:val="en-US" w:eastAsia="ru-RU"/>
            </w:rPr>
          </w:rPrChange>
        </w:rPr>
        <w:t xml:space="preserve">, </w:t>
      </w:r>
      <w:r w:rsidR="00E37CD7" w:rsidRPr="00E37CD7">
        <w:rPr>
          <w:rFonts w:ascii="Calibri" w:eastAsia="Times New Roman" w:hAnsi="Calibri" w:cs="Calibri"/>
          <w:color w:val="000000"/>
          <w:highlight w:val="green"/>
          <w:lang w:val="en-US" w:eastAsia="ru-RU"/>
        </w:rPr>
        <w:t>Scott</w:t>
      </w:r>
      <w:r w:rsidR="00E37CD7" w:rsidRPr="0068140A">
        <w:rPr>
          <w:rFonts w:ascii="Calibri" w:eastAsia="Times New Roman" w:hAnsi="Calibri" w:cs="Calibri"/>
          <w:color w:val="000000"/>
          <w:highlight w:val="green"/>
          <w:lang w:eastAsia="ru-RU"/>
          <w:rPrChange w:id="979" w:author="Artem Ryabinov" w:date="2020-08-19T21:39:00Z">
            <w:rPr>
              <w:rFonts w:ascii="Calibri" w:eastAsia="Times New Roman" w:hAnsi="Calibri" w:cs="Calibri"/>
              <w:color w:val="000000"/>
              <w:highlight w:val="green"/>
              <w:lang w:val="en-US" w:eastAsia="ru-RU"/>
            </w:rPr>
          </w:rPrChange>
        </w:rPr>
        <w:t xml:space="preserve"> &amp; </w:t>
      </w:r>
      <w:r w:rsidR="00E37CD7" w:rsidRPr="00E37CD7">
        <w:rPr>
          <w:rFonts w:ascii="Calibri" w:eastAsia="Times New Roman" w:hAnsi="Calibri" w:cs="Calibri"/>
          <w:color w:val="000000"/>
          <w:highlight w:val="green"/>
          <w:lang w:val="en-US" w:eastAsia="ru-RU"/>
        </w:rPr>
        <w:t>Mishra</w:t>
      </w:r>
      <w:r w:rsidR="00E37CD7" w:rsidRPr="0068140A">
        <w:rPr>
          <w:rFonts w:ascii="Calibri" w:eastAsia="Times New Roman" w:hAnsi="Calibri" w:cs="Calibri"/>
          <w:color w:val="000000"/>
          <w:highlight w:val="green"/>
          <w:lang w:eastAsia="ru-RU"/>
          <w:rPrChange w:id="980" w:author="Artem Ryabinov" w:date="2020-08-19T21:39:00Z">
            <w:rPr>
              <w:rFonts w:ascii="Calibri" w:eastAsia="Times New Roman" w:hAnsi="Calibri" w:cs="Calibri"/>
              <w:color w:val="000000"/>
              <w:highlight w:val="green"/>
              <w:lang w:val="en-US" w:eastAsia="ru-RU"/>
            </w:rPr>
          </w:rPrChange>
        </w:rPr>
        <w:t xml:space="preserve">, </w:t>
      </w:r>
      <w:r w:rsidR="00E37CD7" w:rsidRPr="00E37CD7">
        <w:rPr>
          <w:rFonts w:ascii="Calibri" w:eastAsia="Times New Roman" w:hAnsi="Calibri" w:cs="Calibri"/>
          <w:color w:val="000000"/>
          <w:highlight w:val="green"/>
          <w:lang w:val="en-US" w:eastAsia="ru-RU"/>
        </w:rPr>
        <w:t>Taniya</w:t>
      </w:r>
      <w:r w:rsidR="00E37CD7" w:rsidRPr="0068140A">
        <w:rPr>
          <w:rFonts w:ascii="Calibri" w:eastAsia="Times New Roman" w:hAnsi="Calibri" w:cs="Calibri"/>
          <w:color w:val="000000"/>
          <w:highlight w:val="green"/>
          <w:lang w:eastAsia="ru-RU"/>
          <w:rPrChange w:id="981" w:author="Artem Ryabinov" w:date="2020-08-19T21:39:00Z">
            <w:rPr>
              <w:rFonts w:ascii="Calibri" w:eastAsia="Times New Roman" w:hAnsi="Calibri" w:cs="Calibri"/>
              <w:color w:val="000000"/>
              <w:highlight w:val="green"/>
              <w:lang w:val="en-US" w:eastAsia="ru-RU"/>
            </w:rPr>
          </w:rPrChange>
        </w:rPr>
        <w:t xml:space="preserve">. </w:t>
      </w:r>
      <w:r w:rsidR="00E37CD7" w:rsidRPr="00BE1926">
        <w:rPr>
          <w:rFonts w:ascii="Calibri" w:eastAsia="Times New Roman" w:hAnsi="Calibri" w:cs="Calibri"/>
          <w:color w:val="000000"/>
          <w:highlight w:val="green"/>
          <w:lang w:eastAsia="ru-RU"/>
          <w:rPrChange w:id="982" w:author="Artem Ryabinov" w:date="2020-08-20T20:35:00Z">
            <w:rPr>
              <w:rFonts w:ascii="Calibri" w:eastAsia="Times New Roman" w:hAnsi="Calibri" w:cs="Calibri"/>
              <w:color w:val="000000"/>
              <w:highlight w:val="green"/>
              <w:lang w:val="en-US" w:eastAsia="ru-RU"/>
            </w:rPr>
          </w:rPrChange>
        </w:rPr>
        <w:t xml:space="preserve">(2019). </w:t>
      </w:r>
      <w:r w:rsidR="00E37CD7" w:rsidRPr="00E37CD7">
        <w:rPr>
          <w:rFonts w:ascii="Calibri" w:eastAsia="Times New Roman" w:hAnsi="Calibri" w:cs="Calibri"/>
          <w:color w:val="000000"/>
          <w:highlight w:val="green"/>
          <w:lang w:val="en-US" w:eastAsia="ru-RU"/>
        </w:rPr>
        <w:t>Transfer</w:t>
      </w:r>
      <w:r w:rsidR="00E37CD7" w:rsidRPr="00BE1926">
        <w:rPr>
          <w:rFonts w:ascii="Calibri" w:eastAsia="Times New Roman" w:hAnsi="Calibri" w:cs="Calibri"/>
          <w:color w:val="000000"/>
          <w:highlight w:val="green"/>
          <w:lang w:eastAsia="ru-RU"/>
          <w:rPrChange w:id="983" w:author="Artem Ryabinov" w:date="2020-08-20T20:35:00Z">
            <w:rPr>
              <w:rFonts w:ascii="Calibri" w:eastAsia="Times New Roman" w:hAnsi="Calibri" w:cs="Calibri"/>
              <w:color w:val="000000"/>
              <w:highlight w:val="green"/>
              <w:lang w:val="en-US" w:eastAsia="ru-RU"/>
            </w:rPr>
          </w:rPrChange>
        </w:rPr>
        <w:t xml:space="preserve"> </w:t>
      </w:r>
      <w:r w:rsidR="00E37CD7" w:rsidRPr="00E37CD7">
        <w:rPr>
          <w:rFonts w:ascii="Calibri" w:eastAsia="Times New Roman" w:hAnsi="Calibri" w:cs="Calibri"/>
          <w:color w:val="000000"/>
          <w:highlight w:val="green"/>
          <w:lang w:val="en-US" w:eastAsia="ru-RU"/>
        </w:rPr>
        <w:t>Learning</w:t>
      </w:r>
      <w:r w:rsidR="00E37CD7" w:rsidRPr="00BE1926">
        <w:rPr>
          <w:rFonts w:ascii="Calibri" w:eastAsia="Times New Roman" w:hAnsi="Calibri" w:cs="Calibri"/>
          <w:color w:val="000000"/>
          <w:highlight w:val="green"/>
          <w:lang w:eastAsia="ru-RU"/>
          <w:rPrChange w:id="984" w:author="Artem Ryabinov" w:date="2020-08-20T20:35:00Z">
            <w:rPr>
              <w:rFonts w:ascii="Calibri" w:eastAsia="Times New Roman" w:hAnsi="Calibri" w:cs="Calibri"/>
              <w:color w:val="000000"/>
              <w:highlight w:val="green"/>
              <w:lang w:val="en-US" w:eastAsia="ru-RU"/>
            </w:rPr>
          </w:rPrChange>
        </w:rPr>
        <w:t xml:space="preserve"> </w:t>
      </w:r>
      <w:r w:rsidR="00E37CD7" w:rsidRPr="00E37CD7">
        <w:rPr>
          <w:rFonts w:ascii="Calibri" w:eastAsia="Times New Roman" w:hAnsi="Calibri" w:cs="Calibri"/>
          <w:color w:val="000000"/>
          <w:highlight w:val="green"/>
          <w:lang w:val="en-US" w:eastAsia="ru-RU"/>
        </w:rPr>
        <w:t>From</w:t>
      </w:r>
      <w:r w:rsidR="00E37CD7" w:rsidRPr="00BE1926">
        <w:rPr>
          <w:rFonts w:ascii="Calibri" w:eastAsia="Times New Roman" w:hAnsi="Calibri" w:cs="Calibri"/>
          <w:color w:val="000000"/>
          <w:highlight w:val="green"/>
          <w:lang w:eastAsia="ru-RU"/>
          <w:rPrChange w:id="985" w:author="Artem Ryabinov" w:date="2020-08-20T20:35:00Z">
            <w:rPr>
              <w:rFonts w:ascii="Calibri" w:eastAsia="Times New Roman" w:hAnsi="Calibri" w:cs="Calibri"/>
              <w:color w:val="000000"/>
              <w:highlight w:val="green"/>
              <w:lang w:val="en-US" w:eastAsia="ru-RU"/>
            </w:rPr>
          </w:rPrChange>
        </w:rPr>
        <w:t xml:space="preserve"> </w:t>
      </w:r>
      <w:r w:rsidR="00E37CD7" w:rsidRPr="00E37CD7">
        <w:rPr>
          <w:rFonts w:ascii="Calibri" w:eastAsia="Times New Roman" w:hAnsi="Calibri" w:cs="Calibri"/>
          <w:color w:val="000000"/>
          <w:highlight w:val="green"/>
          <w:lang w:val="en-US" w:eastAsia="ru-RU"/>
        </w:rPr>
        <w:t>Sound</w:t>
      </w:r>
      <w:r w:rsidR="00E37CD7" w:rsidRPr="00BE1926">
        <w:rPr>
          <w:rFonts w:ascii="Calibri" w:eastAsia="Times New Roman" w:hAnsi="Calibri" w:cs="Calibri"/>
          <w:color w:val="000000"/>
          <w:highlight w:val="green"/>
          <w:lang w:eastAsia="ru-RU"/>
          <w:rPrChange w:id="986" w:author="Artem Ryabinov" w:date="2020-08-20T20:35:00Z">
            <w:rPr>
              <w:rFonts w:ascii="Calibri" w:eastAsia="Times New Roman" w:hAnsi="Calibri" w:cs="Calibri"/>
              <w:color w:val="000000"/>
              <w:highlight w:val="green"/>
              <w:lang w:val="en-US" w:eastAsia="ru-RU"/>
            </w:rPr>
          </w:rPrChange>
        </w:rPr>
        <w:t xml:space="preserve"> </w:t>
      </w:r>
      <w:r w:rsidR="00E37CD7" w:rsidRPr="00E37CD7">
        <w:rPr>
          <w:rFonts w:ascii="Calibri" w:eastAsia="Times New Roman" w:hAnsi="Calibri" w:cs="Calibri"/>
          <w:color w:val="000000"/>
          <w:highlight w:val="green"/>
          <w:lang w:val="en-US" w:eastAsia="ru-RU"/>
        </w:rPr>
        <w:t>Representations</w:t>
      </w:r>
      <w:r w:rsidR="00E37CD7" w:rsidRPr="00BE1926">
        <w:rPr>
          <w:rFonts w:ascii="Calibri" w:eastAsia="Times New Roman" w:hAnsi="Calibri" w:cs="Calibri"/>
          <w:color w:val="000000"/>
          <w:highlight w:val="green"/>
          <w:lang w:eastAsia="ru-RU"/>
          <w:rPrChange w:id="987" w:author="Artem Ryabinov" w:date="2020-08-20T20:35:00Z">
            <w:rPr>
              <w:rFonts w:ascii="Calibri" w:eastAsia="Times New Roman" w:hAnsi="Calibri" w:cs="Calibri"/>
              <w:color w:val="000000"/>
              <w:highlight w:val="green"/>
              <w:lang w:val="en-US" w:eastAsia="ru-RU"/>
            </w:rPr>
          </w:rPrChange>
        </w:rPr>
        <w:t xml:space="preserve"> </w:t>
      </w:r>
      <w:r w:rsidR="00E37CD7" w:rsidRPr="00E37CD7">
        <w:rPr>
          <w:rFonts w:ascii="Calibri" w:eastAsia="Times New Roman" w:hAnsi="Calibri" w:cs="Calibri"/>
          <w:color w:val="000000"/>
          <w:highlight w:val="green"/>
          <w:lang w:val="en-US" w:eastAsia="ru-RU"/>
        </w:rPr>
        <w:t>For</w:t>
      </w:r>
      <w:r w:rsidR="00E37CD7" w:rsidRPr="00BE1926">
        <w:rPr>
          <w:rFonts w:ascii="Calibri" w:eastAsia="Times New Roman" w:hAnsi="Calibri" w:cs="Calibri"/>
          <w:color w:val="000000"/>
          <w:highlight w:val="green"/>
          <w:lang w:eastAsia="ru-RU"/>
          <w:rPrChange w:id="988" w:author="Artem Ryabinov" w:date="2020-08-20T20:35:00Z">
            <w:rPr>
              <w:rFonts w:ascii="Calibri" w:eastAsia="Times New Roman" w:hAnsi="Calibri" w:cs="Calibri"/>
              <w:color w:val="000000"/>
              <w:highlight w:val="green"/>
              <w:lang w:val="en-US" w:eastAsia="ru-RU"/>
            </w:rPr>
          </w:rPrChange>
        </w:rPr>
        <w:t xml:space="preserve"> </w:t>
      </w:r>
      <w:r w:rsidR="00E37CD7" w:rsidRPr="00E37CD7">
        <w:rPr>
          <w:rFonts w:ascii="Calibri" w:eastAsia="Times New Roman" w:hAnsi="Calibri" w:cs="Calibri"/>
          <w:color w:val="000000"/>
          <w:highlight w:val="green"/>
          <w:lang w:val="en-US" w:eastAsia="ru-RU"/>
        </w:rPr>
        <w:t>Anger</w:t>
      </w:r>
      <w:r w:rsidR="00E37CD7" w:rsidRPr="00BE1926">
        <w:rPr>
          <w:rFonts w:ascii="Calibri" w:eastAsia="Times New Roman" w:hAnsi="Calibri" w:cs="Calibri"/>
          <w:color w:val="000000"/>
          <w:highlight w:val="green"/>
          <w:lang w:eastAsia="ru-RU"/>
          <w:rPrChange w:id="989" w:author="Artem Ryabinov" w:date="2020-08-20T20:35:00Z">
            <w:rPr>
              <w:rFonts w:ascii="Calibri" w:eastAsia="Times New Roman" w:hAnsi="Calibri" w:cs="Calibri"/>
              <w:color w:val="000000"/>
              <w:highlight w:val="green"/>
              <w:lang w:val="en-US" w:eastAsia="ru-RU"/>
            </w:rPr>
          </w:rPrChange>
        </w:rPr>
        <w:t xml:space="preserve"> </w:t>
      </w:r>
      <w:r w:rsidR="00E37CD7" w:rsidRPr="00E37CD7">
        <w:rPr>
          <w:rFonts w:ascii="Calibri" w:eastAsia="Times New Roman" w:hAnsi="Calibri" w:cs="Calibri"/>
          <w:color w:val="000000"/>
          <w:highlight w:val="green"/>
          <w:lang w:val="en-US" w:eastAsia="ru-RU"/>
        </w:rPr>
        <w:t>Detection</w:t>
      </w:r>
      <w:r w:rsidR="00E37CD7" w:rsidRPr="00BE1926">
        <w:rPr>
          <w:rFonts w:ascii="Calibri" w:eastAsia="Times New Roman" w:hAnsi="Calibri" w:cs="Calibri"/>
          <w:color w:val="000000"/>
          <w:highlight w:val="green"/>
          <w:lang w:eastAsia="ru-RU"/>
          <w:rPrChange w:id="990" w:author="Artem Ryabinov" w:date="2020-08-20T20:35:00Z">
            <w:rPr>
              <w:rFonts w:ascii="Calibri" w:eastAsia="Times New Roman" w:hAnsi="Calibri" w:cs="Calibri"/>
              <w:color w:val="000000"/>
              <w:highlight w:val="green"/>
              <w:lang w:val="en-US" w:eastAsia="ru-RU"/>
            </w:rPr>
          </w:rPrChange>
        </w:rPr>
        <w:t xml:space="preserve"> </w:t>
      </w:r>
      <w:r w:rsidR="00E37CD7" w:rsidRPr="00E37CD7">
        <w:rPr>
          <w:rFonts w:ascii="Calibri" w:eastAsia="Times New Roman" w:hAnsi="Calibri" w:cs="Calibri"/>
          <w:color w:val="000000"/>
          <w:highlight w:val="green"/>
          <w:lang w:val="en-US" w:eastAsia="ru-RU"/>
        </w:rPr>
        <w:t>in</w:t>
      </w:r>
      <w:r w:rsidR="00E37CD7" w:rsidRPr="00BE1926">
        <w:rPr>
          <w:rFonts w:ascii="Calibri" w:eastAsia="Times New Roman" w:hAnsi="Calibri" w:cs="Calibri"/>
          <w:color w:val="000000"/>
          <w:highlight w:val="green"/>
          <w:lang w:eastAsia="ru-RU"/>
          <w:rPrChange w:id="991" w:author="Artem Ryabinov" w:date="2020-08-20T20:35:00Z">
            <w:rPr>
              <w:rFonts w:ascii="Calibri" w:eastAsia="Times New Roman" w:hAnsi="Calibri" w:cs="Calibri"/>
              <w:color w:val="000000"/>
              <w:highlight w:val="green"/>
              <w:lang w:val="en-US" w:eastAsia="ru-RU"/>
            </w:rPr>
          </w:rPrChange>
        </w:rPr>
        <w:t xml:space="preserve"> </w:t>
      </w:r>
      <w:r w:rsidR="00E37CD7" w:rsidRPr="00E37CD7">
        <w:rPr>
          <w:rFonts w:ascii="Calibri" w:eastAsia="Times New Roman" w:hAnsi="Calibri" w:cs="Calibri"/>
          <w:color w:val="000000"/>
          <w:highlight w:val="green"/>
          <w:lang w:val="en-US" w:eastAsia="ru-RU"/>
        </w:rPr>
        <w:t>Speech</w:t>
      </w:r>
      <w:r w:rsidR="00E37CD7" w:rsidRPr="00BE1926">
        <w:rPr>
          <w:rFonts w:ascii="Calibri" w:eastAsia="Times New Roman" w:hAnsi="Calibri" w:cs="Calibri"/>
          <w:color w:val="000000"/>
          <w:highlight w:val="green"/>
          <w:lang w:eastAsia="ru-RU"/>
          <w:rPrChange w:id="992" w:author="Artem Ryabinov" w:date="2020-08-20T20:35:00Z">
            <w:rPr>
              <w:rFonts w:ascii="Calibri" w:eastAsia="Times New Roman" w:hAnsi="Calibri" w:cs="Calibri"/>
              <w:color w:val="000000"/>
              <w:highlight w:val="green"/>
              <w:lang w:val="en-US" w:eastAsia="ru-RU"/>
            </w:rPr>
          </w:rPrChange>
        </w:rPr>
        <w:t>.</w:t>
      </w:r>
      <w:r w:rsidRPr="00BE1926">
        <w:rPr>
          <w:rFonts w:cstheme="minorHAnsi"/>
          <w:color w:val="333333"/>
          <w:spacing w:val="4"/>
          <w:shd w:val="clear" w:color="auto" w:fill="FCFCFC"/>
          <w:rPrChange w:id="993" w:author="Artem Ryabinov" w:date="2020-08-20T20:35:00Z">
            <w:rPr>
              <w:rFonts w:cstheme="minorHAnsi"/>
              <w:color w:val="333333"/>
              <w:spacing w:val="4"/>
              <w:shd w:val="clear" w:color="auto" w:fill="FCFCFC"/>
              <w:lang w:val="en-US"/>
            </w:rPr>
          </w:rPrChange>
        </w:rPr>
        <w:t>]</w:t>
      </w:r>
      <w:ins w:id="994" w:author="Artem Ryabinov" w:date="2020-08-19T21:48:00Z">
        <w:r w:rsidR="00124FDE" w:rsidRPr="00BE1926">
          <w:t xml:space="preserve"> </w:t>
        </w:r>
        <w:r w:rsidR="00124FDE" w:rsidRPr="00BE1926">
          <w:rPr>
            <w:rFonts w:cstheme="minorHAnsi"/>
            <w:color w:val="333333"/>
            <w:spacing w:val="4"/>
            <w:shd w:val="clear" w:color="auto" w:fill="FCFCFC"/>
            <w:rPrChange w:id="995" w:author="Artem Ryabinov" w:date="2020-08-20T20:35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описывают метод распознавания эмоций с помощью трансферного обучения </w:t>
        </w:r>
      </w:ins>
      <w:ins w:id="996" w:author="Artem Ryabinov" w:date="2020-08-19T21:51:00Z">
        <w:r w:rsidR="00124FDE">
          <w:rPr>
            <w:rFonts w:cstheme="minorHAnsi"/>
            <w:color w:val="333333"/>
            <w:spacing w:val="4"/>
            <w:shd w:val="clear" w:color="auto" w:fill="FCFCFC"/>
          </w:rPr>
          <w:t>пятислойной</w:t>
        </w:r>
        <w:r w:rsidR="00124FDE" w:rsidRPr="00BE1926">
          <w:rPr>
            <w:rFonts w:cstheme="minorHAnsi"/>
            <w:color w:val="333333"/>
            <w:spacing w:val="4"/>
            <w:shd w:val="clear" w:color="auto" w:fill="FCFCFC"/>
          </w:rPr>
          <w:t xml:space="preserve"> </w:t>
        </w:r>
      </w:ins>
      <w:ins w:id="997" w:author="Artem Ryabinov" w:date="2020-08-19T21:48:00Z">
        <w:r w:rsidR="00124FDE" w:rsidRPr="00BE1926">
          <w:rPr>
            <w:rFonts w:cstheme="minorHAnsi"/>
            <w:color w:val="333333"/>
            <w:spacing w:val="4"/>
            <w:shd w:val="clear" w:color="auto" w:fill="FCFCFC"/>
            <w:rPrChange w:id="998" w:author="Artem Ryabinov" w:date="2020-08-20T20:35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глубокой </w:t>
        </w:r>
        <w:proofErr w:type="spellStart"/>
        <w:r w:rsidR="00124FDE" w:rsidRPr="00BE1926">
          <w:rPr>
            <w:rFonts w:cstheme="minorHAnsi"/>
            <w:color w:val="333333"/>
            <w:spacing w:val="4"/>
            <w:shd w:val="clear" w:color="auto" w:fill="FCFCFC"/>
            <w:rPrChange w:id="999" w:author="Artem Ryabinov" w:date="2020-08-20T20:35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>сверточной</w:t>
        </w:r>
        <w:proofErr w:type="spellEnd"/>
        <w:r w:rsidR="00124FDE" w:rsidRPr="00BE1926">
          <w:rPr>
            <w:rFonts w:cstheme="minorHAnsi"/>
            <w:color w:val="333333"/>
            <w:spacing w:val="4"/>
            <w:shd w:val="clear" w:color="auto" w:fill="FCFCFC"/>
            <w:rPrChange w:id="1000" w:author="Artem Ryabinov" w:date="2020-08-20T20:35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 нейронной сети </w:t>
        </w:r>
        <w:proofErr w:type="spellStart"/>
        <w:proofErr w:type="gramStart"/>
        <w:r w:rsidR="00124FDE" w:rsidRPr="00124FDE">
          <w:rPr>
            <w:rFonts w:cstheme="minorHAnsi"/>
            <w:color w:val="333333"/>
            <w:spacing w:val="4"/>
            <w:shd w:val="clear" w:color="auto" w:fill="FCFCFC"/>
            <w:lang w:val="en-US"/>
          </w:rPr>
          <w:t>SoundNet</w:t>
        </w:r>
      </w:ins>
      <w:proofErr w:type="spellEnd"/>
      <w:ins w:id="1001" w:author="Artem Ryabinov" w:date="2020-08-19T21:51:00Z">
        <w:r w:rsidR="00124FDE" w:rsidRPr="00BE1926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02" w:author="Artem Ryabinov" w:date="2020-08-20T20:35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>[</w:t>
        </w:r>
        <w:proofErr w:type="spellStart"/>
        <w:proofErr w:type="gramEnd"/>
        <w:r w:rsidR="00124FDE" w:rsidRPr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  <w:rPrChange w:id="1003" w:author="Artem Ryabinov" w:date="2020-08-19T21:51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>Aytar</w:t>
        </w:r>
        <w:proofErr w:type="spellEnd"/>
        <w:r w:rsidR="00124FDE" w:rsidRPr="00BE1926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04" w:author="Artem Ryabinov" w:date="2020-08-20T20:35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, </w:t>
        </w:r>
        <w:r w:rsidR="00124FDE" w:rsidRPr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  <w:rPrChange w:id="1005" w:author="Artem Ryabinov" w:date="2020-08-19T21:51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>Yusuf</w:t>
        </w:r>
        <w:r w:rsidR="00124FDE" w:rsidRPr="00BE1926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06" w:author="Artem Ryabinov" w:date="2020-08-20T20:35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 &amp; </w:t>
        </w:r>
        <w:proofErr w:type="spellStart"/>
        <w:r w:rsidR="00124FDE" w:rsidRPr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  <w:rPrChange w:id="1007" w:author="Artem Ryabinov" w:date="2020-08-19T21:51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>Vondrick</w:t>
        </w:r>
        <w:proofErr w:type="spellEnd"/>
        <w:r w:rsidR="00124FDE" w:rsidRPr="00BE1926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08" w:author="Artem Ryabinov" w:date="2020-08-20T20:35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, </w:t>
        </w:r>
        <w:r w:rsidR="00124FDE" w:rsidRPr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  <w:rPrChange w:id="1009" w:author="Artem Ryabinov" w:date="2020-08-19T21:51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>Carl</w:t>
        </w:r>
        <w:r w:rsidR="00124FDE" w:rsidRPr="00BE1926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10" w:author="Artem Ryabinov" w:date="2020-08-20T20:35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 &amp; </w:t>
        </w:r>
        <w:r w:rsidR="00124FDE" w:rsidRPr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  <w:rPrChange w:id="1011" w:author="Artem Ryabinov" w:date="2020-08-19T21:51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>Torralba</w:t>
        </w:r>
        <w:r w:rsidR="00124FDE" w:rsidRPr="00BE1926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12" w:author="Artem Ryabinov" w:date="2020-08-20T20:35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, </w:t>
        </w:r>
        <w:r w:rsidR="00124FDE" w:rsidRPr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  <w:rPrChange w:id="1013" w:author="Artem Ryabinov" w:date="2020-08-19T21:51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>Antonio</w:t>
        </w:r>
        <w:r w:rsidR="00124FDE" w:rsidRPr="00BE1926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14" w:author="Artem Ryabinov" w:date="2020-08-20T20:35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. </w:t>
        </w:r>
        <w:r w:rsidR="00124FDE" w:rsidRPr="00BE1926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15" w:author="Artem Ryabinov" w:date="2020-08-20T20:36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(2016). </w:t>
        </w:r>
        <w:proofErr w:type="spellStart"/>
        <w:r w:rsidR="00124FDE" w:rsidRPr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  <w:rPrChange w:id="1016" w:author="Artem Ryabinov" w:date="2020-08-19T21:51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>SoundNet</w:t>
        </w:r>
        <w:proofErr w:type="spellEnd"/>
        <w:r w:rsidR="00124FDE" w:rsidRPr="00BE1926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17" w:author="Artem Ryabinov" w:date="2020-08-20T20:36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: </w:t>
        </w:r>
        <w:r w:rsidR="00124FDE" w:rsidRPr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  <w:rPrChange w:id="1018" w:author="Artem Ryabinov" w:date="2020-08-19T21:51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>Learning</w:t>
        </w:r>
        <w:r w:rsidR="00124FDE" w:rsidRPr="00BE1926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19" w:author="Artem Ryabinov" w:date="2020-08-20T20:36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 </w:t>
        </w:r>
        <w:r w:rsidR="00124FDE" w:rsidRPr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  <w:rPrChange w:id="1020" w:author="Artem Ryabinov" w:date="2020-08-19T21:51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>Sound</w:t>
        </w:r>
        <w:r w:rsidR="00124FDE" w:rsidRPr="00BE1926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21" w:author="Artem Ryabinov" w:date="2020-08-20T20:36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 </w:t>
        </w:r>
        <w:r w:rsidR="00124FDE" w:rsidRPr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  <w:rPrChange w:id="1022" w:author="Artem Ryabinov" w:date="2020-08-19T21:51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>Representations</w:t>
        </w:r>
        <w:r w:rsidR="00124FDE" w:rsidRPr="00BE1926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23" w:author="Artem Ryabinov" w:date="2020-08-20T20:36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 </w:t>
        </w:r>
        <w:r w:rsidR="00124FDE" w:rsidRPr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  <w:rPrChange w:id="1024" w:author="Artem Ryabinov" w:date="2020-08-19T21:51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>from</w:t>
        </w:r>
        <w:r w:rsidR="00124FDE" w:rsidRPr="00BE1926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25" w:author="Artem Ryabinov" w:date="2020-08-20T20:36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 </w:t>
        </w:r>
        <w:r w:rsidR="00124FDE" w:rsidRPr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  <w:rPrChange w:id="1026" w:author="Artem Ryabinov" w:date="2020-08-19T21:51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>Unlabeled</w:t>
        </w:r>
        <w:r w:rsidR="00124FDE" w:rsidRPr="00BE1926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27" w:author="Artem Ryabinov" w:date="2020-08-20T20:36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 </w:t>
        </w:r>
        <w:r w:rsidR="00124FDE" w:rsidRPr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  <w:rPrChange w:id="1028" w:author="Artem Ryabinov" w:date="2020-08-19T21:51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>Video</w:t>
        </w:r>
        <w:r w:rsidR="00124FDE" w:rsidRPr="00BE1926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29" w:author="Artem Ryabinov" w:date="2020-08-20T20:36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>.]</w:t>
        </w:r>
      </w:ins>
      <w:ins w:id="1030" w:author="Artem Ryabinov" w:date="2020-08-19T21:48:00Z">
        <w:r w:rsidR="00124FDE" w:rsidRPr="00BE1926">
          <w:rPr>
            <w:rFonts w:cstheme="minorHAnsi"/>
            <w:color w:val="333333"/>
            <w:spacing w:val="4"/>
            <w:shd w:val="clear" w:color="auto" w:fill="FCFCFC"/>
            <w:rPrChange w:id="1031" w:author="Artem Ryabinov" w:date="2020-08-20T20:36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. </w:t>
        </w:r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1032" w:author="Artem Ryabinov" w:date="2020-08-19T21:48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>Авторы</w:t>
        </w:r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1033" w:author="Artem Ryabinov" w:date="2020-08-19T21:53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 </w:t>
        </w:r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1034" w:author="Artem Ryabinov" w:date="2020-08-19T21:48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>рассматривают</w:t>
        </w:r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1035" w:author="Artem Ryabinov" w:date="2020-08-19T21:53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 </w:t>
        </w:r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1036" w:author="Artem Ryabinov" w:date="2020-08-19T21:48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>задачу</w:t>
        </w:r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1037" w:author="Artem Ryabinov" w:date="2020-08-19T21:53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 </w:t>
        </w:r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1038" w:author="Artem Ryabinov" w:date="2020-08-19T21:48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>бинарн</w:t>
        </w:r>
      </w:ins>
      <w:ins w:id="1039" w:author="Artem Ryabinov" w:date="2020-08-19T21:53:00Z">
        <w:r w:rsidR="00124FDE">
          <w:rPr>
            <w:rFonts w:cstheme="minorHAnsi"/>
            <w:color w:val="333333"/>
            <w:spacing w:val="4"/>
            <w:shd w:val="clear" w:color="auto" w:fill="FCFCFC"/>
          </w:rPr>
          <w:t>ой</w:t>
        </w:r>
      </w:ins>
      <w:ins w:id="1040" w:author="Artem Ryabinov" w:date="2020-08-19T21:48:00Z"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1041" w:author="Artem Ryabinov" w:date="2020-08-19T21:53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 </w:t>
        </w:r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1042" w:author="Artem Ryabinov" w:date="2020-08-19T21:48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>классификаци</w:t>
        </w:r>
      </w:ins>
      <w:ins w:id="1043" w:author="Artem Ryabinov" w:date="2020-08-19T21:53:00Z">
        <w:r w:rsidR="00124FDE">
          <w:rPr>
            <w:rFonts w:cstheme="minorHAnsi"/>
            <w:color w:val="333333"/>
            <w:spacing w:val="4"/>
            <w:shd w:val="clear" w:color="auto" w:fill="FCFCFC"/>
          </w:rPr>
          <w:t>и</w:t>
        </w:r>
      </w:ins>
      <w:ins w:id="1044" w:author="Artem Ryabinov" w:date="2020-08-19T21:48:00Z"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1045" w:author="Artem Ryabinov" w:date="2020-08-19T21:53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 "</w:t>
        </w:r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1046" w:author="Artem Ryabinov" w:date="2020-08-19T21:48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>гнев</w:t>
        </w:r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1047" w:author="Artem Ryabinov" w:date="2020-08-19T21:53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>"-"</w:t>
        </w:r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1048" w:author="Artem Ryabinov" w:date="2020-08-19T21:48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>не</w:t>
        </w:r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1049" w:author="Artem Ryabinov" w:date="2020-08-19T21:53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 </w:t>
        </w:r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1050" w:author="Artem Ryabinov" w:date="2020-08-19T21:48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>гнев</w:t>
        </w:r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1051" w:author="Artem Ryabinov" w:date="2020-08-19T21:53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". </w:t>
        </w:r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1052" w:author="Artem Ryabinov" w:date="2020-08-19T21:48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Их архитектура - </w:t>
        </w:r>
        <w:proofErr w:type="spellStart"/>
        <w:r w:rsidR="00124FDE" w:rsidRPr="00124FDE">
          <w:rPr>
            <w:rFonts w:cstheme="minorHAnsi"/>
            <w:color w:val="333333"/>
            <w:spacing w:val="4"/>
            <w:shd w:val="clear" w:color="auto" w:fill="FCFCFC"/>
            <w:lang w:val="en-US"/>
          </w:rPr>
          <w:t>SoundNet</w:t>
        </w:r>
        <w:proofErr w:type="spellEnd"/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1053" w:author="Artem Ryabinov" w:date="2020-08-19T21:48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, у которой первые два </w:t>
        </w:r>
        <w:proofErr w:type="spellStart"/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1054" w:author="Artem Ryabinov" w:date="2020-08-19T21:48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>сверточных</w:t>
        </w:r>
        <w:proofErr w:type="spellEnd"/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1055" w:author="Artem Ryabinov" w:date="2020-08-19T21:48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 слоя "замораживают", последующие три инициализируются случайно. Получившаяся нейросеть </w:t>
        </w:r>
      </w:ins>
      <w:proofErr w:type="spellStart"/>
      <w:ins w:id="1056" w:author="Artem Ryabinov" w:date="2020-08-19T21:53:00Z">
        <w:r w:rsidR="00124FDE">
          <w:rPr>
            <w:rFonts w:cstheme="minorHAnsi"/>
            <w:color w:val="333333"/>
            <w:spacing w:val="4"/>
            <w:shd w:val="clear" w:color="auto" w:fill="FCFCFC"/>
          </w:rPr>
          <w:t>до</w:t>
        </w:r>
      </w:ins>
      <w:ins w:id="1057" w:author="Artem Ryabinov" w:date="2020-08-19T21:48:00Z"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1058" w:author="Artem Ryabinov" w:date="2020-08-19T21:48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>обучается</w:t>
        </w:r>
        <w:proofErr w:type="spellEnd"/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1059" w:author="Artem Ryabinov" w:date="2020-08-19T21:48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 на </w:t>
        </w:r>
      </w:ins>
      <w:ins w:id="1060" w:author="Artem Ryabinov" w:date="2020-08-19T22:55:00Z">
        <w:r w:rsidR="00E95E4F">
          <w:rPr>
            <w:rFonts w:cstheme="minorHAnsi"/>
            <w:color w:val="333333"/>
            <w:spacing w:val="4"/>
            <w:shd w:val="clear" w:color="auto" w:fill="FCFCFC"/>
          </w:rPr>
          <w:t xml:space="preserve">наборе данных </w:t>
        </w:r>
      </w:ins>
      <w:ins w:id="1061" w:author="Artem Ryabinov" w:date="2020-08-19T21:48:00Z">
        <w:r w:rsidR="00124FDE" w:rsidRPr="00124FDE">
          <w:rPr>
            <w:rFonts w:cstheme="minorHAnsi"/>
            <w:color w:val="333333"/>
            <w:spacing w:val="4"/>
            <w:shd w:val="clear" w:color="auto" w:fill="FCFCFC"/>
            <w:lang w:val="en-US"/>
          </w:rPr>
          <w:t>IEMOCAP</w:t>
        </w:r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1062" w:author="Artem Ryabinov" w:date="2020-08-19T21:48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. Авторами заявлено улучшение качества классификации в сравнении с обучением той же нейронной сети со всеми пятью слоями, инициализированными случайно), а также значительное превосходство в генерализации у </w:t>
        </w:r>
        <w:proofErr w:type="spellStart"/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1063" w:author="Artem Ryabinov" w:date="2020-08-19T21:48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>трансферно</w:t>
        </w:r>
        <w:proofErr w:type="spellEnd"/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1064" w:author="Artem Ryabinov" w:date="2020-08-19T21:48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 обученной модели над обученной "с нуля"</w:t>
        </w:r>
      </w:ins>
      <w:del w:id="1065" w:author="Artem Ryabinov" w:date="2020-08-19T21:48:00Z">
        <w:r w:rsidRPr="00124FDE" w:rsidDel="00124FDE">
          <w:rPr>
            <w:rFonts w:cstheme="minorHAnsi"/>
            <w:color w:val="333333"/>
            <w:spacing w:val="4"/>
            <w:shd w:val="clear" w:color="auto" w:fill="FCFCFC"/>
            <w:rPrChange w:id="1066" w:author="Artem Ryabinov" w:date="2020-08-19T21:48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delText>,</w:delText>
        </w:r>
      </w:del>
      <w:ins w:id="1067" w:author="Artem Ryabinov" w:date="2020-08-19T21:52:00Z">
        <w:r w:rsidR="00124FDE" w:rsidRPr="00124FDE">
          <w:rPr>
            <w:rFonts w:cstheme="minorHAnsi"/>
            <w:color w:val="333333"/>
            <w:spacing w:val="4"/>
            <w:shd w:val="clear" w:color="auto" w:fill="FCFCFC"/>
            <w:rPrChange w:id="1068" w:author="Artem Ryabinov" w:date="2020-08-19T21:52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t xml:space="preserve">, </w:t>
        </w:r>
        <w:r w:rsidR="00124FDE">
          <w:rPr>
            <w:rFonts w:cstheme="minorHAnsi"/>
            <w:color w:val="333333"/>
            <w:spacing w:val="4"/>
            <w:shd w:val="clear" w:color="auto" w:fill="FCFCFC"/>
          </w:rPr>
          <w:t>однако отсутствует сравнение их модели с какой-либо другой</w:t>
        </w:r>
      </w:ins>
      <w:ins w:id="1069" w:author="Artem Ryabinov" w:date="2020-08-19T21:54:00Z">
        <w:r w:rsidR="00124FDE">
          <w:rPr>
            <w:rFonts w:cstheme="minorHAnsi"/>
            <w:color w:val="333333"/>
            <w:spacing w:val="4"/>
            <w:shd w:val="clear" w:color="auto" w:fill="FCFCFC"/>
          </w:rPr>
          <w:t>, что ставит под вопрос ее применимость.</w:t>
        </w:r>
      </w:ins>
      <w:del w:id="1070" w:author="Artem Ryabinov" w:date="2020-08-19T21:51:00Z">
        <w:r w:rsidRPr="00124FDE" w:rsidDel="00124FDE">
          <w:rPr>
            <w:rFonts w:cstheme="minorHAnsi"/>
            <w:color w:val="333333"/>
            <w:spacing w:val="4"/>
            <w:shd w:val="clear" w:color="auto" w:fill="FCFCFC"/>
            <w:rPrChange w:id="1071" w:author="Artem Ryabinov" w:date="2020-08-19T21:48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delText xml:space="preserve"> </w:delText>
        </w:r>
        <w:r w:rsidDel="00124FDE">
          <w:rPr>
            <w:rFonts w:cstheme="minorHAnsi"/>
            <w:color w:val="333333"/>
            <w:spacing w:val="4"/>
            <w:shd w:val="clear" w:color="auto" w:fill="FCFCFC"/>
          </w:rPr>
          <w:delText>сети</w:delText>
        </w:r>
        <w:r w:rsidRPr="00124FDE" w:rsidDel="00124FDE">
          <w:rPr>
            <w:rFonts w:cstheme="minorHAnsi"/>
            <w:color w:val="333333"/>
            <w:spacing w:val="4"/>
            <w:shd w:val="clear" w:color="auto" w:fill="FCFCFC"/>
            <w:rPrChange w:id="1072" w:author="Artem Ryabinov" w:date="2020-08-19T21:48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delText xml:space="preserve"> </w:delText>
        </w:r>
        <w:r w:rsidDel="00124FDE">
          <w:rPr>
            <w:rFonts w:cstheme="minorHAnsi"/>
            <w:color w:val="333333"/>
            <w:spacing w:val="4"/>
            <w:shd w:val="clear" w:color="auto" w:fill="FCFCFC"/>
          </w:rPr>
          <w:delText>долгой</w:delText>
        </w:r>
        <w:r w:rsidRPr="00124FDE" w:rsidDel="00124FDE">
          <w:rPr>
            <w:rFonts w:cstheme="minorHAnsi"/>
            <w:color w:val="333333"/>
            <w:spacing w:val="4"/>
            <w:shd w:val="clear" w:color="auto" w:fill="FCFCFC"/>
            <w:rPrChange w:id="1073" w:author="Artem Ryabinov" w:date="2020-08-19T21:48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delText xml:space="preserve"> </w:delText>
        </w:r>
        <w:r w:rsidDel="00124FDE">
          <w:rPr>
            <w:rFonts w:cstheme="minorHAnsi"/>
            <w:color w:val="333333"/>
            <w:spacing w:val="4"/>
            <w:shd w:val="clear" w:color="auto" w:fill="FCFCFC"/>
          </w:rPr>
          <w:delText>краткосрочной</w:delText>
        </w:r>
        <w:r w:rsidRPr="00124FDE" w:rsidDel="00124FDE">
          <w:rPr>
            <w:rFonts w:cstheme="minorHAnsi"/>
            <w:color w:val="333333"/>
            <w:spacing w:val="4"/>
            <w:shd w:val="clear" w:color="auto" w:fill="FCFCFC"/>
            <w:rPrChange w:id="1074" w:author="Artem Ryabinov" w:date="2020-08-19T21:48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delText xml:space="preserve"> </w:delText>
        </w:r>
        <w:r w:rsidDel="00124FDE">
          <w:rPr>
            <w:rFonts w:cstheme="minorHAnsi"/>
            <w:color w:val="333333"/>
            <w:spacing w:val="4"/>
            <w:shd w:val="clear" w:color="auto" w:fill="FCFCFC"/>
          </w:rPr>
          <w:delText>памяти</w:delText>
        </w:r>
        <w:r w:rsidR="00AA090B" w:rsidRPr="00124FDE" w:rsidDel="00124FDE">
          <w:rPr>
            <w:rFonts w:cstheme="minorHAnsi"/>
            <w:color w:val="333333"/>
            <w:spacing w:val="4"/>
            <w:shd w:val="clear" w:color="auto" w:fill="FCFCFC"/>
            <w:rPrChange w:id="1075" w:author="Artem Ryabinov" w:date="2020-08-19T21:48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delText xml:space="preserve"> (</w:delText>
        </w:r>
        <w:r w:rsidR="00AA090B" w:rsidDel="00124FDE">
          <w:rPr>
            <w:rFonts w:cstheme="minorHAnsi"/>
            <w:color w:val="333333"/>
            <w:spacing w:val="4"/>
            <w:shd w:val="clear" w:color="auto" w:fill="FCFCFC"/>
            <w:lang w:val="en-US"/>
          </w:rPr>
          <w:delText>LSTM</w:delText>
        </w:r>
        <w:r w:rsidR="00AA090B" w:rsidRPr="00124FDE" w:rsidDel="00124FDE">
          <w:rPr>
            <w:rFonts w:cstheme="minorHAnsi"/>
            <w:color w:val="333333"/>
            <w:spacing w:val="4"/>
            <w:shd w:val="clear" w:color="auto" w:fill="FCFCFC"/>
            <w:rPrChange w:id="1076" w:author="Artem Ryabinov" w:date="2020-08-19T21:48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delText>)</w:delText>
        </w:r>
        <w:r w:rsidRPr="00124FDE" w:rsidDel="00124FDE">
          <w:rPr>
            <w:rFonts w:cstheme="minorHAnsi"/>
            <w:color w:val="333333"/>
            <w:spacing w:val="4"/>
            <w:shd w:val="clear" w:color="auto" w:fill="FCFCFC"/>
            <w:rPrChange w:id="1077" w:author="Artem Ryabinov" w:date="2020-08-19T21:48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delText>[</w:delText>
        </w:r>
        <w:r w:rsidR="00E37CD7" w:rsidRPr="00E37CD7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Gideon</w:delText>
        </w:r>
        <w:r w:rsidR="00E37CD7" w:rsidRPr="00124FDE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78" w:author="Artem Ryabinov" w:date="2020-08-19T21:48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, </w:delText>
        </w:r>
        <w:r w:rsidR="00E37CD7" w:rsidRPr="00E37CD7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John</w:delText>
        </w:r>
        <w:r w:rsidR="00E37CD7" w:rsidRPr="00124FDE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79" w:author="Artem Ryabinov" w:date="2020-08-19T21:48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 &amp; </w:delText>
        </w:r>
        <w:r w:rsidR="00E37CD7" w:rsidRPr="00E37CD7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Khorram</w:delText>
        </w:r>
        <w:r w:rsidR="00E37CD7" w:rsidRPr="00124FDE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80" w:author="Artem Ryabinov" w:date="2020-08-19T21:48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, </w:delText>
        </w:r>
        <w:r w:rsidR="00E37CD7" w:rsidRPr="00E37CD7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Soheil</w:delText>
        </w:r>
        <w:r w:rsidR="00E37CD7" w:rsidRPr="00124FDE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81" w:author="Artem Ryabinov" w:date="2020-08-19T21:48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 &amp; </w:delText>
        </w:r>
        <w:r w:rsidR="00E37CD7" w:rsidRPr="00E37CD7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Aldeneh</w:delText>
        </w:r>
        <w:r w:rsidR="00E37CD7" w:rsidRPr="00124FDE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82" w:author="Artem Ryabinov" w:date="2020-08-19T21:48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, </w:delText>
        </w:r>
        <w:r w:rsidR="00E37CD7" w:rsidRPr="00E37CD7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Zakaria</w:delText>
        </w:r>
        <w:r w:rsidR="00E37CD7" w:rsidRPr="00124FDE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83" w:author="Artem Ryabinov" w:date="2020-08-19T21:48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 &amp; </w:delText>
        </w:r>
        <w:r w:rsidR="00E37CD7" w:rsidRPr="00E37CD7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Dimitriadis</w:delText>
        </w:r>
        <w:r w:rsidR="00E37CD7" w:rsidRPr="00124FDE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84" w:author="Artem Ryabinov" w:date="2020-08-19T21:48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, </w:delText>
        </w:r>
        <w:r w:rsidR="00E37CD7" w:rsidRPr="00E37CD7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Dimitrios</w:delText>
        </w:r>
        <w:r w:rsidR="00E37CD7" w:rsidRPr="00124FDE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85" w:author="Artem Ryabinov" w:date="2020-08-19T21:48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 &amp; </w:delText>
        </w:r>
        <w:r w:rsidR="00E37CD7" w:rsidRPr="00E37CD7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Mower</w:delText>
        </w:r>
        <w:r w:rsidR="00E37CD7" w:rsidRPr="00124FDE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86" w:author="Artem Ryabinov" w:date="2020-08-19T21:48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 </w:delText>
        </w:r>
        <w:r w:rsidR="00E37CD7" w:rsidRPr="00E37CD7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Provost</w:delText>
        </w:r>
        <w:r w:rsidR="00E37CD7" w:rsidRPr="00124FDE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87" w:author="Artem Ryabinov" w:date="2020-08-19T21:48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, </w:delText>
        </w:r>
        <w:r w:rsidR="00E37CD7" w:rsidRPr="00E37CD7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Emily</w:delText>
        </w:r>
        <w:r w:rsidR="00E37CD7" w:rsidRPr="00124FDE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88" w:author="Artem Ryabinov" w:date="2020-08-19T21:48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. </w:delText>
        </w:r>
        <w:r w:rsidR="00E37CD7" w:rsidRPr="00124FDE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89" w:author="Artem Ryabinov" w:date="2020-08-19T21:51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(2017). </w:delText>
        </w:r>
        <w:r w:rsidR="00E37CD7" w:rsidRPr="00E37CD7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Progressive</w:delText>
        </w:r>
        <w:r w:rsidR="00E37CD7" w:rsidRPr="00124FDE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90" w:author="Artem Ryabinov" w:date="2020-08-19T21:51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 </w:delText>
        </w:r>
        <w:r w:rsidR="00E37CD7" w:rsidRPr="00E37CD7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Neural</w:delText>
        </w:r>
        <w:r w:rsidR="00E37CD7" w:rsidRPr="00124FDE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91" w:author="Artem Ryabinov" w:date="2020-08-19T21:51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 </w:delText>
        </w:r>
        <w:r w:rsidR="00E37CD7" w:rsidRPr="00E37CD7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Networks</w:delText>
        </w:r>
        <w:r w:rsidR="00E37CD7" w:rsidRPr="00124FDE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92" w:author="Artem Ryabinov" w:date="2020-08-19T21:51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 </w:delText>
        </w:r>
        <w:r w:rsidR="00E37CD7" w:rsidRPr="00E37CD7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for</w:delText>
        </w:r>
        <w:r w:rsidR="00E37CD7" w:rsidRPr="00124FDE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93" w:author="Artem Ryabinov" w:date="2020-08-19T21:51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 </w:delText>
        </w:r>
        <w:r w:rsidR="00E37CD7" w:rsidRPr="00E37CD7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Transfer</w:delText>
        </w:r>
        <w:r w:rsidR="00E37CD7" w:rsidRPr="00124FDE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94" w:author="Artem Ryabinov" w:date="2020-08-19T21:51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 </w:delText>
        </w:r>
        <w:r w:rsidR="00E37CD7" w:rsidRPr="00E37CD7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Learning</w:delText>
        </w:r>
        <w:r w:rsidR="00E37CD7" w:rsidRPr="00124FDE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95" w:author="Artem Ryabinov" w:date="2020-08-19T21:51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 </w:delText>
        </w:r>
        <w:r w:rsidR="00E37CD7" w:rsidRPr="00E37CD7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in</w:delText>
        </w:r>
        <w:r w:rsidR="00E37CD7" w:rsidRPr="00124FDE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96" w:author="Artem Ryabinov" w:date="2020-08-19T21:51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 </w:delText>
        </w:r>
        <w:r w:rsidR="00E37CD7" w:rsidRPr="00E37CD7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Emotion</w:delText>
        </w:r>
        <w:r w:rsidR="00E37CD7" w:rsidRPr="00124FDE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97" w:author="Artem Ryabinov" w:date="2020-08-19T21:51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 xml:space="preserve"> </w:delText>
        </w:r>
        <w:r w:rsidR="00E37CD7" w:rsidRPr="00E37CD7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Recognition</w:delText>
        </w:r>
        <w:r w:rsidR="00E37CD7" w:rsidRPr="00124FDE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98" w:author="Artem Ryabinov" w:date="2020-08-19T21:51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>. 1098-1102. 10.21437/</w:delText>
        </w:r>
        <w:r w:rsidR="00E37CD7" w:rsidRPr="00E37CD7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lang w:val="en-US"/>
          </w:rPr>
          <w:delText>Interspeech</w:delText>
        </w:r>
        <w:r w:rsidR="00E37CD7" w:rsidRPr="00124FDE" w:rsidDel="00124FDE">
          <w:rPr>
            <w:rFonts w:cstheme="minorHAnsi"/>
            <w:color w:val="333333"/>
            <w:spacing w:val="4"/>
            <w:highlight w:val="green"/>
            <w:shd w:val="clear" w:color="auto" w:fill="FCFCFC"/>
            <w:rPrChange w:id="1099" w:author="Artem Ryabinov" w:date="2020-08-19T21:51:00Z">
              <w:rPr>
                <w:rFonts w:cstheme="minorHAnsi"/>
                <w:color w:val="333333"/>
                <w:spacing w:val="4"/>
                <w:highlight w:val="green"/>
                <w:shd w:val="clear" w:color="auto" w:fill="FCFCFC"/>
                <w:lang w:val="en-US"/>
              </w:rPr>
            </w:rPrChange>
          </w:rPr>
          <w:delText>.2017-1637.</w:delText>
        </w:r>
        <w:r w:rsidRPr="00124FDE" w:rsidDel="00124FDE">
          <w:rPr>
            <w:rFonts w:cstheme="minorHAnsi"/>
            <w:color w:val="333333"/>
            <w:spacing w:val="4"/>
            <w:shd w:val="clear" w:color="auto" w:fill="FCFCFC"/>
            <w:rPrChange w:id="1100" w:author="Artem Ryabinov" w:date="2020-08-19T21:51:00Z">
              <w:rPr>
                <w:rFonts w:cstheme="minorHAnsi"/>
                <w:color w:val="333333"/>
                <w:spacing w:val="4"/>
                <w:shd w:val="clear" w:color="auto" w:fill="FCFCFC"/>
                <w:lang w:val="en-US"/>
              </w:rPr>
            </w:rPrChange>
          </w:rPr>
          <w:delText>].</w:delText>
        </w:r>
      </w:del>
      <w:commentRangeEnd w:id="458"/>
      <w:r w:rsidR="00040C1E">
        <w:rPr>
          <w:rStyle w:val="a9"/>
        </w:rPr>
        <w:commentReference w:id="458"/>
      </w:r>
    </w:p>
    <w:p w14:paraId="69A6B04C" w14:textId="4F559E89" w:rsidR="000A7529" w:rsidRPr="00E37CD7" w:rsidRDefault="000A7529" w:rsidP="00ED7D23">
      <w:pPr>
        <w:ind w:firstLine="708"/>
        <w:jc w:val="both"/>
        <w:rPr>
          <w:rFonts w:cstheme="minorHAnsi"/>
          <w:color w:val="222222"/>
          <w:shd w:val="clear" w:color="auto" w:fill="FFFFFF"/>
          <w:lang w:val="en-US"/>
        </w:rPr>
      </w:pPr>
      <w:r w:rsidRPr="009E57BC">
        <w:rPr>
          <w:rFonts w:cstheme="minorHAnsi"/>
          <w:color w:val="333333"/>
          <w:spacing w:val="4"/>
          <w:shd w:val="clear" w:color="auto" w:fill="FCFCFC"/>
        </w:rPr>
        <w:t>Для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визуализации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многомерных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данных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наиболее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часто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использу</w:t>
      </w:r>
      <w:r w:rsidR="00AD5128" w:rsidRPr="009E57BC">
        <w:rPr>
          <w:rFonts w:cstheme="minorHAnsi"/>
          <w:color w:val="333333"/>
          <w:spacing w:val="4"/>
          <w:shd w:val="clear" w:color="auto" w:fill="FCFCFC"/>
        </w:rPr>
        <w:t>ю</w:t>
      </w:r>
      <w:r w:rsidRPr="009E57BC">
        <w:rPr>
          <w:rFonts w:cstheme="minorHAnsi"/>
          <w:color w:val="333333"/>
          <w:spacing w:val="4"/>
          <w:shd w:val="clear" w:color="auto" w:fill="FCFCFC"/>
        </w:rPr>
        <w:t>тся</w:t>
      </w:r>
      <w:r w:rsidR="00E4347C">
        <w:rPr>
          <w:rFonts w:cstheme="minorHAnsi"/>
          <w:color w:val="333333"/>
          <w:spacing w:val="4"/>
          <w:shd w:val="clear" w:color="auto" w:fill="FCFCFC"/>
        </w:rPr>
        <w:t xml:space="preserve"> алгоритмы снижения размерности, среди которых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="00AD5128" w:rsidRPr="009E57BC">
        <w:rPr>
          <w:rFonts w:cstheme="minorHAnsi"/>
          <w:color w:val="333333"/>
          <w:spacing w:val="4"/>
          <w:shd w:val="clear" w:color="auto" w:fill="FCFCFC"/>
        </w:rPr>
        <w:t>анализ</w:t>
      </w:r>
      <w:r w:rsidR="00AD5128"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="00AD5128" w:rsidRPr="009E57BC">
        <w:rPr>
          <w:rFonts w:cstheme="minorHAnsi"/>
          <w:color w:val="333333"/>
          <w:spacing w:val="4"/>
          <w:shd w:val="clear" w:color="auto" w:fill="FCFCFC"/>
        </w:rPr>
        <w:t>главных</w:t>
      </w:r>
      <w:r w:rsidR="00AD5128"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="00AD5128" w:rsidRPr="009E57BC">
        <w:rPr>
          <w:rFonts w:cstheme="minorHAnsi"/>
          <w:color w:val="333333"/>
          <w:spacing w:val="4"/>
          <w:shd w:val="clear" w:color="auto" w:fill="FCFCFC"/>
        </w:rPr>
        <w:t>компонент</w:t>
      </w:r>
      <w:r w:rsidR="00AD5128"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A74166">
        <w:rPr>
          <w:rFonts w:cstheme="minorHAnsi"/>
          <w:color w:val="333333"/>
          <w:spacing w:val="4"/>
          <w:shd w:val="clear" w:color="auto" w:fill="FCFCFC"/>
        </w:rPr>
        <w:t>[</w:t>
      </w:r>
      <w:proofErr w:type="spellStart"/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Ivosev</w:t>
      </w:r>
      <w:proofErr w:type="spellEnd"/>
      <w:r w:rsidR="00E37CD7" w:rsidRPr="00E37CD7">
        <w:rPr>
          <w:rFonts w:cstheme="minorHAnsi"/>
          <w:color w:val="222222"/>
          <w:highlight w:val="green"/>
          <w:shd w:val="clear" w:color="auto" w:fill="FFFFFF"/>
        </w:rPr>
        <w:t xml:space="preserve">, 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G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</w:rPr>
        <w:t xml:space="preserve">., 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Burton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</w:rPr>
        <w:t xml:space="preserve">, 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L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</w:rPr>
        <w:t xml:space="preserve">. 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and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</w:rPr>
        <w:t xml:space="preserve"> 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Bonner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</w:rPr>
        <w:t xml:space="preserve">, 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R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</w:rPr>
        <w:t xml:space="preserve">., 2008. 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Dimensionality reduction and visualization in principal component analysis. </w:t>
      </w:r>
      <w:r w:rsidR="00E37CD7" w:rsidRPr="00E37CD7">
        <w:rPr>
          <w:rFonts w:cstheme="minorHAnsi"/>
          <w:i/>
          <w:iCs/>
          <w:color w:val="222222"/>
          <w:highlight w:val="green"/>
          <w:shd w:val="clear" w:color="auto" w:fill="FFFFFF"/>
          <w:lang w:val="en-US"/>
        </w:rPr>
        <w:t>Analytical chemistry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, </w:t>
      </w:r>
      <w:r w:rsidR="00E37CD7" w:rsidRPr="00E37CD7">
        <w:rPr>
          <w:rFonts w:cstheme="minorHAnsi"/>
          <w:i/>
          <w:iCs/>
          <w:color w:val="222222"/>
          <w:highlight w:val="green"/>
          <w:shd w:val="clear" w:color="auto" w:fill="FFFFFF"/>
          <w:lang w:val="en-US"/>
        </w:rPr>
        <w:t>80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(13), pp.4933-4944.</w:t>
      </w:r>
      <w:r w:rsidRPr="00E37CD7">
        <w:rPr>
          <w:rFonts w:cstheme="minorHAnsi"/>
          <w:color w:val="222222"/>
          <w:shd w:val="clear" w:color="auto" w:fill="FFFFFF"/>
          <w:lang w:val="en-US"/>
        </w:rPr>
        <w:t xml:space="preserve">], </w:t>
      </w:r>
      <w:r w:rsidR="00AD5128" w:rsidRPr="009E57BC">
        <w:rPr>
          <w:rFonts w:cstheme="minorHAnsi"/>
          <w:color w:val="222222"/>
          <w:shd w:val="clear" w:color="auto" w:fill="FFFFFF"/>
        </w:rPr>
        <w:t>линейный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="00AD5128" w:rsidRPr="009E57BC">
        <w:rPr>
          <w:rFonts w:cstheme="minorHAnsi"/>
          <w:color w:val="222222"/>
          <w:shd w:val="clear" w:color="auto" w:fill="FFFFFF"/>
        </w:rPr>
        <w:t>дискриминантный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="00AD5128" w:rsidRPr="009E57BC">
        <w:rPr>
          <w:rFonts w:cstheme="minorHAnsi"/>
          <w:color w:val="222222"/>
          <w:shd w:val="clear" w:color="auto" w:fill="FFFFFF"/>
        </w:rPr>
        <w:t>анализ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 xml:space="preserve"> [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Wang, H., Ding, C. and Huang, H., 2010, September. Multi-label linear discriminant analysis. In </w:t>
      </w:r>
      <w:r w:rsidR="00E37CD7" w:rsidRPr="00E37CD7">
        <w:rPr>
          <w:rFonts w:cstheme="minorHAnsi"/>
          <w:i/>
          <w:iCs/>
          <w:color w:val="222222"/>
          <w:highlight w:val="green"/>
          <w:shd w:val="clear" w:color="auto" w:fill="FFFFFF"/>
          <w:lang w:val="en-US"/>
        </w:rPr>
        <w:t>European conference on computer vision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 (pp. 126-139). Springer, Berlin, Heidelberg.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>]</w:t>
      </w:r>
      <w:r w:rsidR="00E4347C" w:rsidRPr="00E37CD7">
        <w:rPr>
          <w:rFonts w:cstheme="minorHAnsi"/>
          <w:color w:val="222222"/>
          <w:shd w:val="clear" w:color="auto" w:fill="FFFFFF"/>
          <w:lang w:val="en-US"/>
        </w:rPr>
        <w:t xml:space="preserve">, </w:t>
      </w:r>
      <w:r w:rsidR="00AD5128" w:rsidRPr="009E57BC">
        <w:rPr>
          <w:rFonts w:cstheme="minorHAnsi"/>
          <w:color w:val="222222"/>
          <w:shd w:val="clear" w:color="auto" w:fill="FFFFFF"/>
        </w:rPr>
        <w:t>алгоритм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="00AD5128" w:rsidRPr="009E57BC">
        <w:rPr>
          <w:rFonts w:cstheme="minorHAnsi"/>
          <w:color w:val="222222"/>
          <w:shd w:val="clear" w:color="auto" w:fill="FFFFFF"/>
          <w:lang w:val="en-US"/>
        </w:rPr>
        <w:t>t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>-</w:t>
      </w:r>
      <w:r w:rsidR="00AD5128" w:rsidRPr="009E57BC">
        <w:rPr>
          <w:rFonts w:cstheme="minorHAnsi"/>
          <w:color w:val="222222"/>
          <w:shd w:val="clear" w:color="auto" w:fill="FFFFFF"/>
          <w:lang w:val="en-US"/>
        </w:rPr>
        <w:t>distributed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="00AD5128" w:rsidRPr="009E57BC">
        <w:rPr>
          <w:rFonts w:cstheme="minorHAnsi"/>
          <w:color w:val="222222"/>
          <w:shd w:val="clear" w:color="auto" w:fill="FFFFFF"/>
          <w:lang w:val="en-US"/>
        </w:rPr>
        <w:t>stochastic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="00AD5128" w:rsidRPr="009E57BC">
        <w:rPr>
          <w:rFonts w:cstheme="minorHAnsi"/>
          <w:color w:val="222222"/>
          <w:shd w:val="clear" w:color="auto" w:fill="FFFFFF"/>
          <w:lang w:val="en-US"/>
        </w:rPr>
        <w:t>neighbor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="00AD5128" w:rsidRPr="009E57BC">
        <w:rPr>
          <w:rFonts w:cstheme="minorHAnsi"/>
          <w:color w:val="222222"/>
          <w:shd w:val="clear" w:color="auto" w:fill="FFFFFF"/>
          <w:lang w:val="en-US"/>
        </w:rPr>
        <w:t>embedding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 xml:space="preserve"> (</w:t>
      </w:r>
      <w:r w:rsidR="00AD5128" w:rsidRPr="009E57BC">
        <w:rPr>
          <w:rFonts w:cstheme="minorHAnsi"/>
          <w:color w:val="222222"/>
          <w:shd w:val="clear" w:color="auto" w:fill="FFFFFF"/>
          <w:lang w:val="en-US"/>
        </w:rPr>
        <w:t>t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>-</w:t>
      </w:r>
      <w:proofErr w:type="gramStart"/>
      <w:r w:rsidR="00AD5128" w:rsidRPr="009E57BC">
        <w:rPr>
          <w:rFonts w:cstheme="minorHAnsi"/>
          <w:color w:val="222222"/>
          <w:shd w:val="clear" w:color="auto" w:fill="FFFFFF"/>
          <w:lang w:val="en-US"/>
        </w:rPr>
        <w:t>SNE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>)[</w:t>
      </w:r>
      <w:proofErr w:type="gramEnd"/>
      <w:r w:rsidR="00E37CD7" w:rsidRPr="00E37CD7"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L.J.P. van der </w:t>
      </w:r>
      <w:proofErr w:type="spellStart"/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>Maaten</w:t>
      </w:r>
      <w:proofErr w:type="spellEnd"/>
      <w:r w:rsidR="00E37CD7" w:rsidRPr="00E37CD7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 and G.E. Hinton. Visualizing High-Dimensional Data Using t-SNE. Journal of Machine Learning Research 9(Nov):2579-2605, 2008.</w:t>
      </w:r>
      <w:r w:rsidR="00AD5128" w:rsidRPr="00E37CD7">
        <w:rPr>
          <w:rFonts w:cstheme="minorHAnsi"/>
          <w:color w:val="222222"/>
          <w:shd w:val="clear" w:color="auto" w:fill="FFFFFF"/>
          <w:lang w:val="en-US"/>
        </w:rPr>
        <w:t>]</w:t>
      </w:r>
      <w:r w:rsidR="00ED7D23" w:rsidRPr="00E37CD7">
        <w:rPr>
          <w:rFonts w:cstheme="minorHAnsi"/>
          <w:color w:val="222222"/>
          <w:shd w:val="clear" w:color="auto" w:fill="FFFFFF"/>
          <w:lang w:val="en-US"/>
        </w:rPr>
        <w:t>.</w:t>
      </w:r>
      <w:commentRangeEnd w:id="460"/>
      <w:r w:rsidR="00D37A82">
        <w:rPr>
          <w:rStyle w:val="a9"/>
        </w:rPr>
        <w:commentReference w:id="460"/>
      </w:r>
      <w:commentRangeEnd w:id="461"/>
      <w:r w:rsidR="00424237">
        <w:rPr>
          <w:rStyle w:val="a9"/>
        </w:rPr>
        <w:commentReference w:id="461"/>
      </w:r>
    </w:p>
    <w:p w14:paraId="2C8CCB22" w14:textId="30599611" w:rsidR="00037DFA" w:rsidRPr="00E37CD7" w:rsidRDefault="00037DFA" w:rsidP="00ED7D23">
      <w:pPr>
        <w:jc w:val="both"/>
        <w:rPr>
          <w:rFonts w:cstheme="minorHAnsi"/>
          <w:color w:val="222222"/>
          <w:shd w:val="clear" w:color="auto" w:fill="FFFFFF"/>
          <w:lang w:val="en-US"/>
        </w:rPr>
      </w:pPr>
    </w:p>
    <w:p w14:paraId="2C32A0C8" w14:textId="77777777" w:rsidR="00353565" w:rsidRPr="00BE1926" w:rsidRDefault="00353565" w:rsidP="00ED7D23">
      <w:pPr>
        <w:jc w:val="both"/>
        <w:rPr>
          <w:rFonts w:cstheme="minorHAnsi"/>
          <w:b/>
          <w:bCs/>
          <w:color w:val="222222"/>
          <w:shd w:val="clear" w:color="auto" w:fill="FFFFFF"/>
          <w:rPrChange w:id="1101" w:author="Artem Ryabinov" w:date="2020-08-20T20:36:00Z">
            <w:rPr>
              <w:rFonts w:cstheme="minorHAnsi"/>
              <w:b/>
              <w:bCs/>
              <w:color w:val="222222"/>
              <w:shd w:val="clear" w:color="auto" w:fill="FFFFFF"/>
              <w:lang w:val="en-US"/>
            </w:rPr>
          </w:rPrChange>
        </w:rPr>
      </w:pPr>
      <w:r w:rsidRPr="00BE1926">
        <w:rPr>
          <w:rFonts w:cstheme="minorHAnsi"/>
          <w:b/>
          <w:bCs/>
          <w:color w:val="222222"/>
          <w:shd w:val="clear" w:color="auto" w:fill="FFFFFF"/>
          <w:rPrChange w:id="1102" w:author="Artem Ryabinov" w:date="2020-08-20T20:36:00Z">
            <w:rPr>
              <w:rFonts w:cstheme="minorHAnsi"/>
              <w:b/>
              <w:bCs/>
              <w:color w:val="222222"/>
              <w:shd w:val="clear" w:color="auto" w:fill="FFFFFF"/>
              <w:lang w:val="en-US"/>
            </w:rPr>
          </w:rPrChange>
        </w:rPr>
        <w:t xml:space="preserve">3. </w:t>
      </w:r>
      <w:r w:rsidR="00037DFA" w:rsidRPr="009E57BC">
        <w:rPr>
          <w:rFonts w:cstheme="minorHAnsi"/>
          <w:b/>
          <w:bCs/>
          <w:color w:val="222222"/>
          <w:shd w:val="clear" w:color="auto" w:fill="FFFFFF"/>
        </w:rPr>
        <w:t>Методология</w:t>
      </w:r>
    </w:p>
    <w:p w14:paraId="73DF2F4F" w14:textId="361FA34E" w:rsidR="00C71F01" w:rsidRDefault="00353565" w:rsidP="00ED7D23">
      <w:pPr>
        <w:ind w:firstLine="360"/>
        <w:jc w:val="both"/>
        <w:rPr>
          <w:ins w:id="1103" w:author="Artem Ryabinov" w:date="2020-08-19T21:55:00Z"/>
          <w:rFonts w:cstheme="minorHAnsi"/>
        </w:rPr>
      </w:pPr>
      <w:r w:rsidRPr="00BE1926">
        <w:rPr>
          <w:rFonts w:cstheme="minorHAnsi"/>
          <w:rPrChange w:id="1104" w:author="Artem Ryabinov" w:date="2020-08-20T20:36:00Z">
            <w:rPr>
              <w:rFonts w:cstheme="minorHAnsi"/>
              <w:lang w:val="en-US"/>
            </w:rPr>
          </w:rPrChange>
        </w:rPr>
        <w:t xml:space="preserve">3.1. </w:t>
      </w:r>
      <w:r w:rsidR="00037DFA" w:rsidRPr="009E57BC">
        <w:rPr>
          <w:rFonts w:cstheme="minorHAnsi"/>
        </w:rPr>
        <w:t>Извле</w:t>
      </w:r>
      <w:r w:rsidR="00C71F01" w:rsidRPr="009E57BC">
        <w:rPr>
          <w:rFonts w:cstheme="minorHAnsi"/>
        </w:rPr>
        <w:t>каемые</w:t>
      </w:r>
      <w:r w:rsidR="00037DFA" w:rsidRPr="00BE1926">
        <w:rPr>
          <w:rFonts w:cstheme="minorHAnsi"/>
          <w:rPrChange w:id="1105" w:author="Artem Ryabinov" w:date="2020-08-20T20:36:00Z">
            <w:rPr>
              <w:rFonts w:cstheme="minorHAnsi"/>
              <w:lang w:val="en-US"/>
            </w:rPr>
          </w:rPrChange>
        </w:rPr>
        <w:t xml:space="preserve"> </w:t>
      </w:r>
      <w:r w:rsidR="00037DFA" w:rsidRPr="009E57BC">
        <w:rPr>
          <w:rFonts w:cstheme="minorHAnsi"/>
        </w:rPr>
        <w:t>признак</w:t>
      </w:r>
      <w:r w:rsidR="00C71F01" w:rsidRPr="009E57BC">
        <w:rPr>
          <w:rFonts w:cstheme="minorHAnsi"/>
        </w:rPr>
        <w:t>и</w:t>
      </w:r>
    </w:p>
    <w:p w14:paraId="76C8B5DC" w14:textId="774D276B" w:rsidR="00124FDE" w:rsidRPr="00D26169" w:rsidDel="00B3521A" w:rsidRDefault="00124FDE" w:rsidP="00B3521A">
      <w:pPr>
        <w:ind w:firstLine="360"/>
        <w:jc w:val="both"/>
        <w:rPr>
          <w:del w:id="1106" w:author="Artem Ryabinov" w:date="2020-08-31T21:57:00Z"/>
          <w:rFonts w:cstheme="minorHAnsi"/>
          <w:rPrChange w:id="1107" w:author="Artem Ryabinov" w:date="2020-08-19T21:57:00Z">
            <w:rPr>
              <w:del w:id="1108" w:author="Artem Ryabinov" w:date="2020-08-31T21:57:00Z"/>
              <w:rFonts w:cstheme="minorHAnsi"/>
              <w:lang w:val="en-US"/>
            </w:rPr>
          </w:rPrChange>
        </w:rPr>
        <w:pPrChange w:id="1109" w:author="Artem Ryabinov" w:date="2020-08-31T21:57:00Z">
          <w:pPr>
            <w:ind w:firstLine="360"/>
            <w:jc w:val="both"/>
          </w:pPr>
        </w:pPrChange>
      </w:pPr>
      <w:commentRangeStart w:id="1110"/>
      <w:ins w:id="1111" w:author="Artem Ryabinov" w:date="2020-08-19T21:55:00Z">
        <w:r>
          <w:rPr>
            <w:rFonts w:cstheme="minorHAnsi"/>
          </w:rPr>
          <w:tab/>
        </w:r>
      </w:ins>
      <w:ins w:id="1112" w:author="Artem Ryabinov" w:date="2020-08-19T21:59:00Z">
        <w:r w:rsidR="00D26169">
          <w:rPr>
            <w:rFonts w:cstheme="minorHAnsi"/>
          </w:rPr>
          <w:t>Первой и важной</w:t>
        </w:r>
      </w:ins>
      <w:ins w:id="1113" w:author="Artem Ryabinov" w:date="2020-08-19T21:57:00Z">
        <w:r w:rsidR="00D26169">
          <w:rPr>
            <w:rFonts w:cstheme="minorHAnsi"/>
          </w:rPr>
          <w:t xml:space="preserve"> </w:t>
        </w:r>
      </w:ins>
      <w:ins w:id="1114" w:author="Artem Ryabinov" w:date="2020-08-19T22:04:00Z">
        <w:r w:rsidR="00D26169">
          <w:rPr>
            <w:rFonts w:cstheme="minorHAnsi"/>
          </w:rPr>
          <w:t xml:space="preserve">проблемой </w:t>
        </w:r>
      </w:ins>
      <w:ins w:id="1115" w:author="Artem Ryabinov" w:date="2020-08-19T21:57:00Z">
        <w:r w:rsidR="00D26169">
          <w:rPr>
            <w:rFonts w:cstheme="minorHAnsi"/>
          </w:rPr>
          <w:t xml:space="preserve">в разработке модели машинного обучения для </w:t>
        </w:r>
      </w:ins>
      <w:ins w:id="1116" w:author="Artem Ryabinov" w:date="2020-08-19T22:06:00Z">
        <w:r w:rsidR="002F407D">
          <w:rPr>
            <w:rFonts w:cstheme="minorHAnsi"/>
          </w:rPr>
          <w:t>нашей задачи</w:t>
        </w:r>
      </w:ins>
      <w:ins w:id="1117" w:author="Artem Ryabinov" w:date="2020-08-19T21:58:00Z">
        <w:r w:rsidR="00D26169">
          <w:rPr>
            <w:rFonts w:cstheme="minorHAnsi"/>
          </w:rPr>
          <w:t xml:space="preserve"> является выбор подходящего признакового пространства. </w:t>
        </w:r>
      </w:ins>
      <w:ins w:id="1118" w:author="Artem Ryabinov" w:date="2020-08-19T22:00:00Z">
        <w:r w:rsidR="00D26169">
          <w:rPr>
            <w:rFonts w:cstheme="minorHAnsi"/>
          </w:rPr>
          <w:t>Н</w:t>
        </w:r>
      </w:ins>
      <w:ins w:id="1119" w:author="Artem Ryabinov" w:date="2020-08-19T22:01:00Z">
        <w:r w:rsidR="00D26169">
          <w:rPr>
            <w:rFonts w:cstheme="minorHAnsi"/>
          </w:rPr>
          <w:t xml:space="preserve">а текущий момент, </w:t>
        </w:r>
      </w:ins>
      <w:ins w:id="1120" w:author="Artem Ryabinov" w:date="2020-08-19T22:02:00Z">
        <w:r w:rsidR="00D26169">
          <w:rPr>
            <w:rFonts w:cstheme="minorHAnsi"/>
          </w:rPr>
          <w:t xml:space="preserve">между исследователями </w:t>
        </w:r>
      </w:ins>
      <w:ins w:id="1121" w:author="Artem Ryabinov" w:date="2020-08-19T22:01:00Z">
        <w:r w:rsidR="00D26169">
          <w:rPr>
            <w:rFonts w:cstheme="minorHAnsi"/>
          </w:rPr>
          <w:t>не сущес</w:t>
        </w:r>
      </w:ins>
      <w:ins w:id="1122" w:author="Artem Ryabinov" w:date="2020-08-19T22:02:00Z">
        <w:r w:rsidR="00D26169">
          <w:rPr>
            <w:rFonts w:cstheme="minorHAnsi"/>
          </w:rPr>
          <w:t xml:space="preserve">твует единого консенсуса относительно релевантности тех или иных параметров </w:t>
        </w:r>
      </w:ins>
      <w:ins w:id="1123" w:author="Artem Ryabinov" w:date="2020-08-19T22:03:00Z">
        <w:r w:rsidR="00D26169">
          <w:rPr>
            <w:rFonts w:cstheme="minorHAnsi"/>
          </w:rPr>
          <w:t>акустического сигнала</w:t>
        </w:r>
      </w:ins>
      <w:ins w:id="1124" w:author="Artem Ryabinov" w:date="2020-08-19T22:05:00Z">
        <w:r w:rsidR="00D26169">
          <w:rPr>
            <w:rFonts w:cstheme="minorHAnsi"/>
          </w:rPr>
          <w:t xml:space="preserve"> применительно к задаче распознавания эмоц</w:t>
        </w:r>
        <w:r w:rsidR="002F407D">
          <w:rPr>
            <w:rFonts w:cstheme="minorHAnsi"/>
          </w:rPr>
          <w:t>иональных состояний</w:t>
        </w:r>
        <w:r w:rsidR="00D26169">
          <w:rPr>
            <w:rFonts w:cstheme="minorHAnsi"/>
          </w:rPr>
          <w:t xml:space="preserve"> по голосу</w:t>
        </w:r>
      </w:ins>
      <w:ins w:id="1125" w:author="Artem Ryabinov" w:date="2020-08-31T21:56:00Z">
        <w:r w:rsidR="00517751">
          <w:rPr>
            <w:rFonts w:cstheme="minorHAnsi"/>
          </w:rPr>
          <w:t xml:space="preserve">, однако существуют попытки к стандартизации </w:t>
        </w:r>
      </w:ins>
      <w:ins w:id="1126" w:author="Artem Ryabinov" w:date="2020-08-31T21:57:00Z">
        <w:r w:rsidR="00B3521A">
          <w:rPr>
            <w:rFonts w:cstheme="minorHAnsi"/>
          </w:rPr>
          <w:t xml:space="preserve">параметров, используемых в эмоциональных вычислениях, такие, как </w:t>
        </w:r>
      </w:ins>
    </w:p>
    <w:p w14:paraId="5B1F4527" w14:textId="1F9B1347" w:rsidR="001256F2" w:rsidRPr="00D26169" w:rsidDel="00124FDE" w:rsidRDefault="001256F2" w:rsidP="00B3521A">
      <w:pPr>
        <w:ind w:firstLine="360"/>
        <w:jc w:val="both"/>
        <w:rPr>
          <w:del w:id="1127" w:author="Artem Ryabinov" w:date="2020-08-19T21:55:00Z"/>
          <w:rFonts w:cstheme="minorHAnsi"/>
          <w:b/>
          <w:bCs/>
          <w:color w:val="222222"/>
          <w:shd w:val="clear" w:color="auto" w:fill="FFFFFF"/>
          <w:rPrChange w:id="1128" w:author="Artem Ryabinov" w:date="2020-08-19T21:57:00Z">
            <w:rPr>
              <w:del w:id="1129" w:author="Artem Ryabinov" w:date="2020-08-19T21:55:00Z"/>
              <w:rFonts w:cstheme="minorHAnsi"/>
              <w:b/>
              <w:bCs/>
              <w:color w:val="222222"/>
              <w:shd w:val="clear" w:color="auto" w:fill="FFFFFF"/>
              <w:lang w:val="en-US"/>
            </w:rPr>
          </w:rPrChange>
        </w:rPr>
        <w:pPrChange w:id="1130" w:author="Artem Ryabinov" w:date="2020-08-31T21:57:00Z">
          <w:pPr>
            <w:ind w:firstLine="360"/>
            <w:jc w:val="both"/>
          </w:pPr>
        </w:pPrChange>
      </w:pPr>
    </w:p>
    <w:p w14:paraId="40AA09FF" w14:textId="7D5C39B7" w:rsidR="003B10C6" w:rsidRPr="00CA1813" w:rsidDel="00124FDE" w:rsidRDefault="003B10C6" w:rsidP="00B3521A">
      <w:pPr>
        <w:ind w:firstLine="360"/>
        <w:jc w:val="both"/>
        <w:rPr>
          <w:ins w:id="1131" w:author="mokhail" w:date="2020-08-12T02:37:00Z"/>
          <w:del w:id="1132" w:author="Artem Ryabinov" w:date="2020-08-19T21:55:00Z"/>
          <w:rFonts w:cstheme="minorHAnsi"/>
          <w:lang w:val="en-US"/>
        </w:rPr>
        <w:pPrChange w:id="1133" w:author="Artem Ryabinov" w:date="2020-08-31T21:57:00Z">
          <w:pPr>
            <w:ind w:firstLine="360"/>
            <w:jc w:val="both"/>
          </w:pPr>
        </w:pPrChange>
      </w:pPr>
      <w:commentRangeStart w:id="1134"/>
      <w:ins w:id="1135" w:author="mokhail" w:date="2020-08-12T02:37:00Z">
        <w:del w:id="1136" w:author="Artem Ryabinov" w:date="2020-08-19T21:55:00Z">
          <w:r w:rsidRPr="00D26169" w:rsidDel="00124FDE">
            <w:rPr>
              <w:rFonts w:cstheme="minorHAnsi"/>
              <w:rPrChange w:id="1137" w:author="Artem Ryabinov" w:date="2020-08-19T21:57:00Z">
                <w:rPr>
                  <w:rFonts w:cstheme="minorHAnsi"/>
                  <w:lang w:val="en-US"/>
                </w:rPr>
              </w:rPrChange>
            </w:rPr>
            <w:delText>!!!</w:delText>
          </w:r>
          <w:r w:rsidRPr="00CA1813" w:rsidDel="00124FDE">
            <w:rPr>
              <w:rFonts w:cstheme="minorHAnsi"/>
              <w:lang w:val="en-US"/>
            </w:rPr>
            <w:delText>!</w:delText>
          </w:r>
          <w:commentRangeEnd w:id="1134"/>
          <w:r w:rsidDel="00124FDE">
            <w:rPr>
              <w:rStyle w:val="a9"/>
            </w:rPr>
            <w:commentReference w:id="1134"/>
          </w:r>
        </w:del>
      </w:ins>
    </w:p>
    <w:p w14:paraId="1746B5F3" w14:textId="44E86B8B" w:rsidR="003D4578" w:rsidRPr="00BE1926" w:rsidRDefault="00037DFA" w:rsidP="00B3521A">
      <w:pPr>
        <w:ind w:firstLine="360"/>
        <w:jc w:val="both"/>
        <w:rPr>
          <w:rFonts w:cstheme="minorHAnsi"/>
        </w:rPr>
      </w:pPr>
      <w:del w:id="1138" w:author="Artem Ryabinov" w:date="2020-08-31T21:57:00Z">
        <w:r w:rsidRPr="009E57BC" w:rsidDel="00B3521A">
          <w:rPr>
            <w:rFonts w:cstheme="minorHAnsi"/>
          </w:rPr>
          <w:delText>Нами</w:delText>
        </w:r>
        <w:r w:rsidRPr="00CA1813" w:rsidDel="00B3521A">
          <w:rPr>
            <w:rFonts w:cstheme="minorHAnsi"/>
            <w:lang w:val="en-US"/>
          </w:rPr>
          <w:delText xml:space="preserve"> </w:delText>
        </w:r>
        <w:r w:rsidRPr="009E57BC" w:rsidDel="00B3521A">
          <w:rPr>
            <w:rFonts w:cstheme="minorHAnsi"/>
          </w:rPr>
          <w:delText>выбран</w:delText>
        </w:r>
        <w:r w:rsidRPr="00CA1813" w:rsidDel="00B3521A">
          <w:rPr>
            <w:rFonts w:cstheme="minorHAnsi"/>
            <w:lang w:val="en-US"/>
          </w:rPr>
          <w:delText xml:space="preserve"> </w:delText>
        </w:r>
      </w:del>
      <w:r w:rsidRPr="009E57BC">
        <w:rPr>
          <w:rFonts w:cstheme="minorHAnsi"/>
        </w:rPr>
        <w:t>набор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</w:rPr>
        <w:t>признаков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Extended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Geneva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Minimalistic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Acoustic</w:t>
      </w:r>
      <w:r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Parameter</w:t>
      </w:r>
      <w:r w:rsidR="00C71F01" w:rsidRPr="00CA1813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Set</w:t>
      </w:r>
      <w:r w:rsidR="009A0F34" w:rsidRPr="00CA1813">
        <w:rPr>
          <w:rFonts w:cstheme="minorHAnsi"/>
          <w:lang w:val="en-US"/>
        </w:rPr>
        <w:t xml:space="preserve"> (</w:t>
      </w:r>
      <w:proofErr w:type="spellStart"/>
      <w:r w:rsidR="009A0F34">
        <w:rPr>
          <w:rFonts w:cstheme="minorHAnsi"/>
          <w:lang w:val="en-US"/>
        </w:rPr>
        <w:t>eGeMAPS</w:t>
      </w:r>
      <w:proofErr w:type="spellEnd"/>
      <w:r w:rsidR="009A0F34" w:rsidRPr="00CA1813">
        <w:rPr>
          <w:rFonts w:cstheme="minorHAnsi"/>
          <w:lang w:val="en-US"/>
        </w:rPr>
        <w:t>)</w:t>
      </w:r>
      <w:del w:id="1139" w:author="Artem Ryabinov" w:date="2020-08-31T21:57:00Z">
        <w:r w:rsidRPr="00CA1813" w:rsidDel="00B3521A">
          <w:rPr>
            <w:rFonts w:cstheme="minorHAnsi"/>
            <w:lang w:val="en-US"/>
          </w:rPr>
          <w:delText>,</w:delText>
        </w:r>
        <w:r w:rsidR="009A0F34" w:rsidRPr="00CA1813" w:rsidDel="00B3521A">
          <w:rPr>
            <w:rFonts w:cstheme="minorHAnsi"/>
            <w:lang w:val="en-US"/>
          </w:rPr>
          <w:delText xml:space="preserve"> </w:delText>
        </w:r>
        <w:r w:rsidR="009A0F34" w:rsidDel="00B3521A">
          <w:rPr>
            <w:rFonts w:cstheme="minorHAnsi"/>
          </w:rPr>
          <w:delText>поскольку</w:delText>
        </w:r>
        <w:r w:rsidR="009A0F34" w:rsidRPr="00CA1813" w:rsidDel="00B3521A">
          <w:rPr>
            <w:rFonts w:cstheme="minorHAnsi"/>
            <w:lang w:val="en-US"/>
          </w:rPr>
          <w:delText xml:space="preserve"> </w:delText>
        </w:r>
        <w:r w:rsidR="009A0F34" w:rsidDel="00B3521A">
          <w:rPr>
            <w:rFonts w:cstheme="minorHAnsi"/>
          </w:rPr>
          <w:delText>данный</w:delText>
        </w:r>
        <w:r w:rsidR="009A0F34" w:rsidRPr="00CA1813" w:rsidDel="00B3521A">
          <w:rPr>
            <w:rFonts w:cstheme="minorHAnsi"/>
            <w:lang w:val="en-US"/>
          </w:rPr>
          <w:delText xml:space="preserve"> </w:delText>
        </w:r>
        <w:r w:rsidR="009A0F34" w:rsidDel="00B3521A">
          <w:rPr>
            <w:rFonts w:cstheme="minorHAnsi"/>
          </w:rPr>
          <w:delText>набор</w:delText>
        </w:r>
        <w:r w:rsidR="009A0F34" w:rsidRPr="00CA1813" w:rsidDel="00B3521A">
          <w:rPr>
            <w:rFonts w:cstheme="minorHAnsi"/>
            <w:lang w:val="en-US"/>
          </w:rPr>
          <w:delText xml:space="preserve"> -</w:delText>
        </w:r>
        <w:r w:rsidRPr="00CA1813" w:rsidDel="00B3521A">
          <w:rPr>
            <w:rFonts w:cstheme="minorHAnsi"/>
            <w:lang w:val="en-US"/>
          </w:rPr>
          <w:delText xml:space="preserve"> </w:delText>
        </w:r>
        <w:r w:rsidRPr="009E57BC" w:rsidDel="00B3521A">
          <w:rPr>
            <w:rFonts w:cstheme="minorHAnsi"/>
          </w:rPr>
          <w:delText>попытка</w:delText>
        </w:r>
        <w:r w:rsidRPr="00CA1813" w:rsidDel="00B3521A">
          <w:rPr>
            <w:rFonts w:cstheme="minorHAnsi"/>
            <w:lang w:val="en-US"/>
          </w:rPr>
          <w:delText xml:space="preserve"> </w:delText>
        </w:r>
        <w:r w:rsidRPr="009E57BC" w:rsidDel="00B3521A">
          <w:rPr>
            <w:rFonts w:cstheme="minorHAnsi"/>
          </w:rPr>
          <w:delText>стандартизации</w:delText>
        </w:r>
        <w:r w:rsidRPr="00CA1813" w:rsidDel="00B3521A">
          <w:rPr>
            <w:rFonts w:cstheme="minorHAnsi"/>
            <w:lang w:val="en-US"/>
          </w:rPr>
          <w:delText xml:space="preserve"> </w:delText>
        </w:r>
        <w:r w:rsidRPr="009E57BC" w:rsidDel="00B3521A">
          <w:rPr>
            <w:rFonts w:cstheme="minorHAnsi"/>
          </w:rPr>
          <w:delText>параметров</w:delText>
        </w:r>
        <w:r w:rsidRPr="00CA1813" w:rsidDel="00B3521A">
          <w:rPr>
            <w:rFonts w:cstheme="minorHAnsi"/>
            <w:lang w:val="en-US"/>
          </w:rPr>
          <w:delText xml:space="preserve">, </w:delText>
        </w:r>
        <w:r w:rsidRPr="009E57BC" w:rsidDel="00B3521A">
          <w:rPr>
            <w:rFonts w:cstheme="minorHAnsi"/>
          </w:rPr>
          <w:delText>используемых</w:delText>
        </w:r>
        <w:r w:rsidRPr="00CA1813" w:rsidDel="00B3521A">
          <w:rPr>
            <w:rFonts w:cstheme="minorHAnsi"/>
            <w:lang w:val="en-US"/>
          </w:rPr>
          <w:delText xml:space="preserve"> </w:delText>
        </w:r>
        <w:r w:rsidRPr="009E57BC" w:rsidDel="00B3521A">
          <w:rPr>
            <w:rFonts w:cstheme="minorHAnsi"/>
          </w:rPr>
          <w:delText>в</w:delText>
        </w:r>
        <w:r w:rsidRPr="00CA1813" w:rsidDel="00B3521A">
          <w:rPr>
            <w:rFonts w:cstheme="minorHAnsi"/>
            <w:lang w:val="en-US"/>
          </w:rPr>
          <w:delText xml:space="preserve"> </w:delText>
        </w:r>
        <w:r w:rsidRPr="009E57BC" w:rsidDel="00B3521A">
          <w:rPr>
            <w:rFonts w:cstheme="minorHAnsi"/>
          </w:rPr>
          <w:delText>эмоциональных</w:delText>
        </w:r>
        <w:r w:rsidRPr="00CA1813" w:rsidDel="00B3521A">
          <w:rPr>
            <w:rFonts w:cstheme="minorHAnsi"/>
            <w:lang w:val="en-US"/>
          </w:rPr>
          <w:delText xml:space="preserve"> </w:delText>
        </w:r>
        <w:r w:rsidRPr="009E57BC" w:rsidDel="00B3521A">
          <w:rPr>
            <w:rFonts w:cstheme="minorHAnsi"/>
          </w:rPr>
          <w:delText>вычислениях</w:delText>
        </w:r>
      </w:del>
      <w:ins w:id="1140" w:author="mokhail" w:date="2020-08-12T01:33:00Z">
        <w:r w:rsidR="0024365A" w:rsidRPr="00CA1813">
          <w:rPr>
            <w:rFonts w:cstheme="minorHAnsi"/>
            <w:lang w:val="en-US"/>
          </w:rPr>
          <w:t xml:space="preserve"> </w:t>
        </w:r>
      </w:ins>
      <w:r w:rsidR="003D4578" w:rsidRPr="00CA1813">
        <w:rPr>
          <w:rFonts w:cstheme="minorHAnsi"/>
          <w:lang w:val="en-US"/>
        </w:rPr>
        <w:t>[</w:t>
      </w:r>
      <w:r w:rsidR="00E37CD7" w:rsidRPr="00E37CD7">
        <w:rPr>
          <w:rFonts w:cstheme="minorHAnsi"/>
          <w:highlight w:val="green"/>
          <w:lang w:val="en-US"/>
        </w:rPr>
        <w:t>F</w:t>
      </w:r>
      <w:r w:rsidR="00E37CD7" w:rsidRPr="00CA1813">
        <w:rPr>
          <w:rFonts w:cstheme="minorHAnsi"/>
          <w:highlight w:val="green"/>
          <w:lang w:val="en-US"/>
        </w:rPr>
        <w:t xml:space="preserve">. </w:t>
      </w:r>
      <w:proofErr w:type="spellStart"/>
      <w:r w:rsidR="00E37CD7" w:rsidRPr="00E37CD7">
        <w:rPr>
          <w:rFonts w:cstheme="minorHAnsi"/>
          <w:highlight w:val="green"/>
          <w:lang w:val="en-US"/>
        </w:rPr>
        <w:t>Eyben</w:t>
      </w:r>
      <w:proofErr w:type="spellEnd"/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et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al</w:t>
      </w:r>
      <w:r w:rsidR="00E37CD7" w:rsidRPr="00CA1813">
        <w:rPr>
          <w:rFonts w:cstheme="minorHAnsi"/>
          <w:highlight w:val="green"/>
          <w:lang w:val="en-US"/>
        </w:rPr>
        <w:t>., "</w:t>
      </w:r>
      <w:r w:rsidR="00E37CD7" w:rsidRPr="00E37CD7">
        <w:rPr>
          <w:rFonts w:cstheme="minorHAnsi"/>
          <w:highlight w:val="green"/>
          <w:lang w:val="en-US"/>
        </w:rPr>
        <w:t>The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Geneva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Minimalistic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Acoustic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Parameter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Set</w:t>
      </w:r>
      <w:r w:rsidR="00E37CD7" w:rsidRPr="00CA1813">
        <w:rPr>
          <w:rFonts w:cstheme="minorHAnsi"/>
          <w:highlight w:val="green"/>
          <w:lang w:val="en-US"/>
        </w:rPr>
        <w:t xml:space="preserve"> (</w:t>
      </w:r>
      <w:proofErr w:type="spellStart"/>
      <w:r w:rsidR="00E37CD7" w:rsidRPr="00E37CD7">
        <w:rPr>
          <w:rFonts w:cstheme="minorHAnsi"/>
          <w:highlight w:val="green"/>
          <w:lang w:val="en-US"/>
        </w:rPr>
        <w:t>GeMAPS</w:t>
      </w:r>
      <w:proofErr w:type="spellEnd"/>
      <w:r w:rsidR="00E37CD7" w:rsidRPr="00CA1813">
        <w:rPr>
          <w:rFonts w:cstheme="minorHAnsi"/>
          <w:highlight w:val="green"/>
          <w:lang w:val="en-US"/>
        </w:rPr>
        <w:t xml:space="preserve">) </w:t>
      </w:r>
      <w:r w:rsidR="00E37CD7" w:rsidRPr="00E37CD7">
        <w:rPr>
          <w:rFonts w:cstheme="minorHAnsi"/>
          <w:highlight w:val="green"/>
          <w:lang w:val="en-US"/>
        </w:rPr>
        <w:t>for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Voice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Research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and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Affective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Computing</w:t>
      </w:r>
      <w:r w:rsidR="00E37CD7" w:rsidRPr="00CA1813">
        <w:rPr>
          <w:rFonts w:cstheme="minorHAnsi"/>
          <w:highlight w:val="green"/>
          <w:lang w:val="en-US"/>
        </w:rPr>
        <w:t xml:space="preserve">," </w:t>
      </w:r>
      <w:r w:rsidR="00E37CD7" w:rsidRPr="00E37CD7">
        <w:rPr>
          <w:rFonts w:cstheme="minorHAnsi"/>
          <w:highlight w:val="green"/>
          <w:lang w:val="en-US"/>
        </w:rPr>
        <w:t>in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IEEE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Transactions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on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Affective</w:t>
      </w:r>
      <w:r w:rsidR="00E37CD7" w:rsidRPr="00CA1813">
        <w:rPr>
          <w:rFonts w:cstheme="minorHAnsi"/>
          <w:highlight w:val="green"/>
          <w:lang w:val="en-US"/>
        </w:rPr>
        <w:t xml:space="preserve"> </w:t>
      </w:r>
      <w:r w:rsidR="00E37CD7" w:rsidRPr="00E37CD7">
        <w:rPr>
          <w:rFonts w:cstheme="minorHAnsi"/>
          <w:highlight w:val="green"/>
          <w:lang w:val="en-US"/>
        </w:rPr>
        <w:t>Computing</w:t>
      </w:r>
      <w:r w:rsidR="00E37CD7" w:rsidRPr="00CA1813">
        <w:rPr>
          <w:rFonts w:cstheme="minorHAnsi"/>
          <w:highlight w:val="green"/>
          <w:lang w:val="en-US"/>
        </w:rPr>
        <w:t xml:space="preserve">, </w:t>
      </w:r>
      <w:r w:rsidR="00E37CD7" w:rsidRPr="00E37CD7">
        <w:rPr>
          <w:rFonts w:cstheme="minorHAnsi"/>
          <w:highlight w:val="green"/>
          <w:lang w:val="en-US"/>
        </w:rPr>
        <w:t>vol</w:t>
      </w:r>
      <w:r w:rsidR="00E37CD7" w:rsidRPr="00CA1813">
        <w:rPr>
          <w:rFonts w:cstheme="minorHAnsi"/>
          <w:highlight w:val="green"/>
          <w:lang w:val="en-US"/>
        </w:rPr>
        <w:t xml:space="preserve">. 7, </w:t>
      </w:r>
      <w:r w:rsidR="00E37CD7" w:rsidRPr="00E37CD7">
        <w:rPr>
          <w:rFonts w:cstheme="minorHAnsi"/>
          <w:highlight w:val="green"/>
          <w:lang w:val="en-US"/>
        </w:rPr>
        <w:t>no</w:t>
      </w:r>
      <w:r w:rsidR="00E37CD7" w:rsidRPr="00CA1813">
        <w:rPr>
          <w:rFonts w:cstheme="minorHAnsi"/>
          <w:highlight w:val="green"/>
          <w:lang w:val="en-US"/>
        </w:rPr>
        <w:t xml:space="preserve">. 2, </w:t>
      </w:r>
      <w:r w:rsidR="00E37CD7" w:rsidRPr="00E37CD7">
        <w:rPr>
          <w:rFonts w:cstheme="minorHAnsi"/>
          <w:highlight w:val="green"/>
          <w:lang w:val="en-US"/>
        </w:rPr>
        <w:t>pp</w:t>
      </w:r>
      <w:r w:rsidR="00E37CD7" w:rsidRPr="00CA1813">
        <w:rPr>
          <w:rFonts w:cstheme="minorHAnsi"/>
          <w:highlight w:val="green"/>
          <w:lang w:val="en-US"/>
        </w:rPr>
        <w:t xml:space="preserve">. 190-202, 1 </w:t>
      </w:r>
      <w:r w:rsidR="00E37CD7" w:rsidRPr="00E37CD7">
        <w:rPr>
          <w:rFonts w:cstheme="minorHAnsi"/>
          <w:highlight w:val="green"/>
          <w:lang w:val="en-US"/>
        </w:rPr>
        <w:t>April</w:t>
      </w:r>
      <w:r w:rsidR="00E37CD7" w:rsidRPr="00CA1813">
        <w:rPr>
          <w:rFonts w:cstheme="minorHAnsi"/>
          <w:highlight w:val="green"/>
          <w:lang w:val="en-US"/>
        </w:rPr>
        <w:t>-</w:t>
      </w:r>
      <w:r w:rsidR="00E37CD7" w:rsidRPr="00E37CD7">
        <w:rPr>
          <w:rFonts w:cstheme="minorHAnsi"/>
          <w:highlight w:val="green"/>
          <w:lang w:val="en-US"/>
        </w:rPr>
        <w:t>June</w:t>
      </w:r>
      <w:r w:rsidR="00E37CD7" w:rsidRPr="00CA1813">
        <w:rPr>
          <w:rFonts w:cstheme="minorHAnsi"/>
          <w:highlight w:val="green"/>
          <w:lang w:val="en-US"/>
        </w:rPr>
        <w:t xml:space="preserve"> 2016, </w:t>
      </w:r>
      <w:proofErr w:type="spellStart"/>
      <w:r w:rsidR="00E37CD7" w:rsidRPr="00E37CD7">
        <w:rPr>
          <w:rFonts w:cstheme="minorHAnsi"/>
          <w:highlight w:val="green"/>
          <w:lang w:val="en-US"/>
        </w:rPr>
        <w:t>doi</w:t>
      </w:r>
      <w:proofErr w:type="spellEnd"/>
      <w:r w:rsidR="00E37CD7" w:rsidRPr="00CA1813">
        <w:rPr>
          <w:rFonts w:cstheme="minorHAnsi"/>
          <w:highlight w:val="green"/>
          <w:lang w:val="en-US"/>
        </w:rPr>
        <w:t>: 10.1109/</w:t>
      </w:r>
      <w:r w:rsidR="00E37CD7" w:rsidRPr="00E37CD7">
        <w:rPr>
          <w:rFonts w:cstheme="minorHAnsi"/>
          <w:highlight w:val="green"/>
          <w:lang w:val="en-US"/>
        </w:rPr>
        <w:t>TAFFC</w:t>
      </w:r>
      <w:r w:rsidR="00E37CD7" w:rsidRPr="00CA1813">
        <w:rPr>
          <w:rFonts w:cstheme="minorHAnsi"/>
          <w:highlight w:val="green"/>
          <w:lang w:val="en-US"/>
        </w:rPr>
        <w:t>.2015.2457417</w:t>
      </w:r>
      <w:r w:rsidR="003D4578" w:rsidRPr="00CA1813">
        <w:rPr>
          <w:rFonts w:cstheme="minorHAnsi"/>
          <w:lang w:val="en-US"/>
        </w:rPr>
        <w:t>]</w:t>
      </w:r>
      <w:r w:rsidR="00ED7D23" w:rsidRPr="00CA1813">
        <w:rPr>
          <w:rFonts w:cstheme="minorHAnsi"/>
          <w:lang w:val="en-US"/>
        </w:rPr>
        <w:t>.</w:t>
      </w:r>
      <w:r w:rsidRPr="00CA1813">
        <w:rPr>
          <w:rFonts w:cstheme="minorHAnsi"/>
          <w:lang w:val="en-US"/>
        </w:rPr>
        <w:t xml:space="preserve"> </w:t>
      </w:r>
      <w:ins w:id="1141" w:author="Artem Ryabinov" w:date="2020-08-31T21:57:00Z">
        <w:r w:rsidR="00B3521A">
          <w:rPr>
            <w:rFonts w:cstheme="minorHAnsi"/>
          </w:rPr>
          <w:t xml:space="preserve">Этот набор </w:t>
        </w:r>
      </w:ins>
      <w:del w:id="1142" w:author="Artem Ryabinov" w:date="2020-08-31T21:57:00Z">
        <w:r w:rsidR="009A0F34" w:rsidDel="00B3521A">
          <w:rPr>
            <w:rFonts w:cstheme="minorHAnsi"/>
            <w:lang w:val="en-US"/>
          </w:rPr>
          <w:delText>eGeMAPS</w:delText>
        </w:r>
        <w:r w:rsidR="009A0F34" w:rsidRPr="00B3521A" w:rsidDel="00B3521A">
          <w:rPr>
            <w:rFonts w:cstheme="minorHAnsi"/>
            <w:rPrChange w:id="1143" w:author="Artem Ryabinov" w:date="2020-08-31T21:58:00Z">
              <w:rPr>
                <w:rFonts w:cstheme="minorHAnsi"/>
                <w:lang w:val="en-US"/>
              </w:rPr>
            </w:rPrChange>
          </w:rPr>
          <w:delText xml:space="preserve"> </w:delText>
        </w:r>
      </w:del>
      <w:r w:rsidR="009A0F34">
        <w:rPr>
          <w:rFonts w:cstheme="minorHAnsi"/>
        </w:rPr>
        <w:t>с</w:t>
      </w:r>
      <w:r w:rsidR="003D4578" w:rsidRPr="009E57BC">
        <w:rPr>
          <w:rFonts w:cstheme="minorHAnsi"/>
        </w:rPr>
        <w:t>одержит</w:t>
      </w:r>
      <w:r w:rsidR="003D4578" w:rsidRPr="00B3521A">
        <w:rPr>
          <w:rFonts w:cstheme="minorHAnsi"/>
          <w:rPrChange w:id="1144" w:author="Artem Ryabinov" w:date="2020-08-31T21:58:00Z">
            <w:rPr>
              <w:rFonts w:cstheme="minorHAnsi"/>
              <w:lang w:val="en-US"/>
            </w:rPr>
          </w:rPrChange>
        </w:rPr>
        <w:t xml:space="preserve"> 88 </w:t>
      </w:r>
      <w:r w:rsidR="003D4578" w:rsidRPr="009E57BC">
        <w:rPr>
          <w:rFonts w:cstheme="minorHAnsi"/>
        </w:rPr>
        <w:t>параметров</w:t>
      </w:r>
      <w:r w:rsidR="003D4578" w:rsidRPr="00B3521A">
        <w:rPr>
          <w:rFonts w:cstheme="minorHAnsi"/>
          <w:rPrChange w:id="1145" w:author="Artem Ryabinov" w:date="2020-08-31T21:58:00Z">
            <w:rPr>
              <w:rFonts w:cstheme="minorHAnsi"/>
              <w:lang w:val="en-US"/>
            </w:rPr>
          </w:rPrChange>
        </w:rPr>
        <w:t xml:space="preserve"> </w:t>
      </w:r>
      <w:r w:rsidR="00D04FAA" w:rsidRPr="009E57BC">
        <w:rPr>
          <w:rFonts w:cstheme="minorHAnsi"/>
        </w:rPr>
        <w:t>звукового</w:t>
      </w:r>
      <w:r w:rsidR="00D04FAA" w:rsidRPr="00B3521A">
        <w:rPr>
          <w:rFonts w:cstheme="minorHAnsi"/>
          <w:rPrChange w:id="1146" w:author="Artem Ryabinov" w:date="2020-08-31T21:58:00Z">
            <w:rPr>
              <w:rFonts w:cstheme="minorHAnsi"/>
              <w:lang w:val="en-US"/>
            </w:rPr>
          </w:rPrChange>
        </w:rPr>
        <w:t xml:space="preserve"> </w:t>
      </w:r>
      <w:r w:rsidR="003D4578" w:rsidRPr="009E57BC">
        <w:rPr>
          <w:rFonts w:cstheme="minorHAnsi"/>
        </w:rPr>
        <w:t>сигнала</w:t>
      </w:r>
      <w:r w:rsidR="003D4578" w:rsidRPr="00B3521A">
        <w:rPr>
          <w:rFonts w:cstheme="minorHAnsi"/>
          <w:rPrChange w:id="1147" w:author="Artem Ryabinov" w:date="2020-08-31T21:58:00Z">
            <w:rPr>
              <w:rFonts w:cstheme="minorHAnsi"/>
              <w:lang w:val="en-US"/>
            </w:rPr>
          </w:rPrChange>
        </w:rPr>
        <w:t xml:space="preserve">, </w:t>
      </w:r>
      <w:r w:rsidR="00E4347C">
        <w:rPr>
          <w:rFonts w:cstheme="minorHAnsi"/>
        </w:rPr>
        <w:t>среди</w:t>
      </w:r>
      <w:r w:rsidR="00E4347C" w:rsidRPr="00B3521A">
        <w:rPr>
          <w:rFonts w:cstheme="minorHAnsi"/>
          <w:rPrChange w:id="1148" w:author="Artem Ryabinov" w:date="2020-08-31T21:58:00Z">
            <w:rPr>
              <w:rFonts w:cstheme="minorHAnsi"/>
              <w:lang w:val="en-US"/>
            </w:rPr>
          </w:rPrChange>
        </w:rPr>
        <w:t xml:space="preserve"> </w:t>
      </w:r>
      <w:r w:rsidR="00E4347C">
        <w:rPr>
          <w:rFonts w:cstheme="minorHAnsi"/>
        </w:rPr>
        <w:t>которых</w:t>
      </w:r>
      <w:r w:rsidR="00E4347C" w:rsidRPr="00B3521A">
        <w:rPr>
          <w:rFonts w:cstheme="minorHAnsi"/>
          <w:rPrChange w:id="1149" w:author="Artem Ryabinov" w:date="2020-08-31T21:58:00Z">
            <w:rPr>
              <w:rFonts w:cstheme="minorHAnsi"/>
              <w:lang w:val="en-US"/>
            </w:rPr>
          </w:rPrChange>
        </w:rPr>
        <w:t>:</w:t>
      </w:r>
      <w:r w:rsidR="00ED7D23" w:rsidRPr="00B3521A">
        <w:rPr>
          <w:rFonts w:cstheme="minorHAnsi"/>
          <w:rPrChange w:id="1150" w:author="Artem Ryabinov" w:date="2020-08-31T21:58:00Z">
            <w:rPr>
              <w:rFonts w:cstheme="minorHAnsi"/>
              <w:lang w:val="en-US"/>
            </w:rPr>
          </w:rPrChange>
        </w:rPr>
        <w:t xml:space="preserve"> </w:t>
      </w:r>
      <w:r w:rsidR="00ED7D23" w:rsidRPr="009E57BC">
        <w:rPr>
          <w:rFonts w:cstheme="minorHAnsi"/>
        </w:rPr>
        <w:t>статистические</w:t>
      </w:r>
      <w:r w:rsidR="00ED7D23" w:rsidRPr="00B3521A">
        <w:rPr>
          <w:rFonts w:cstheme="minorHAnsi"/>
          <w:rPrChange w:id="1151" w:author="Artem Ryabinov" w:date="2020-08-31T21:58:00Z">
            <w:rPr>
              <w:rFonts w:cstheme="minorHAnsi"/>
              <w:lang w:val="en-US"/>
            </w:rPr>
          </w:rPrChange>
        </w:rPr>
        <w:t xml:space="preserve"> </w:t>
      </w:r>
      <w:r w:rsidR="00ED7D23" w:rsidRPr="009E57BC">
        <w:rPr>
          <w:rFonts w:cstheme="minorHAnsi"/>
        </w:rPr>
        <w:t>функции</w:t>
      </w:r>
      <w:r w:rsidR="00ED7D23" w:rsidRPr="00B3521A">
        <w:rPr>
          <w:rFonts w:cstheme="minorHAnsi"/>
          <w:rPrChange w:id="1152" w:author="Artem Ryabinov" w:date="2020-08-31T21:58:00Z">
            <w:rPr>
              <w:rFonts w:cstheme="minorHAnsi"/>
              <w:lang w:val="en-US"/>
            </w:rPr>
          </w:rPrChange>
        </w:rPr>
        <w:t xml:space="preserve"> </w:t>
      </w:r>
      <w:r w:rsidR="00ED7D23" w:rsidRPr="009E57BC">
        <w:rPr>
          <w:rFonts w:cstheme="minorHAnsi"/>
        </w:rPr>
        <w:t>от</w:t>
      </w:r>
      <w:r w:rsidR="00ED7D23" w:rsidRPr="00B3521A">
        <w:rPr>
          <w:rFonts w:cstheme="minorHAnsi"/>
          <w:rPrChange w:id="1153" w:author="Artem Ryabinov" w:date="2020-08-31T21:58:00Z">
            <w:rPr>
              <w:rFonts w:cstheme="minorHAnsi"/>
              <w:lang w:val="en-US"/>
            </w:rPr>
          </w:rPrChange>
        </w:rPr>
        <w:t xml:space="preserve"> </w:t>
      </w:r>
      <w:r w:rsidR="00ED7D23" w:rsidRPr="009E57BC">
        <w:rPr>
          <w:rFonts w:cstheme="minorHAnsi"/>
        </w:rPr>
        <w:t>основной</w:t>
      </w:r>
      <w:r w:rsidR="00ED7D23" w:rsidRPr="00B3521A">
        <w:rPr>
          <w:rFonts w:cstheme="minorHAnsi"/>
          <w:rPrChange w:id="1154" w:author="Artem Ryabinov" w:date="2020-08-31T21:58:00Z">
            <w:rPr>
              <w:rFonts w:cstheme="minorHAnsi"/>
              <w:lang w:val="en-US"/>
            </w:rPr>
          </w:rPrChange>
        </w:rPr>
        <w:t xml:space="preserve"> </w:t>
      </w:r>
      <w:r w:rsidR="00ED7D23" w:rsidRPr="009E57BC">
        <w:rPr>
          <w:rFonts w:cstheme="minorHAnsi"/>
        </w:rPr>
        <w:t>частоты</w:t>
      </w:r>
      <w:r w:rsidR="00ED7D23" w:rsidRPr="00B3521A">
        <w:rPr>
          <w:rFonts w:cstheme="minorHAnsi"/>
          <w:rPrChange w:id="1155" w:author="Artem Ryabinov" w:date="2020-08-31T21:58:00Z">
            <w:rPr>
              <w:rFonts w:cstheme="minorHAnsi"/>
              <w:lang w:val="en-US"/>
            </w:rPr>
          </w:rPrChange>
        </w:rPr>
        <w:t xml:space="preserve"> </w:t>
      </w:r>
      <w:r w:rsidR="00ED7D23" w:rsidRPr="009E57BC">
        <w:rPr>
          <w:rFonts w:cstheme="minorHAnsi"/>
        </w:rPr>
        <w:t>и</w:t>
      </w:r>
      <w:r w:rsidR="00ED7D23" w:rsidRPr="00B3521A">
        <w:rPr>
          <w:rFonts w:cstheme="minorHAnsi"/>
          <w:rPrChange w:id="1156" w:author="Artem Ryabinov" w:date="2020-08-31T21:58:00Z">
            <w:rPr>
              <w:rFonts w:cstheme="minorHAnsi"/>
              <w:lang w:val="en-US"/>
            </w:rPr>
          </w:rPrChange>
        </w:rPr>
        <w:t xml:space="preserve"> </w:t>
      </w:r>
      <w:r w:rsidR="00ED7D23" w:rsidRPr="009E57BC">
        <w:rPr>
          <w:rFonts w:cstheme="minorHAnsi"/>
        </w:rPr>
        <w:t>амплитуды</w:t>
      </w:r>
      <w:r w:rsidR="00ED7D23" w:rsidRPr="00B3521A">
        <w:rPr>
          <w:rFonts w:cstheme="minorHAnsi"/>
          <w:rPrChange w:id="1157" w:author="Artem Ryabinov" w:date="2020-08-31T21:58:00Z">
            <w:rPr>
              <w:rFonts w:cstheme="minorHAnsi"/>
              <w:lang w:val="en-US"/>
            </w:rPr>
          </w:rPrChange>
        </w:rPr>
        <w:t xml:space="preserve">, </w:t>
      </w:r>
      <w:r w:rsidR="00ED7D23" w:rsidRPr="009E57BC">
        <w:rPr>
          <w:rFonts w:cstheme="minorHAnsi"/>
        </w:rPr>
        <w:t>мел</w:t>
      </w:r>
      <w:r w:rsidR="00ED7D23" w:rsidRPr="00B3521A">
        <w:rPr>
          <w:rFonts w:cstheme="minorHAnsi"/>
          <w:rPrChange w:id="1158" w:author="Artem Ryabinov" w:date="2020-08-31T21:58:00Z">
            <w:rPr>
              <w:rFonts w:cstheme="minorHAnsi"/>
              <w:lang w:val="en-US"/>
            </w:rPr>
          </w:rPrChange>
        </w:rPr>
        <w:t>-</w:t>
      </w:r>
      <w:proofErr w:type="spellStart"/>
      <w:r w:rsidR="00ED7D23" w:rsidRPr="009E57BC">
        <w:rPr>
          <w:rFonts w:cstheme="minorHAnsi"/>
        </w:rPr>
        <w:t>кепстральные</w:t>
      </w:r>
      <w:proofErr w:type="spellEnd"/>
      <w:r w:rsidR="00ED7D23" w:rsidRPr="00B3521A">
        <w:rPr>
          <w:rFonts w:cstheme="minorHAnsi"/>
          <w:rPrChange w:id="1159" w:author="Artem Ryabinov" w:date="2020-08-31T21:58:00Z">
            <w:rPr>
              <w:rFonts w:cstheme="minorHAnsi"/>
              <w:lang w:val="en-US"/>
            </w:rPr>
          </w:rPrChange>
        </w:rPr>
        <w:t xml:space="preserve"> </w:t>
      </w:r>
      <w:r w:rsidR="00ED7D23" w:rsidRPr="009E57BC">
        <w:rPr>
          <w:rFonts w:cstheme="minorHAnsi"/>
        </w:rPr>
        <w:t>коэффициенты</w:t>
      </w:r>
      <w:r w:rsidR="009A0F34" w:rsidRPr="00B3521A">
        <w:rPr>
          <w:rFonts w:cstheme="minorHAnsi"/>
          <w:rPrChange w:id="1160" w:author="Artem Ryabinov" w:date="2020-08-31T21:58:00Z">
            <w:rPr>
              <w:rFonts w:cstheme="minorHAnsi"/>
              <w:lang w:val="en-US"/>
            </w:rPr>
          </w:rPrChange>
        </w:rPr>
        <w:t xml:space="preserve"> (</w:t>
      </w:r>
      <w:r w:rsidR="009A0F34">
        <w:rPr>
          <w:rFonts w:cstheme="minorHAnsi"/>
          <w:lang w:val="en-US"/>
        </w:rPr>
        <w:t>MFCC</w:t>
      </w:r>
      <w:r w:rsidR="009A0F34" w:rsidRPr="00B3521A">
        <w:rPr>
          <w:rFonts w:cstheme="minorHAnsi"/>
          <w:rPrChange w:id="1161" w:author="Artem Ryabinov" w:date="2020-08-31T21:58:00Z">
            <w:rPr>
              <w:rFonts w:cstheme="minorHAnsi"/>
              <w:lang w:val="en-US"/>
            </w:rPr>
          </w:rPrChange>
        </w:rPr>
        <w:t>)</w:t>
      </w:r>
      <w:r w:rsidR="00ED7D23" w:rsidRPr="00B3521A">
        <w:rPr>
          <w:rFonts w:cstheme="minorHAnsi"/>
          <w:rPrChange w:id="1162" w:author="Artem Ryabinov" w:date="2020-08-31T21:58:00Z">
            <w:rPr>
              <w:rFonts w:cstheme="minorHAnsi"/>
              <w:lang w:val="en-US"/>
            </w:rPr>
          </w:rPrChange>
        </w:rPr>
        <w:t xml:space="preserve"> 1-</w:t>
      </w:r>
      <w:proofErr w:type="gramStart"/>
      <w:r w:rsidR="00ED7D23" w:rsidRPr="00B3521A">
        <w:rPr>
          <w:rFonts w:cstheme="minorHAnsi"/>
          <w:rPrChange w:id="1163" w:author="Artem Ryabinov" w:date="2020-08-31T21:58:00Z">
            <w:rPr>
              <w:rFonts w:cstheme="minorHAnsi"/>
              <w:lang w:val="en-US"/>
            </w:rPr>
          </w:rPrChange>
        </w:rPr>
        <w:t xml:space="preserve">4,  </w:t>
      </w:r>
      <w:r w:rsidR="00ED7D23" w:rsidRPr="009E57BC">
        <w:rPr>
          <w:rFonts w:cstheme="minorHAnsi"/>
        </w:rPr>
        <w:t>приближенная</w:t>
      </w:r>
      <w:proofErr w:type="gramEnd"/>
      <w:r w:rsidR="00ED7D23" w:rsidRPr="00B3521A">
        <w:rPr>
          <w:rFonts w:cstheme="minorHAnsi"/>
          <w:rPrChange w:id="1164" w:author="Artem Ryabinov" w:date="2020-08-31T21:58:00Z">
            <w:rPr>
              <w:rFonts w:cstheme="minorHAnsi"/>
              <w:lang w:val="en-US"/>
            </w:rPr>
          </w:rPrChange>
        </w:rPr>
        <w:t xml:space="preserve"> </w:t>
      </w:r>
      <w:r w:rsidR="00ED7D23" w:rsidRPr="009E57BC">
        <w:rPr>
          <w:rFonts w:cstheme="minorHAnsi"/>
        </w:rPr>
        <w:t>оценка</w:t>
      </w:r>
      <w:r w:rsidR="00ED7D23" w:rsidRPr="00B3521A">
        <w:rPr>
          <w:rFonts w:cstheme="minorHAnsi"/>
          <w:rPrChange w:id="1165" w:author="Artem Ryabinov" w:date="2020-08-31T21:58:00Z">
            <w:rPr>
              <w:rFonts w:cstheme="minorHAnsi"/>
              <w:lang w:val="en-US"/>
            </w:rPr>
          </w:rPrChange>
        </w:rPr>
        <w:t xml:space="preserve"> </w:t>
      </w:r>
      <w:r w:rsidR="00ED7D23" w:rsidRPr="009E57BC">
        <w:rPr>
          <w:rFonts w:cstheme="minorHAnsi"/>
        </w:rPr>
        <w:t>количества</w:t>
      </w:r>
      <w:r w:rsidR="00ED7D23" w:rsidRPr="00B3521A">
        <w:rPr>
          <w:rFonts w:cstheme="minorHAnsi"/>
          <w:rPrChange w:id="1166" w:author="Artem Ryabinov" w:date="2020-08-31T21:58:00Z">
            <w:rPr>
              <w:rFonts w:cstheme="minorHAnsi"/>
              <w:lang w:val="en-US"/>
            </w:rPr>
          </w:rPrChange>
        </w:rPr>
        <w:t xml:space="preserve"> </w:t>
      </w:r>
      <w:r w:rsidR="00ED7D23" w:rsidRPr="009E57BC">
        <w:rPr>
          <w:rFonts w:cstheme="minorHAnsi"/>
        </w:rPr>
        <w:t>слов</w:t>
      </w:r>
      <w:r w:rsidR="00ED7D23" w:rsidRPr="00B3521A">
        <w:rPr>
          <w:rFonts w:cstheme="minorHAnsi"/>
          <w:rPrChange w:id="1167" w:author="Artem Ryabinov" w:date="2020-08-31T21:58:00Z">
            <w:rPr>
              <w:rFonts w:cstheme="minorHAnsi"/>
              <w:lang w:val="en-US"/>
            </w:rPr>
          </w:rPrChange>
        </w:rPr>
        <w:t xml:space="preserve"> </w:t>
      </w:r>
      <w:r w:rsidR="00ED7D23" w:rsidRPr="009E57BC">
        <w:rPr>
          <w:rFonts w:cstheme="minorHAnsi"/>
        </w:rPr>
        <w:t>в</w:t>
      </w:r>
      <w:r w:rsidR="00ED7D23" w:rsidRPr="00B3521A">
        <w:rPr>
          <w:rFonts w:cstheme="minorHAnsi"/>
          <w:rPrChange w:id="1168" w:author="Artem Ryabinov" w:date="2020-08-31T21:58:00Z">
            <w:rPr>
              <w:rFonts w:cstheme="minorHAnsi"/>
              <w:lang w:val="en-US"/>
            </w:rPr>
          </w:rPrChange>
        </w:rPr>
        <w:t xml:space="preserve"> </w:t>
      </w:r>
      <w:r w:rsidR="00ED7D23" w:rsidRPr="009E57BC">
        <w:rPr>
          <w:rFonts w:cstheme="minorHAnsi"/>
        </w:rPr>
        <w:t>секунду</w:t>
      </w:r>
      <w:r w:rsidR="00ED7D23" w:rsidRPr="00B3521A">
        <w:rPr>
          <w:rFonts w:cstheme="minorHAnsi"/>
          <w:rPrChange w:id="1169" w:author="Artem Ryabinov" w:date="2020-08-31T21:58:00Z">
            <w:rPr>
              <w:rFonts w:cstheme="minorHAnsi"/>
              <w:lang w:val="en-US"/>
            </w:rPr>
          </w:rPrChange>
        </w:rPr>
        <w:t xml:space="preserve">. </w:t>
      </w:r>
      <w:r w:rsidR="00ED7D23">
        <w:rPr>
          <w:rFonts w:cstheme="minorHAnsi"/>
        </w:rPr>
        <w:t>Эти</w:t>
      </w:r>
      <w:r w:rsidR="00ED7D23" w:rsidRPr="00E37CD7">
        <w:rPr>
          <w:rFonts w:cstheme="minorHAnsi"/>
          <w:lang w:val="en-US"/>
        </w:rPr>
        <w:t xml:space="preserve"> </w:t>
      </w:r>
      <w:r w:rsidR="00ED7D23">
        <w:rPr>
          <w:rFonts w:cstheme="minorHAnsi"/>
        </w:rPr>
        <w:t>параметры</w:t>
      </w:r>
      <w:r w:rsidR="00ED7D23" w:rsidRPr="00E37CD7">
        <w:rPr>
          <w:rFonts w:cstheme="minorHAnsi"/>
          <w:lang w:val="en-US"/>
        </w:rPr>
        <w:t xml:space="preserve"> </w:t>
      </w:r>
      <w:r w:rsidR="00E4563B" w:rsidRPr="009E57BC">
        <w:rPr>
          <w:rFonts w:cstheme="minorHAnsi"/>
        </w:rPr>
        <w:t>наиболее</w:t>
      </w:r>
      <w:r w:rsidR="00E4563B" w:rsidRPr="00E37CD7">
        <w:rPr>
          <w:rFonts w:cstheme="minorHAnsi"/>
          <w:lang w:val="en-US"/>
        </w:rPr>
        <w:t xml:space="preserve"> </w:t>
      </w:r>
      <w:r w:rsidR="00E4563B" w:rsidRPr="009E57BC">
        <w:rPr>
          <w:rFonts w:cstheme="minorHAnsi"/>
        </w:rPr>
        <w:t>полно</w:t>
      </w:r>
      <w:r w:rsidR="00E4563B" w:rsidRPr="00E37CD7">
        <w:rPr>
          <w:rFonts w:cstheme="minorHAnsi"/>
          <w:lang w:val="en-US"/>
        </w:rPr>
        <w:t xml:space="preserve"> </w:t>
      </w:r>
      <w:r w:rsidR="00E4563B" w:rsidRPr="009E57BC">
        <w:rPr>
          <w:rFonts w:cstheme="minorHAnsi"/>
        </w:rPr>
        <w:t>отражаю</w:t>
      </w:r>
      <w:r w:rsidR="00ED7D23">
        <w:rPr>
          <w:rFonts w:cstheme="minorHAnsi"/>
        </w:rPr>
        <w:t>т</w:t>
      </w:r>
      <w:r w:rsidR="00E4563B" w:rsidRPr="00E37CD7">
        <w:rPr>
          <w:rFonts w:cstheme="minorHAnsi"/>
          <w:lang w:val="en-US"/>
        </w:rPr>
        <w:t xml:space="preserve"> </w:t>
      </w:r>
      <w:r w:rsidR="00E4563B" w:rsidRPr="009E57BC">
        <w:rPr>
          <w:rFonts w:cstheme="minorHAnsi"/>
        </w:rPr>
        <w:t>основные</w:t>
      </w:r>
      <w:r w:rsidR="00E4563B" w:rsidRPr="00E37CD7">
        <w:rPr>
          <w:rFonts w:cstheme="minorHAnsi"/>
          <w:lang w:val="en-US"/>
        </w:rPr>
        <w:t xml:space="preserve"> </w:t>
      </w:r>
      <w:r w:rsidR="00E4563B" w:rsidRPr="009E57BC">
        <w:rPr>
          <w:rFonts w:cstheme="minorHAnsi"/>
        </w:rPr>
        <w:t>акустические</w:t>
      </w:r>
      <w:r w:rsidR="00E4563B" w:rsidRPr="00E37CD7">
        <w:rPr>
          <w:rFonts w:cstheme="minorHAnsi"/>
          <w:lang w:val="en-US"/>
        </w:rPr>
        <w:t xml:space="preserve"> </w:t>
      </w:r>
      <w:r w:rsidR="00E4563B" w:rsidRPr="009E57BC">
        <w:rPr>
          <w:rFonts w:cstheme="minorHAnsi"/>
        </w:rPr>
        <w:t>признаки</w:t>
      </w:r>
      <w:r w:rsidR="00E4563B" w:rsidRPr="00E37CD7">
        <w:rPr>
          <w:rFonts w:cstheme="minorHAnsi"/>
          <w:lang w:val="en-US"/>
        </w:rPr>
        <w:t xml:space="preserve"> </w:t>
      </w:r>
      <w:r w:rsidR="00E4563B" w:rsidRPr="009E57BC">
        <w:rPr>
          <w:rFonts w:cstheme="minorHAnsi"/>
        </w:rPr>
        <w:t>эмоций</w:t>
      </w:r>
      <w:ins w:id="1170" w:author="mokhail" w:date="2020-08-12T01:53:00Z">
        <w:r w:rsidR="00A41243" w:rsidRPr="00E37CD7">
          <w:rPr>
            <w:rFonts w:cstheme="minorHAnsi"/>
            <w:lang w:val="en-US"/>
          </w:rPr>
          <w:t xml:space="preserve"> [</w:t>
        </w:r>
      </w:ins>
      <w:ins w:id="1171" w:author="Artem Ryabinov" w:date="2020-08-19T22:17:00Z">
        <w:r w:rsidR="00EF05B8" w:rsidRPr="00EF05B8">
          <w:rPr>
            <w:rFonts w:cstheme="minorHAnsi"/>
            <w:highlight w:val="green"/>
            <w:lang w:val="en-US"/>
            <w:rPrChange w:id="1172" w:author="Artem Ryabinov" w:date="2020-08-19T22:17:00Z">
              <w:rPr>
                <w:rFonts w:cstheme="minorHAnsi"/>
                <w:lang w:val="en-US"/>
              </w:rPr>
            </w:rPrChange>
          </w:rPr>
          <w:t xml:space="preserve">Zeng, Z., </w:t>
        </w:r>
        <w:proofErr w:type="spellStart"/>
        <w:r w:rsidR="00EF05B8" w:rsidRPr="00EF05B8">
          <w:rPr>
            <w:rFonts w:cstheme="minorHAnsi"/>
            <w:highlight w:val="green"/>
            <w:lang w:val="en-US"/>
            <w:rPrChange w:id="1173" w:author="Artem Ryabinov" w:date="2020-08-19T22:17:00Z">
              <w:rPr>
                <w:rFonts w:cstheme="minorHAnsi"/>
                <w:lang w:val="en-US"/>
              </w:rPr>
            </w:rPrChange>
          </w:rPr>
          <w:t>Pantic</w:t>
        </w:r>
        <w:proofErr w:type="spellEnd"/>
        <w:r w:rsidR="00EF05B8" w:rsidRPr="00EF05B8">
          <w:rPr>
            <w:rFonts w:cstheme="minorHAnsi"/>
            <w:highlight w:val="green"/>
            <w:lang w:val="en-US"/>
            <w:rPrChange w:id="1174" w:author="Artem Ryabinov" w:date="2020-08-19T22:17:00Z">
              <w:rPr>
                <w:rFonts w:cstheme="minorHAnsi"/>
                <w:lang w:val="en-US"/>
              </w:rPr>
            </w:rPrChange>
          </w:rPr>
          <w:t xml:space="preserve">, M., </w:t>
        </w:r>
        <w:proofErr w:type="spellStart"/>
        <w:r w:rsidR="00EF05B8" w:rsidRPr="00EF05B8">
          <w:rPr>
            <w:rFonts w:cstheme="minorHAnsi"/>
            <w:highlight w:val="green"/>
            <w:lang w:val="en-US"/>
            <w:rPrChange w:id="1175" w:author="Artem Ryabinov" w:date="2020-08-19T22:17:00Z">
              <w:rPr>
                <w:rFonts w:cstheme="minorHAnsi"/>
                <w:lang w:val="en-US"/>
              </w:rPr>
            </w:rPrChange>
          </w:rPr>
          <w:t>Roisman</w:t>
        </w:r>
        <w:proofErr w:type="spellEnd"/>
        <w:r w:rsidR="00EF05B8" w:rsidRPr="00EF05B8">
          <w:rPr>
            <w:rFonts w:cstheme="minorHAnsi"/>
            <w:highlight w:val="green"/>
            <w:lang w:val="en-US"/>
            <w:rPrChange w:id="1176" w:author="Artem Ryabinov" w:date="2020-08-19T22:17:00Z">
              <w:rPr>
                <w:rFonts w:cstheme="minorHAnsi"/>
                <w:lang w:val="en-US"/>
              </w:rPr>
            </w:rPrChange>
          </w:rPr>
          <w:t>, G.I., Huang, T.S.: A survey of affect recognition methods: audio, visual, and spontaneous expressions. IEEE</w:t>
        </w:r>
        <w:r w:rsidR="00EF05B8" w:rsidRPr="00BE1926">
          <w:rPr>
            <w:rFonts w:cstheme="minorHAnsi"/>
            <w:highlight w:val="green"/>
            <w:rPrChange w:id="1177" w:author="Artem Ryabinov" w:date="2020-08-20T20:36:00Z">
              <w:rPr>
                <w:rFonts w:cstheme="minorHAnsi"/>
                <w:lang w:val="en-US"/>
              </w:rPr>
            </w:rPrChange>
          </w:rPr>
          <w:t xml:space="preserve"> </w:t>
        </w:r>
        <w:r w:rsidR="00EF05B8" w:rsidRPr="00EF05B8">
          <w:rPr>
            <w:rFonts w:cstheme="minorHAnsi"/>
            <w:highlight w:val="green"/>
            <w:lang w:val="en-US"/>
            <w:rPrChange w:id="1178" w:author="Artem Ryabinov" w:date="2020-08-19T22:17:00Z">
              <w:rPr>
                <w:rFonts w:cstheme="minorHAnsi"/>
                <w:lang w:val="en-US"/>
              </w:rPr>
            </w:rPrChange>
          </w:rPr>
          <w:t>Trans</w:t>
        </w:r>
        <w:r w:rsidR="00EF05B8" w:rsidRPr="00BE1926">
          <w:rPr>
            <w:rFonts w:cstheme="minorHAnsi"/>
            <w:highlight w:val="green"/>
            <w:rPrChange w:id="1179" w:author="Artem Ryabinov" w:date="2020-08-20T20:36:00Z">
              <w:rPr>
                <w:rFonts w:cstheme="minorHAnsi"/>
                <w:lang w:val="en-US"/>
              </w:rPr>
            </w:rPrChange>
          </w:rPr>
          <w:t xml:space="preserve">. </w:t>
        </w:r>
        <w:r w:rsidR="00EF05B8" w:rsidRPr="00EF05B8">
          <w:rPr>
            <w:rFonts w:cstheme="minorHAnsi"/>
            <w:highlight w:val="green"/>
            <w:lang w:val="en-US"/>
            <w:rPrChange w:id="1180" w:author="Artem Ryabinov" w:date="2020-08-19T22:17:00Z">
              <w:rPr>
                <w:rFonts w:cstheme="minorHAnsi"/>
                <w:lang w:val="en-US"/>
              </w:rPr>
            </w:rPrChange>
          </w:rPr>
          <w:t>Pattern</w:t>
        </w:r>
        <w:r w:rsidR="00EF05B8" w:rsidRPr="00BE1926">
          <w:rPr>
            <w:rFonts w:cstheme="minorHAnsi"/>
            <w:highlight w:val="green"/>
            <w:rPrChange w:id="1181" w:author="Artem Ryabinov" w:date="2020-08-20T20:36:00Z">
              <w:rPr>
                <w:rFonts w:cstheme="minorHAnsi"/>
                <w:lang w:val="en-US"/>
              </w:rPr>
            </w:rPrChange>
          </w:rPr>
          <w:t xml:space="preserve"> </w:t>
        </w:r>
        <w:r w:rsidR="00EF05B8" w:rsidRPr="00EF05B8">
          <w:rPr>
            <w:rFonts w:cstheme="minorHAnsi"/>
            <w:highlight w:val="green"/>
            <w:lang w:val="en-US"/>
            <w:rPrChange w:id="1182" w:author="Artem Ryabinov" w:date="2020-08-19T22:17:00Z">
              <w:rPr>
                <w:rFonts w:cstheme="minorHAnsi"/>
                <w:lang w:val="en-US"/>
              </w:rPr>
            </w:rPrChange>
          </w:rPr>
          <w:t>Anal</w:t>
        </w:r>
        <w:r w:rsidR="00EF05B8" w:rsidRPr="00BE1926">
          <w:rPr>
            <w:rFonts w:cstheme="minorHAnsi"/>
            <w:highlight w:val="green"/>
            <w:rPrChange w:id="1183" w:author="Artem Ryabinov" w:date="2020-08-20T20:36:00Z">
              <w:rPr>
                <w:rFonts w:cstheme="minorHAnsi"/>
                <w:lang w:val="en-US"/>
              </w:rPr>
            </w:rPrChange>
          </w:rPr>
          <w:t xml:space="preserve">. </w:t>
        </w:r>
        <w:r w:rsidR="00EF05B8" w:rsidRPr="00EF05B8">
          <w:rPr>
            <w:rFonts w:cstheme="minorHAnsi"/>
            <w:highlight w:val="green"/>
            <w:lang w:val="en-US"/>
            <w:rPrChange w:id="1184" w:author="Artem Ryabinov" w:date="2020-08-19T22:17:00Z">
              <w:rPr>
                <w:rFonts w:cstheme="minorHAnsi"/>
                <w:lang w:val="en-US"/>
              </w:rPr>
            </w:rPrChange>
          </w:rPr>
          <w:t>Mach</w:t>
        </w:r>
        <w:r w:rsidR="00EF05B8" w:rsidRPr="00BE1926">
          <w:rPr>
            <w:rFonts w:cstheme="minorHAnsi"/>
            <w:highlight w:val="green"/>
            <w:rPrChange w:id="1185" w:author="Artem Ryabinov" w:date="2020-08-20T20:36:00Z">
              <w:rPr>
                <w:rFonts w:cstheme="minorHAnsi"/>
                <w:lang w:val="en-US"/>
              </w:rPr>
            </w:rPrChange>
          </w:rPr>
          <w:t xml:space="preserve">. </w:t>
        </w:r>
        <w:proofErr w:type="spellStart"/>
        <w:r w:rsidR="00EF05B8" w:rsidRPr="00EF05B8">
          <w:rPr>
            <w:rFonts w:cstheme="minorHAnsi"/>
            <w:highlight w:val="green"/>
            <w:lang w:val="en-US"/>
            <w:rPrChange w:id="1186" w:author="Artem Ryabinov" w:date="2020-08-19T22:17:00Z">
              <w:rPr>
                <w:rFonts w:cstheme="minorHAnsi"/>
                <w:lang w:val="en-US"/>
              </w:rPr>
            </w:rPrChange>
          </w:rPr>
          <w:t>Intell</w:t>
        </w:r>
        <w:proofErr w:type="spellEnd"/>
        <w:r w:rsidR="00EF05B8" w:rsidRPr="00BE1926">
          <w:rPr>
            <w:rFonts w:cstheme="minorHAnsi"/>
            <w:highlight w:val="green"/>
            <w:rPrChange w:id="1187" w:author="Artem Ryabinov" w:date="2020-08-20T20:36:00Z">
              <w:rPr>
                <w:rFonts w:cstheme="minorHAnsi"/>
                <w:lang w:val="en-US"/>
              </w:rPr>
            </w:rPrChange>
          </w:rPr>
          <w:t>. 31(1), 39–58 (2009)</w:t>
        </w:r>
      </w:ins>
      <w:del w:id="1188" w:author="Artem Ryabinov" w:date="2020-08-19T22:17:00Z">
        <w:r w:rsidR="00E37CD7" w:rsidRPr="00E37CD7" w:rsidDel="00EF05B8">
          <w:rPr>
            <w:rFonts w:cstheme="minorHAnsi"/>
            <w:highlight w:val="green"/>
            <w:lang w:val="en-US"/>
          </w:rPr>
          <w:delText>F</w:delText>
        </w:r>
        <w:r w:rsidR="00E37CD7" w:rsidRPr="00BE1926" w:rsidDel="00EF05B8">
          <w:rPr>
            <w:rFonts w:cstheme="minorHAnsi"/>
            <w:highlight w:val="green"/>
            <w:rPrChange w:id="1189" w:author="Artem Ryabinov" w:date="2020-08-20T20:36:00Z">
              <w:rPr>
                <w:rFonts w:cstheme="minorHAnsi"/>
                <w:highlight w:val="green"/>
                <w:lang w:val="en-US"/>
              </w:rPr>
            </w:rPrChange>
          </w:rPr>
          <w:delText xml:space="preserve">. </w:delText>
        </w:r>
        <w:r w:rsidR="00E37CD7" w:rsidRPr="00E37CD7" w:rsidDel="00EF05B8">
          <w:rPr>
            <w:rFonts w:cstheme="minorHAnsi"/>
            <w:highlight w:val="green"/>
            <w:lang w:val="en-US"/>
          </w:rPr>
          <w:delText>Eyben</w:delText>
        </w:r>
        <w:r w:rsidR="00E37CD7" w:rsidRPr="00BE1926" w:rsidDel="00EF05B8">
          <w:rPr>
            <w:rFonts w:cstheme="minorHAnsi"/>
            <w:highlight w:val="green"/>
            <w:rPrChange w:id="1190" w:author="Artem Ryabinov" w:date="2020-08-20T20:36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EF05B8">
          <w:rPr>
            <w:rFonts w:cstheme="minorHAnsi"/>
            <w:highlight w:val="green"/>
            <w:lang w:val="en-US"/>
          </w:rPr>
          <w:delText>et</w:delText>
        </w:r>
        <w:r w:rsidR="00E37CD7" w:rsidRPr="00BE1926" w:rsidDel="00EF05B8">
          <w:rPr>
            <w:rFonts w:cstheme="minorHAnsi"/>
            <w:highlight w:val="green"/>
            <w:rPrChange w:id="1191" w:author="Artem Ryabinov" w:date="2020-08-20T20:36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EF05B8">
          <w:rPr>
            <w:rFonts w:cstheme="minorHAnsi"/>
            <w:highlight w:val="green"/>
            <w:lang w:val="en-US"/>
          </w:rPr>
          <w:delText>al</w:delText>
        </w:r>
        <w:r w:rsidR="00E37CD7" w:rsidRPr="00BE1926" w:rsidDel="00EF05B8">
          <w:rPr>
            <w:rFonts w:cstheme="minorHAnsi"/>
            <w:highlight w:val="green"/>
            <w:rPrChange w:id="1192" w:author="Artem Ryabinov" w:date="2020-08-20T20:36:00Z">
              <w:rPr>
                <w:rFonts w:cstheme="minorHAnsi"/>
                <w:highlight w:val="green"/>
                <w:lang w:val="en-US"/>
              </w:rPr>
            </w:rPrChange>
          </w:rPr>
          <w:delText>., "</w:delText>
        </w:r>
        <w:r w:rsidR="00E37CD7" w:rsidRPr="00E37CD7" w:rsidDel="00EF05B8">
          <w:rPr>
            <w:rFonts w:cstheme="minorHAnsi"/>
            <w:highlight w:val="green"/>
            <w:lang w:val="en-US"/>
          </w:rPr>
          <w:delText>The</w:delText>
        </w:r>
        <w:r w:rsidR="00E37CD7" w:rsidRPr="00BE1926" w:rsidDel="00EF05B8">
          <w:rPr>
            <w:rFonts w:cstheme="minorHAnsi"/>
            <w:highlight w:val="green"/>
            <w:rPrChange w:id="1193" w:author="Artem Ryabinov" w:date="2020-08-20T20:36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EF05B8">
          <w:rPr>
            <w:rFonts w:cstheme="minorHAnsi"/>
            <w:highlight w:val="green"/>
            <w:lang w:val="en-US"/>
          </w:rPr>
          <w:delText>Geneva</w:delText>
        </w:r>
        <w:r w:rsidR="00E37CD7" w:rsidRPr="00BE1926" w:rsidDel="00EF05B8">
          <w:rPr>
            <w:rFonts w:cstheme="minorHAnsi"/>
            <w:highlight w:val="green"/>
            <w:rPrChange w:id="1194" w:author="Artem Ryabinov" w:date="2020-08-20T20:36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EF05B8">
          <w:rPr>
            <w:rFonts w:cstheme="minorHAnsi"/>
            <w:highlight w:val="green"/>
            <w:lang w:val="en-US"/>
          </w:rPr>
          <w:delText>Minimalistic</w:delText>
        </w:r>
        <w:r w:rsidR="00E37CD7" w:rsidRPr="00BE1926" w:rsidDel="00EF05B8">
          <w:rPr>
            <w:rFonts w:cstheme="minorHAnsi"/>
            <w:highlight w:val="green"/>
            <w:rPrChange w:id="1195" w:author="Artem Ryabinov" w:date="2020-08-20T20:36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EF05B8">
          <w:rPr>
            <w:rFonts w:cstheme="minorHAnsi"/>
            <w:highlight w:val="green"/>
            <w:lang w:val="en-US"/>
          </w:rPr>
          <w:delText>Acoustic</w:delText>
        </w:r>
        <w:r w:rsidR="00E37CD7" w:rsidRPr="00BE1926" w:rsidDel="00EF05B8">
          <w:rPr>
            <w:rFonts w:cstheme="minorHAnsi"/>
            <w:highlight w:val="green"/>
            <w:rPrChange w:id="1196" w:author="Artem Ryabinov" w:date="2020-08-20T20:36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EF05B8">
          <w:rPr>
            <w:rFonts w:cstheme="minorHAnsi"/>
            <w:highlight w:val="green"/>
            <w:lang w:val="en-US"/>
          </w:rPr>
          <w:delText>Parameter</w:delText>
        </w:r>
        <w:r w:rsidR="00E37CD7" w:rsidRPr="00BE1926" w:rsidDel="00EF05B8">
          <w:rPr>
            <w:rFonts w:cstheme="minorHAnsi"/>
            <w:highlight w:val="green"/>
            <w:rPrChange w:id="1197" w:author="Artem Ryabinov" w:date="2020-08-20T20:36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EF05B8">
          <w:rPr>
            <w:rFonts w:cstheme="minorHAnsi"/>
            <w:highlight w:val="green"/>
            <w:lang w:val="en-US"/>
          </w:rPr>
          <w:delText>Set</w:delText>
        </w:r>
        <w:r w:rsidR="00E37CD7" w:rsidRPr="00BE1926" w:rsidDel="00EF05B8">
          <w:rPr>
            <w:rFonts w:cstheme="minorHAnsi"/>
            <w:highlight w:val="green"/>
            <w:rPrChange w:id="1198" w:author="Artem Ryabinov" w:date="2020-08-20T20:36:00Z">
              <w:rPr>
                <w:rFonts w:cstheme="minorHAnsi"/>
                <w:highlight w:val="green"/>
                <w:lang w:val="en-US"/>
              </w:rPr>
            </w:rPrChange>
          </w:rPr>
          <w:delText xml:space="preserve"> (</w:delText>
        </w:r>
        <w:r w:rsidR="00E37CD7" w:rsidRPr="00E37CD7" w:rsidDel="00EF05B8">
          <w:rPr>
            <w:rFonts w:cstheme="minorHAnsi"/>
            <w:highlight w:val="green"/>
            <w:lang w:val="en-US"/>
          </w:rPr>
          <w:delText>GeMAPS</w:delText>
        </w:r>
        <w:r w:rsidR="00E37CD7" w:rsidRPr="00BE1926" w:rsidDel="00EF05B8">
          <w:rPr>
            <w:rFonts w:cstheme="minorHAnsi"/>
            <w:highlight w:val="green"/>
            <w:rPrChange w:id="1199" w:author="Artem Ryabinov" w:date="2020-08-20T20:36:00Z">
              <w:rPr>
                <w:rFonts w:cstheme="minorHAnsi"/>
                <w:highlight w:val="green"/>
                <w:lang w:val="en-US"/>
              </w:rPr>
            </w:rPrChange>
          </w:rPr>
          <w:delText xml:space="preserve">) </w:delText>
        </w:r>
        <w:r w:rsidR="00E37CD7" w:rsidRPr="00E37CD7" w:rsidDel="00EF05B8">
          <w:rPr>
            <w:rFonts w:cstheme="minorHAnsi"/>
            <w:highlight w:val="green"/>
            <w:lang w:val="en-US"/>
          </w:rPr>
          <w:delText>for</w:delText>
        </w:r>
        <w:r w:rsidR="00E37CD7" w:rsidRPr="00BE1926" w:rsidDel="00EF05B8">
          <w:rPr>
            <w:rFonts w:cstheme="minorHAnsi"/>
            <w:highlight w:val="green"/>
            <w:rPrChange w:id="1200" w:author="Artem Ryabinov" w:date="2020-08-20T20:36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EF05B8">
          <w:rPr>
            <w:rFonts w:cstheme="minorHAnsi"/>
            <w:highlight w:val="green"/>
            <w:lang w:val="en-US"/>
          </w:rPr>
          <w:delText>Voice</w:delText>
        </w:r>
        <w:r w:rsidR="00E37CD7" w:rsidRPr="00BE1926" w:rsidDel="00EF05B8">
          <w:rPr>
            <w:rFonts w:cstheme="minorHAnsi"/>
            <w:highlight w:val="green"/>
            <w:rPrChange w:id="1201" w:author="Artem Ryabinov" w:date="2020-08-20T20:36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EF05B8">
          <w:rPr>
            <w:rFonts w:cstheme="minorHAnsi"/>
            <w:highlight w:val="green"/>
            <w:lang w:val="en-US"/>
          </w:rPr>
          <w:delText>Research</w:delText>
        </w:r>
        <w:r w:rsidR="00E37CD7" w:rsidRPr="00BE1926" w:rsidDel="00EF05B8">
          <w:rPr>
            <w:rFonts w:cstheme="minorHAnsi"/>
            <w:highlight w:val="green"/>
            <w:rPrChange w:id="1202" w:author="Artem Ryabinov" w:date="2020-08-20T20:36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EF05B8">
          <w:rPr>
            <w:rFonts w:cstheme="minorHAnsi"/>
            <w:highlight w:val="green"/>
            <w:lang w:val="en-US"/>
          </w:rPr>
          <w:delText>and</w:delText>
        </w:r>
        <w:r w:rsidR="00E37CD7" w:rsidRPr="00BE1926" w:rsidDel="00EF05B8">
          <w:rPr>
            <w:rFonts w:cstheme="minorHAnsi"/>
            <w:highlight w:val="green"/>
            <w:rPrChange w:id="1203" w:author="Artem Ryabinov" w:date="2020-08-20T20:36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EF05B8">
          <w:rPr>
            <w:rFonts w:cstheme="minorHAnsi"/>
            <w:highlight w:val="green"/>
            <w:lang w:val="en-US"/>
          </w:rPr>
          <w:delText>Affective</w:delText>
        </w:r>
        <w:r w:rsidR="00E37CD7" w:rsidRPr="00BE1926" w:rsidDel="00EF05B8">
          <w:rPr>
            <w:rFonts w:cstheme="minorHAnsi"/>
            <w:highlight w:val="green"/>
            <w:rPrChange w:id="1204" w:author="Artem Ryabinov" w:date="2020-08-20T20:36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EF05B8">
          <w:rPr>
            <w:rFonts w:cstheme="minorHAnsi"/>
            <w:highlight w:val="green"/>
            <w:lang w:val="en-US"/>
          </w:rPr>
          <w:delText>Computing</w:delText>
        </w:r>
        <w:r w:rsidR="00E37CD7" w:rsidRPr="00BE1926" w:rsidDel="00EF05B8">
          <w:rPr>
            <w:rFonts w:cstheme="minorHAnsi"/>
            <w:highlight w:val="green"/>
            <w:rPrChange w:id="1205" w:author="Artem Ryabinov" w:date="2020-08-20T20:36:00Z">
              <w:rPr>
                <w:rFonts w:cstheme="minorHAnsi"/>
                <w:highlight w:val="green"/>
                <w:lang w:val="en-US"/>
              </w:rPr>
            </w:rPrChange>
          </w:rPr>
          <w:delText xml:space="preserve">," </w:delText>
        </w:r>
        <w:r w:rsidR="00E37CD7" w:rsidRPr="00E37CD7" w:rsidDel="00EF05B8">
          <w:rPr>
            <w:rFonts w:cstheme="minorHAnsi"/>
            <w:highlight w:val="green"/>
            <w:lang w:val="en-US"/>
          </w:rPr>
          <w:delText>in</w:delText>
        </w:r>
        <w:r w:rsidR="00E37CD7" w:rsidRPr="00BE1926" w:rsidDel="00EF05B8">
          <w:rPr>
            <w:rFonts w:cstheme="minorHAnsi"/>
            <w:highlight w:val="green"/>
            <w:rPrChange w:id="1206" w:author="Artem Ryabinov" w:date="2020-08-20T20:36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EF05B8">
          <w:rPr>
            <w:rFonts w:cstheme="minorHAnsi"/>
            <w:highlight w:val="green"/>
            <w:lang w:val="en-US"/>
          </w:rPr>
          <w:delText>IEEE</w:delText>
        </w:r>
        <w:r w:rsidR="00E37CD7" w:rsidRPr="00BE1926" w:rsidDel="00EF05B8">
          <w:rPr>
            <w:rFonts w:cstheme="minorHAnsi"/>
            <w:highlight w:val="green"/>
            <w:rPrChange w:id="1207" w:author="Artem Ryabinov" w:date="2020-08-20T20:36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EF05B8">
          <w:rPr>
            <w:rFonts w:cstheme="minorHAnsi"/>
            <w:highlight w:val="green"/>
            <w:lang w:val="en-US"/>
          </w:rPr>
          <w:delText>Transactions</w:delText>
        </w:r>
        <w:r w:rsidR="00E37CD7" w:rsidRPr="00BE1926" w:rsidDel="00EF05B8">
          <w:rPr>
            <w:rFonts w:cstheme="minorHAnsi"/>
            <w:highlight w:val="green"/>
            <w:rPrChange w:id="1208" w:author="Artem Ryabinov" w:date="2020-08-20T20:36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EF05B8">
          <w:rPr>
            <w:rFonts w:cstheme="minorHAnsi"/>
            <w:highlight w:val="green"/>
            <w:lang w:val="en-US"/>
          </w:rPr>
          <w:delText>on</w:delText>
        </w:r>
        <w:r w:rsidR="00E37CD7" w:rsidRPr="00BE1926" w:rsidDel="00EF05B8">
          <w:rPr>
            <w:rFonts w:cstheme="minorHAnsi"/>
            <w:highlight w:val="green"/>
            <w:rPrChange w:id="1209" w:author="Artem Ryabinov" w:date="2020-08-20T20:36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EF05B8">
          <w:rPr>
            <w:rFonts w:cstheme="minorHAnsi"/>
            <w:highlight w:val="green"/>
            <w:lang w:val="en-US"/>
          </w:rPr>
          <w:delText>Affective</w:delText>
        </w:r>
        <w:r w:rsidR="00E37CD7" w:rsidRPr="00BE1926" w:rsidDel="00EF05B8">
          <w:rPr>
            <w:rFonts w:cstheme="minorHAnsi"/>
            <w:highlight w:val="green"/>
            <w:rPrChange w:id="1210" w:author="Artem Ryabinov" w:date="2020-08-20T20:36:00Z">
              <w:rPr>
                <w:rFonts w:cstheme="minorHAnsi"/>
                <w:highlight w:val="green"/>
                <w:lang w:val="en-US"/>
              </w:rPr>
            </w:rPrChange>
          </w:rPr>
          <w:delText xml:space="preserve"> </w:delText>
        </w:r>
        <w:r w:rsidR="00E37CD7" w:rsidRPr="00E37CD7" w:rsidDel="00EF05B8">
          <w:rPr>
            <w:rFonts w:cstheme="minorHAnsi"/>
            <w:highlight w:val="green"/>
            <w:lang w:val="en-US"/>
          </w:rPr>
          <w:delText>Computing</w:delText>
        </w:r>
        <w:r w:rsidR="00E37CD7" w:rsidRPr="00BE1926" w:rsidDel="00EF05B8">
          <w:rPr>
            <w:rFonts w:cstheme="minorHAnsi"/>
            <w:highlight w:val="green"/>
            <w:rPrChange w:id="1211" w:author="Artem Ryabinov" w:date="2020-08-20T20:36:00Z">
              <w:rPr>
                <w:rFonts w:cstheme="minorHAnsi"/>
                <w:highlight w:val="green"/>
                <w:lang w:val="en-US"/>
              </w:rPr>
            </w:rPrChange>
          </w:rPr>
          <w:delText xml:space="preserve">, </w:delText>
        </w:r>
        <w:r w:rsidR="00E37CD7" w:rsidRPr="00E37CD7" w:rsidDel="00EF05B8">
          <w:rPr>
            <w:rFonts w:cstheme="minorHAnsi"/>
            <w:highlight w:val="green"/>
            <w:lang w:val="en-US"/>
          </w:rPr>
          <w:delText>vol</w:delText>
        </w:r>
        <w:r w:rsidR="00E37CD7" w:rsidRPr="00BE1926" w:rsidDel="00EF05B8">
          <w:rPr>
            <w:rFonts w:cstheme="minorHAnsi"/>
            <w:highlight w:val="green"/>
            <w:rPrChange w:id="1212" w:author="Artem Ryabinov" w:date="2020-08-20T20:36:00Z">
              <w:rPr>
                <w:rFonts w:cstheme="minorHAnsi"/>
                <w:highlight w:val="green"/>
                <w:lang w:val="en-US"/>
              </w:rPr>
            </w:rPrChange>
          </w:rPr>
          <w:delText xml:space="preserve">. 7, </w:delText>
        </w:r>
        <w:r w:rsidR="00E37CD7" w:rsidRPr="00E37CD7" w:rsidDel="00EF05B8">
          <w:rPr>
            <w:rFonts w:cstheme="minorHAnsi"/>
            <w:highlight w:val="green"/>
            <w:lang w:val="en-US"/>
          </w:rPr>
          <w:delText>no</w:delText>
        </w:r>
        <w:r w:rsidR="00E37CD7" w:rsidRPr="00BE1926" w:rsidDel="00EF05B8">
          <w:rPr>
            <w:rFonts w:cstheme="minorHAnsi"/>
            <w:highlight w:val="green"/>
            <w:rPrChange w:id="1213" w:author="Artem Ryabinov" w:date="2020-08-20T20:36:00Z">
              <w:rPr>
                <w:rFonts w:cstheme="minorHAnsi"/>
                <w:highlight w:val="green"/>
                <w:lang w:val="en-US"/>
              </w:rPr>
            </w:rPrChange>
          </w:rPr>
          <w:delText xml:space="preserve">. 2, </w:delText>
        </w:r>
        <w:r w:rsidR="00E37CD7" w:rsidRPr="00E37CD7" w:rsidDel="00EF05B8">
          <w:rPr>
            <w:rFonts w:cstheme="minorHAnsi"/>
            <w:highlight w:val="green"/>
            <w:lang w:val="en-US"/>
          </w:rPr>
          <w:delText>pp</w:delText>
        </w:r>
        <w:r w:rsidR="00E37CD7" w:rsidRPr="00BE1926" w:rsidDel="00EF05B8">
          <w:rPr>
            <w:rFonts w:cstheme="minorHAnsi"/>
            <w:highlight w:val="green"/>
            <w:rPrChange w:id="1214" w:author="Artem Ryabinov" w:date="2020-08-20T20:36:00Z">
              <w:rPr>
                <w:rFonts w:cstheme="minorHAnsi"/>
                <w:highlight w:val="green"/>
                <w:lang w:val="en-US"/>
              </w:rPr>
            </w:rPrChange>
          </w:rPr>
          <w:delText xml:space="preserve">. 190-202, 1 </w:delText>
        </w:r>
        <w:r w:rsidR="00E37CD7" w:rsidRPr="00E37CD7" w:rsidDel="00EF05B8">
          <w:rPr>
            <w:rFonts w:cstheme="minorHAnsi"/>
            <w:highlight w:val="green"/>
            <w:lang w:val="en-US"/>
          </w:rPr>
          <w:delText>April</w:delText>
        </w:r>
        <w:r w:rsidR="00E37CD7" w:rsidRPr="00BE1926" w:rsidDel="00EF05B8">
          <w:rPr>
            <w:rFonts w:cstheme="minorHAnsi"/>
            <w:highlight w:val="green"/>
            <w:rPrChange w:id="1215" w:author="Artem Ryabinov" w:date="2020-08-20T20:36:00Z">
              <w:rPr>
                <w:rFonts w:cstheme="minorHAnsi"/>
                <w:highlight w:val="green"/>
                <w:lang w:val="en-US"/>
              </w:rPr>
            </w:rPrChange>
          </w:rPr>
          <w:delText>-</w:delText>
        </w:r>
        <w:r w:rsidR="00E37CD7" w:rsidRPr="00E37CD7" w:rsidDel="00EF05B8">
          <w:rPr>
            <w:rFonts w:cstheme="minorHAnsi"/>
            <w:highlight w:val="green"/>
            <w:lang w:val="en-US"/>
          </w:rPr>
          <w:delText>June</w:delText>
        </w:r>
        <w:r w:rsidR="00E37CD7" w:rsidRPr="00BE1926" w:rsidDel="00EF05B8">
          <w:rPr>
            <w:rFonts w:cstheme="minorHAnsi"/>
            <w:highlight w:val="green"/>
            <w:rPrChange w:id="1216" w:author="Artem Ryabinov" w:date="2020-08-20T20:36:00Z">
              <w:rPr>
                <w:rFonts w:cstheme="minorHAnsi"/>
                <w:highlight w:val="green"/>
                <w:lang w:val="en-US"/>
              </w:rPr>
            </w:rPrChange>
          </w:rPr>
          <w:delText xml:space="preserve"> 2016, </w:delText>
        </w:r>
        <w:r w:rsidR="00E37CD7" w:rsidRPr="00E37CD7" w:rsidDel="00EF05B8">
          <w:rPr>
            <w:rFonts w:cstheme="minorHAnsi"/>
            <w:highlight w:val="green"/>
            <w:lang w:val="en-US"/>
          </w:rPr>
          <w:delText>doi</w:delText>
        </w:r>
        <w:r w:rsidR="00E37CD7" w:rsidRPr="00BE1926" w:rsidDel="00EF05B8">
          <w:rPr>
            <w:rFonts w:cstheme="minorHAnsi"/>
            <w:highlight w:val="green"/>
            <w:rPrChange w:id="1217" w:author="Artem Ryabinov" w:date="2020-08-20T20:36:00Z">
              <w:rPr>
                <w:rFonts w:cstheme="minorHAnsi"/>
                <w:highlight w:val="green"/>
                <w:lang w:val="en-US"/>
              </w:rPr>
            </w:rPrChange>
          </w:rPr>
          <w:delText>: 10.1109/</w:delText>
        </w:r>
        <w:r w:rsidR="00E37CD7" w:rsidRPr="00E37CD7" w:rsidDel="00EF05B8">
          <w:rPr>
            <w:rFonts w:cstheme="minorHAnsi"/>
            <w:highlight w:val="green"/>
            <w:lang w:val="en-US"/>
          </w:rPr>
          <w:delText>TAFFC</w:delText>
        </w:r>
        <w:r w:rsidR="00E37CD7" w:rsidRPr="00BE1926" w:rsidDel="00EF05B8">
          <w:rPr>
            <w:rFonts w:cstheme="minorHAnsi"/>
            <w:highlight w:val="green"/>
            <w:rPrChange w:id="1218" w:author="Artem Ryabinov" w:date="2020-08-20T20:36:00Z">
              <w:rPr>
                <w:rFonts w:cstheme="minorHAnsi"/>
                <w:highlight w:val="green"/>
                <w:lang w:val="en-US"/>
              </w:rPr>
            </w:rPrChange>
          </w:rPr>
          <w:delText>.2015.2457417</w:delText>
        </w:r>
      </w:del>
      <w:r w:rsidR="00E37CD7" w:rsidRPr="00BE1926">
        <w:rPr>
          <w:rFonts w:cstheme="minorHAnsi"/>
          <w:rPrChange w:id="1219" w:author="Artem Ryabinov" w:date="2020-08-20T20:36:00Z">
            <w:rPr>
              <w:rFonts w:cstheme="minorHAnsi"/>
              <w:lang w:val="en-US"/>
            </w:rPr>
          </w:rPrChange>
        </w:rPr>
        <w:t>]</w:t>
      </w:r>
      <w:r w:rsidR="003D4578" w:rsidRPr="00BE1926">
        <w:rPr>
          <w:rFonts w:cstheme="minorHAnsi"/>
          <w:rPrChange w:id="1220" w:author="Artem Ryabinov" w:date="2020-08-20T20:36:00Z">
            <w:rPr>
              <w:rFonts w:cstheme="minorHAnsi"/>
              <w:lang w:val="en-US"/>
            </w:rPr>
          </w:rPrChange>
        </w:rPr>
        <w:t xml:space="preserve">. </w:t>
      </w:r>
      <w:r w:rsidR="00E4563B" w:rsidRPr="009E57BC">
        <w:rPr>
          <w:rFonts w:cstheme="minorHAnsi"/>
        </w:rPr>
        <w:t xml:space="preserve">Также </w:t>
      </w:r>
      <w:r w:rsidR="00E4563B" w:rsidRPr="009E57BC">
        <w:rPr>
          <w:rFonts w:cstheme="minorHAnsi"/>
        </w:rPr>
        <w:lastRenderedPageBreak/>
        <w:t>п</w:t>
      </w:r>
      <w:r w:rsidR="003D4578" w:rsidRPr="009E57BC">
        <w:rPr>
          <w:rFonts w:cstheme="minorHAnsi"/>
        </w:rPr>
        <w:t>оложительной особенностью данного набора</w:t>
      </w:r>
      <w:r w:rsidR="00ED7D23">
        <w:rPr>
          <w:rFonts w:cstheme="minorHAnsi"/>
        </w:rPr>
        <w:t xml:space="preserve"> параметров </w:t>
      </w:r>
      <w:r w:rsidR="003D4578" w:rsidRPr="009E57BC">
        <w:rPr>
          <w:rFonts w:cstheme="minorHAnsi"/>
        </w:rPr>
        <w:t xml:space="preserve">является </w:t>
      </w:r>
      <w:r w:rsidR="00E4563B" w:rsidRPr="009E57BC">
        <w:rPr>
          <w:rFonts w:cstheme="minorHAnsi"/>
        </w:rPr>
        <w:t xml:space="preserve">независимость </w:t>
      </w:r>
      <w:r w:rsidR="003D4578" w:rsidRPr="009E57BC">
        <w:rPr>
          <w:rFonts w:cstheme="minorHAnsi"/>
        </w:rPr>
        <w:t>размер</w:t>
      </w:r>
      <w:r w:rsidR="00ED7D23">
        <w:rPr>
          <w:rFonts w:cstheme="minorHAnsi"/>
        </w:rPr>
        <w:t>ности</w:t>
      </w:r>
      <w:r w:rsidR="003D4578" w:rsidRPr="009E57BC">
        <w:rPr>
          <w:rFonts w:cstheme="minorHAnsi"/>
        </w:rPr>
        <w:t xml:space="preserve"> итогового признакового вектора от длительности звукового сигнала. Признаки извлекаются с помощью инструмента </w:t>
      </w:r>
      <w:proofErr w:type="spellStart"/>
      <w:r w:rsidR="003D4578" w:rsidRPr="009E57BC">
        <w:rPr>
          <w:rFonts w:cstheme="minorHAnsi"/>
          <w:lang w:val="en-US"/>
        </w:rPr>
        <w:t>OpenSMILE</w:t>
      </w:r>
      <w:proofErr w:type="spellEnd"/>
      <w:r w:rsidR="00C71F01" w:rsidRPr="009E57BC">
        <w:rPr>
          <w:rFonts w:cstheme="minorHAnsi"/>
        </w:rPr>
        <w:t>.</w:t>
      </w:r>
      <w:commentRangeEnd w:id="1110"/>
      <w:r w:rsidR="00B3521A">
        <w:rPr>
          <w:rStyle w:val="a9"/>
        </w:rPr>
        <w:commentReference w:id="1110"/>
      </w:r>
    </w:p>
    <w:p w14:paraId="68652779" w14:textId="5A21317A" w:rsidR="00C71F01" w:rsidRDefault="00353565" w:rsidP="00ED7D23">
      <w:pPr>
        <w:ind w:firstLine="360"/>
        <w:jc w:val="both"/>
        <w:rPr>
          <w:ins w:id="1221" w:author="Artem Ryabinov" w:date="2020-08-31T21:06:00Z"/>
          <w:rFonts w:cstheme="minorHAnsi"/>
        </w:rPr>
      </w:pPr>
      <w:r w:rsidRPr="009E57BC">
        <w:rPr>
          <w:rFonts w:cstheme="minorHAnsi"/>
        </w:rPr>
        <w:t xml:space="preserve">3.2. </w:t>
      </w:r>
      <w:r w:rsidR="00C71F01" w:rsidRPr="009E57BC">
        <w:rPr>
          <w:rFonts w:cstheme="minorHAnsi"/>
        </w:rPr>
        <w:t>Алгоритм</w:t>
      </w:r>
      <w:ins w:id="1222" w:author="Artem Ryabinov" w:date="2020-08-31T21:04:00Z">
        <w:r w:rsidR="00E526D6">
          <w:rPr>
            <w:rFonts w:cstheme="minorHAnsi"/>
          </w:rPr>
          <w:t>ы</w:t>
        </w:r>
      </w:ins>
      <w:r w:rsidR="00C71F01" w:rsidRPr="009E57BC">
        <w:rPr>
          <w:rFonts w:cstheme="minorHAnsi"/>
        </w:rPr>
        <w:t xml:space="preserve"> классификации</w:t>
      </w:r>
    </w:p>
    <w:p w14:paraId="4673EEDC" w14:textId="740D3B16" w:rsidR="00E526D6" w:rsidRPr="00E526D6" w:rsidRDefault="00E526D6" w:rsidP="00ED7D23">
      <w:pPr>
        <w:ind w:firstLine="360"/>
        <w:jc w:val="both"/>
        <w:rPr>
          <w:rFonts w:cstheme="minorHAnsi"/>
        </w:rPr>
      </w:pPr>
      <w:ins w:id="1223" w:author="Artem Ryabinov" w:date="2020-08-31T21:06:00Z">
        <w:r>
          <w:rPr>
            <w:rFonts w:cstheme="minorHAnsi"/>
          </w:rPr>
          <w:t xml:space="preserve">В качестве сравниваемых классификаторов выбраны: алгоритм </w:t>
        </w:r>
        <w:r>
          <w:rPr>
            <w:rFonts w:cstheme="minorHAnsi"/>
            <w:lang w:val="en-US"/>
          </w:rPr>
          <w:t>k</w:t>
        </w:r>
        <w:r w:rsidRPr="00E526D6">
          <w:rPr>
            <w:rFonts w:cstheme="minorHAnsi"/>
            <w:rPrChange w:id="1224" w:author="Artem Ryabinov" w:date="2020-08-31T21:06:00Z">
              <w:rPr>
                <w:rFonts w:cstheme="minorHAnsi"/>
                <w:lang w:val="en-US"/>
              </w:rPr>
            </w:rPrChange>
          </w:rPr>
          <w:t xml:space="preserve"> </w:t>
        </w:r>
        <w:r>
          <w:rPr>
            <w:rFonts w:cstheme="minorHAnsi"/>
          </w:rPr>
          <w:t>ближайших соседей (</w:t>
        </w:r>
        <w:r>
          <w:rPr>
            <w:rFonts w:cstheme="minorHAnsi"/>
            <w:lang w:val="en-US"/>
          </w:rPr>
          <w:t>k</w:t>
        </w:r>
        <w:r w:rsidRPr="00E526D6">
          <w:rPr>
            <w:rFonts w:cstheme="minorHAnsi"/>
            <w:rPrChange w:id="1225" w:author="Artem Ryabinov" w:date="2020-08-31T21:06:00Z">
              <w:rPr>
                <w:rFonts w:cstheme="minorHAnsi"/>
                <w:lang w:val="en-US"/>
              </w:rPr>
            </w:rPrChange>
          </w:rPr>
          <w:t>-</w:t>
        </w:r>
        <w:r>
          <w:rPr>
            <w:rFonts w:cstheme="minorHAnsi"/>
            <w:lang w:val="en-US"/>
          </w:rPr>
          <w:t>NN</w:t>
        </w:r>
        <w:r w:rsidRPr="00E526D6">
          <w:rPr>
            <w:rFonts w:cstheme="minorHAnsi"/>
            <w:rPrChange w:id="1226" w:author="Artem Ryabinov" w:date="2020-08-31T21:06:00Z">
              <w:rPr>
                <w:rFonts w:cstheme="minorHAnsi"/>
                <w:lang w:val="en-US"/>
              </w:rPr>
            </w:rPrChange>
          </w:rPr>
          <w:t xml:space="preserve">) </w:t>
        </w:r>
        <w:r>
          <w:rPr>
            <w:rFonts w:cstheme="minorHAnsi"/>
          </w:rPr>
          <w:t>и машина опорных векторов (</w:t>
        </w:r>
        <w:r>
          <w:rPr>
            <w:rFonts w:cstheme="minorHAnsi"/>
            <w:lang w:val="en-US"/>
          </w:rPr>
          <w:t>SVM</w:t>
        </w:r>
        <w:r w:rsidRPr="00E526D6">
          <w:rPr>
            <w:rFonts w:cstheme="minorHAnsi"/>
            <w:rPrChange w:id="1227" w:author="Artem Ryabinov" w:date="2020-08-31T21:06:00Z">
              <w:rPr>
                <w:rFonts w:cstheme="minorHAnsi"/>
                <w:lang w:val="en-US"/>
              </w:rPr>
            </w:rPrChange>
          </w:rPr>
          <w:t>)</w:t>
        </w:r>
      </w:ins>
      <w:ins w:id="1228" w:author="Artem Ryabinov" w:date="2020-08-31T21:07:00Z">
        <w:r>
          <w:rPr>
            <w:rFonts w:cstheme="minorHAnsi"/>
          </w:rPr>
          <w:t>.</w:t>
        </w:r>
      </w:ins>
    </w:p>
    <w:p w14:paraId="29362CA2" w14:textId="1CA0B4FE" w:rsidR="00E4563B" w:rsidRDefault="00C71F01" w:rsidP="00ED7D23">
      <w:pPr>
        <w:ind w:firstLine="360"/>
        <w:jc w:val="both"/>
        <w:rPr>
          <w:ins w:id="1229" w:author="Artem Ryabinov" w:date="2020-08-31T21:07:00Z"/>
          <w:rFonts w:cstheme="minorHAnsi"/>
          <w:lang w:val="en-US"/>
        </w:rPr>
      </w:pPr>
      <w:del w:id="1230" w:author="Artem Ryabinov" w:date="2020-08-31T21:07:00Z">
        <w:r w:rsidRPr="009E57BC" w:rsidDel="00E526D6">
          <w:rPr>
            <w:rFonts w:cstheme="minorHAnsi"/>
          </w:rPr>
          <w:delText>В качестве классификатора был выбран а</w:delText>
        </w:r>
      </w:del>
      <w:ins w:id="1231" w:author="Artem Ryabinov" w:date="2020-08-31T21:07:00Z">
        <w:r w:rsidR="00E526D6">
          <w:rPr>
            <w:rFonts w:cstheme="minorHAnsi"/>
          </w:rPr>
          <w:t>А</w:t>
        </w:r>
      </w:ins>
      <w:r w:rsidRPr="009E57BC">
        <w:rPr>
          <w:rFonts w:cstheme="minorHAnsi"/>
        </w:rPr>
        <w:t xml:space="preserve">лгоритм </w:t>
      </w:r>
      <w:r w:rsidRPr="009E57BC">
        <w:rPr>
          <w:rFonts w:cstheme="minorHAnsi"/>
          <w:lang w:val="en-US"/>
        </w:rPr>
        <w:t>k</w:t>
      </w:r>
      <w:r w:rsidRPr="009E57BC">
        <w:rPr>
          <w:rFonts w:cstheme="minorHAnsi"/>
        </w:rPr>
        <w:t xml:space="preserve"> ближайших соседей</w:t>
      </w:r>
      <w:del w:id="1232" w:author="Artem Ryabinov" w:date="2020-08-31T21:07:00Z">
        <w:r w:rsidR="00171705" w:rsidRPr="009E57BC" w:rsidDel="00E526D6">
          <w:rPr>
            <w:rFonts w:cstheme="minorHAnsi"/>
          </w:rPr>
          <w:delText>, который</w:delText>
        </w:r>
      </w:del>
      <w:r w:rsidR="00171705" w:rsidRPr="009E57BC">
        <w:rPr>
          <w:rFonts w:cstheme="minorHAnsi"/>
        </w:rPr>
        <w:t xml:space="preserve"> определяет к</w:t>
      </w:r>
      <w:r w:rsidRPr="009E57BC">
        <w:rPr>
          <w:rFonts w:cstheme="minorHAnsi"/>
        </w:rPr>
        <w:t xml:space="preserve">ласс объекта </w:t>
      </w:r>
      <m:oMath>
        <m:r>
          <w:rPr>
            <w:rFonts w:ascii="Cambria Math" w:hAnsi="Cambria Math" w:cstheme="minorHAnsi"/>
          </w:rPr>
          <m:t>z</m:t>
        </m:r>
      </m:oMath>
      <w:r w:rsidR="00171705" w:rsidRPr="009E57BC">
        <w:rPr>
          <w:rFonts w:cstheme="minorHAnsi"/>
          <w:i/>
          <w:iCs/>
        </w:rPr>
        <w:t xml:space="preserve"> </w:t>
      </w:r>
      <w:r w:rsidR="00171705" w:rsidRPr="009E57BC">
        <w:rPr>
          <w:rFonts w:cstheme="minorHAnsi"/>
        </w:rPr>
        <w:t xml:space="preserve">путем </w:t>
      </w:r>
      <w:r w:rsidRPr="009E57BC">
        <w:rPr>
          <w:rFonts w:cstheme="minorHAnsi"/>
        </w:rPr>
        <w:t>определе</w:t>
      </w:r>
      <w:r w:rsidR="00171705" w:rsidRPr="009E57BC">
        <w:rPr>
          <w:rFonts w:cstheme="minorHAnsi"/>
        </w:rPr>
        <w:t>ния</w:t>
      </w:r>
      <w:r w:rsidRPr="009E57BC">
        <w:rPr>
          <w:rFonts w:cstheme="minorHAnsi"/>
        </w:rPr>
        <w:t xml:space="preserve"> класс</w:t>
      </w:r>
      <w:r w:rsidR="00171705" w:rsidRPr="009E57BC">
        <w:rPr>
          <w:rFonts w:cstheme="minorHAnsi"/>
        </w:rPr>
        <w:t>а</w:t>
      </w:r>
      <w:r w:rsidRPr="009E57BC">
        <w:rPr>
          <w:rFonts w:cstheme="minorHAnsi"/>
        </w:rPr>
        <w:t xml:space="preserve"> большинства объектов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z</m:t>
            </m:r>
          </m:e>
          <m:sub>
            <m:r>
              <w:rPr>
                <w:rFonts w:ascii="Cambria Math" w:hAnsi="Cambria Math" w:cstheme="minorHAnsi"/>
              </w:rPr>
              <m:t>i</m:t>
            </m:r>
          </m:sub>
        </m:sSub>
      </m:oMath>
      <w:r w:rsidR="00171705" w:rsidRPr="009E57BC">
        <w:rPr>
          <w:rFonts w:eastAsiaTheme="minorEastAsia" w:cstheme="minorHAnsi"/>
        </w:rPr>
        <w:t xml:space="preserve"> </w:t>
      </w:r>
      <w:r w:rsidRPr="009E57BC">
        <w:rPr>
          <w:rFonts w:cstheme="minorHAnsi"/>
        </w:rPr>
        <w:t>из числа k ближайших соседей объекта</w:t>
      </w:r>
      <w:r w:rsidR="00171705" w:rsidRPr="009E57BC">
        <w:rPr>
          <w:rFonts w:cstheme="minorHAnsi"/>
        </w:rPr>
        <w:t xml:space="preserve"> </w:t>
      </w:r>
      <m:oMath>
        <m:r>
          <w:rPr>
            <w:rFonts w:ascii="Cambria Math" w:hAnsi="Cambria Math" w:cstheme="minorHAnsi"/>
          </w:rPr>
          <m:t>z</m:t>
        </m:r>
      </m:oMath>
      <w:r w:rsidRPr="009E57BC">
        <w:rPr>
          <w:rFonts w:cstheme="minorHAnsi"/>
        </w:rPr>
        <w:t xml:space="preserve">. Для оценки расстояния между объектами в </w:t>
      </w:r>
      <w:proofErr w:type="spellStart"/>
      <w:r w:rsidRPr="009E57BC">
        <w:rPr>
          <w:rFonts w:cstheme="minorHAnsi"/>
        </w:rPr>
        <w:t>kNN</w:t>
      </w:r>
      <w:proofErr w:type="spellEnd"/>
      <w:r w:rsidRPr="009E57BC">
        <w:rPr>
          <w:rFonts w:cstheme="minorHAnsi"/>
        </w:rPr>
        <w:t xml:space="preserve">-алгоритме могут использоваться различные меры расстояния, такие как евклидова мера, манхэттенская мера, косинусная мера и </w:t>
      </w:r>
      <w:proofErr w:type="spellStart"/>
      <w:r w:rsidRPr="009E57BC">
        <w:rPr>
          <w:rFonts w:cstheme="minorHAnsi"/>
        </w:rPr>
        <w:t>др</w:t>
      </w:r>
      <w:proofErr w:type="spellEnd"/>
      <w:r w:rsidR="00171705" w:rsidRPr="009E57BC">
        <w:rPr>
          <w:rFonts w:cstheme="minorHAnsi"/>
        </w:rPr>
        <w:t xml:space="preserve"> [</w:t>
      </w:r>
      <w:proofErr w:type="spellStart"/>
      <w:r w:rsidR="003A2828" w:rsidRPr="003A2828">
        <w:rPr>
          <w:rFonts w:cstheme="minorHAnsi"/>
          <w:highlight w:val="green"/>
        </w:rPr>
        <w:t>Chomboon</w:t>
      </w:r>
      <w:proofErr w:type="spellEnd"/>
      <w:r w:rsidR="003A2828" w:rsidRPr="003A2828">
        <w:rPr>
          <w:rFonts w:cstheme="minorHAnsi"/>
          <w:highlight w:val="green"/>
        </w:rPr>
        <w:t xml:space="preserve">, K., </w:t>
      </w:r>
      <w:proofErr w:type="spellStart"/>
      <w:r w:rsidR="003A2828" w:rsidRPr="003A2828">
        <w:rPr>
          <w:rFonts w:cstheme="minorHAnsi"/>
          <w:highlight w:val="green"/>
        </w:rPr>
        <w:t>Chujai</w:t>
      </w:r>
      <w:proofErr w:type="spellEnd"/>
      <w:r w:rsidR="003A2828" w:rsidRPr="003A2828">
        <w:rPr>
          <w:rFonts w:cstheme="minorHAnsi"/>
          <w:highlight w:val="green"/>
        </w:rPr>
        <w:t xml:space="preserve">, P., </w:t>
      </w:r>
      <w:proofErr w:type="spellStart"/>
      <w:r w:rsidR="003A2828" w:rsidRPr="003A2828">
        <w:rPr>
          <w:rFonts w:cstheme="minorHAnsi"/>
          <w:highlight w:val="green"/>
        </w:rPr>
        <w:t>Teerarassamee</w:t>
      </w:r>
      <w:proofErr w:type="spellEnd"/>
      <w:r w:rsidR="003A2828" w:rsidRPr="003A2828">
        <w:rPr>
          <w:rFonts w:cstheme="minorHAnsi"/>
          <w:highlight w:val="green"/>
        </w:rPr>
        <w:t xml:space="preserve">, P., </w:t>
      </w:r>
      <w:proofErr w:type="spellStart"/>
      <w:r w:rsidR="003A2828" w:rsidRPr="003A2828">
        <w:rPr>
          <w:rFonts w:cstheme="minorHAnsi"/>
          <w:highlight w:val="green"/>
        </w:rPr>
        <w:t>Kerdprasop</w:t>
      </w:r>
      <w:proofErr w:type="spellEnd"/>
      <w:r w:rsidR="003A2828" w:rsidRPr="003A2828">
        <w:rPr>
          <w:rFonts w:cstheme="minorHAnsi"/>
          <w:highlight w:val="green"/>
        </w:rPr>
        <w:t xml:space="preserve">, K. </w:t>
      </w:r>
      <w:proofErr w:type="spellStart"/>
      <w:r w:rsidR="003A2828" w:rsidRPr="003A2828">
        <w:rPr>
          <w:rFonts w:cstheme="minorHAnsi"/>
          <w:highlight w:val="green"/>
        </w:rPr>
        <w:t>and</w:t>
      </w:r>
      <w:proofErr w:type="spellEnd"/>
      <w:r w:rsidR="003A2828" w:rsidRPr="003A2828">
        <w:rPr>
          <w:rFonts w:cstheme="minorHAnsi"/>
          <w:highlight w:val="green"/>
        </w:rPr>
        <w:t xml:space="preserve"> </w:t>
      </w:r>
      <w:proofErr w:type="spellStart"/>
      <w:r w:rsidR="003A2828" w:rsidRPr="003A2828">
        <w:rPr>
          <w:rFonts w:cstheme="minorHAnsi"/>
          <w:highlight w:val="green"/>
        </w:rPr>
        <w:t>Kerdprasop</w:t>
      </w:r>
      <w:proofErr w:type="spellEnd"/>
      <w:r w:rsidR="003A2828" w:rsidRPr="003A2828">
        <w:rPr>
          <w:rFonts w:cstheme="minorHAnsi"/>
          <w:highlight w:val="green"/>
        </w:rPr>
        <w:t xml:space="preserve">, N., 2015, </w:t>
      </w:r>
      <w:proofErr w:type="spellStart"/>
      <w:r w:rsidR="003A2828" w:rsidRPr="003A2828">
        <w:rPr>
          <w:rFonts w:cstheme="minorHAnsi"/>
          <w:highlight w:val="green"/>
        </w:rPr>
        <w:t>March</w:t>
      </w:r>
      <w:proofErr w:type="spellEnd"/>
      <w:r w:rsidR="003A2828" w:rsidRPr="003A2828">
        <w:rPr>
          <w:rFonts w:cstheme="minorHAnsi"/>
          <w:highlight w:val="green"/>
        </w:rPr>
        <w:t xml:space="preserve">. </w:t>
      </w:r>
      <w:r w:rsidR="003A2828" w:rsidRPr="003A2828">
        <w:rPr>
          <w:rFonts w:cstheme="minorHAnsi"/>
          <w:highlight w:val="green"/>
          <w:lang w:val="en-US"/>
        </w:rPr>
        <w:t>An empirical study of distance metrics for k-nearest neighbor algorithm. In Proceedings of the 3rd international conference on industrial application engineering (pp. 280-285).</w:t>
      </w:r>
      <w:r w:rsidR="00171705" w:rsidRPr="003A2828">
        <w:rPr>
          <w:rFonts w:cstheme="minorHAnsi"/>
          <w:color w:val="222222"/>
          <w:shd w:val="clear" w:color="auto" w:fill="FFFFFF"/>
          <w:lang w:val="en-US"/>
        </w:rPr>
        <w:t>]</w:t>
      </w:r>
      <w:r w:rsidRPr="003A2828">
        <w:rPr>
          <w:rFonts w:cstheme="minorHAnsi"/>
          <w:lang w:val="en-US"/>
        </w:rPr>
        <w:t>.</w:t>
      </w:r>
    </w:p>
    <w:p w14:paraId="5C4C2786" w14:textId="53985C2B" w:rsidR="00E526D6" w:rsidRPr="001445BE" w:rsidRDefault="00E526D6" w:rsidP="006D4A97">
      <w:pPr>
        <w:ind w:firstLine="360"/>
        <w:jc w:val="both"/>
        <w:rPr>
          <w:rFonts w:cstheme="minorHAnsi"/>
          <w:lang w:val="en-US"/>
        </w:rPr>
      </w:pPr>
      <w:ins w:id="1233" w:author="Artem Ryabinov" w:date="2020-08-31T21:14:00Z">
        <w:r w:rsidRPr="00E526D6">
          <w:rPr>
            <w:rFonts w:cstheme="minorHAnsi"/>
          </w:rPr>
          <w:t>Основная идея метода</w:t>
        </w:r>
        <w:r>
          <w:rPr>
            <w:rFonts w:cstheme="minorHAnsi"/>
          </w:rPr>
          <w:t xml:space="preserve"> опо</w:t>
        </w:r>
      </w:ins>
      <w:ins w:id="1234" w:author="Artem Ryabinov" w:date="2020-08-31T21:15:00Z">
        <w:r>
          <w:rPr>
            <w:rFonts w:cstheme="minorHAnsi"/>
          </w:rPr>
          <w:t>рных векторов, также известного в литературе как Машина опорных векторов (</w:t>
        </w:r>
        <w:r>
          <w:rPr>
            <w:rFonts w:cstheme="minorHAnsi"/>
            <w:lang w:val="en-US"/>
          </w:rPr>
          <w:t>SVM</w:t>
        </w:r>
        <w:r w:rsidRPr="006D4A97">
          <w:rPr>
            <w:rFonts w:cstheme="minorHAnsi"/>
            <w:rPrChange w:id="1235" w:author="Artem Ryabinov" w:date="2020-08-31T21:15:00Z">
              <w:rPr>
                <w:rFonts w:cstheme="minorHAnsi"/>
                <w:lang w:val="en-US"/>
              </w:rPr>
            </w:rPrChange>
          </w:rPr>
          <w:t>)</w:t>
        </w:r>
      </w:ins>
      <w:ins w:id="1236" w:author="Artem Ryabinov" w:date="2020-08-31T21:14:00Z">
        <w:r w:rsidRPr="00E526D6">
          <w:rPr>
            <w:rFonts w:cstheme="minorHAnsi"/>
          </w:rPr>
          <w:t xml:space="preserve"> заключается в отображени</w:t>
        </w:r>
      </w:ins>
      <w:ins w:id="1237" w:author="Artem Ryabinov" w:date="2020-08-31T21:15:00Z">
        <w:r w:rsidR="006D4A97">
          <w:rPr>
            <w:rFonts w:cstheme="minorHAnsi"/>
          </w:rPr>
          <w:t>и</w:t>
        </w:r>
      </w:ins>
      <w:ins w:id="1238" w:author="Artem Ryabinov" w:date="2020-08-31T21:14:00Z">
        <w:r w:rsidRPr="00E526D6">
          <w:rPr>
            <w:rFonts w:cstheme="minorHAnsi"/>
          </w:rPr>
          <w:t xml:space="preserve"> векторов признаков в пространство более высокой размерности</w:t>
        </w:r>
      </w:ins>
      <w:ins w:id="1239" w:author="Artem Ryabinov" w:date="2020-08-31T21:16:00Z">
        <w:r w:rsidR="006D4A97">
          <w:rPr>
            <w:rFonts w:cstheme="minorHAnsi"/>
          </w:rPr>
          <w:t>, после чего в последнем</w:t>
        </w:r>
      </w:ins>
      <w:ins w:id="1240" w:author="Artem Ryabinov" w:date="2020-08-31T21:14:00Z">
        <w:r w:rsidRPr="00E526D6">
          <w:rPr>
            <w:rFonts w:cstheme="minorHAnsi"/>
          </w:rPr>
          <w:t xml:space="preserve"> строится разделяющая гиперплоскость. При этом все векторы, расположенные с одной "стороны" гиперплоскости, относятся к одному классу, а расположенные с другой - ко второму</w:t>
        </w:r>
      </w:ins>
      <w:ins w:id="1241" w:author="Artem Ryabinov" w:date="2020-08-31T21:19:00Z">
        <w:r w:rsidR="006D4A97">
          <w:rPr>
            <w:rFonts w:cstheme="minorHAnsi"/>
          </w:rPr>
          <w:t xml:space="preserve"> </w:t>
        </w:r>
        <w:r w:rsidR="006D4A97" w:rsidRPr="006D4A97">
          <w:rPr>
            <w:rFonts w:cstheme="minorHAnsi"/>
            <w:highlight w:val="green"/>
            <w:rPrChange w:id="1242" w:author="Artem Ryabinov" w:date="2020-08-31T21:19:00Z">
              <w:rPr>
                <w:rFonts w:cstheme="minorHAnsi"/>
                <w:lang w:val="en-US"/>
              </w:rPr>
            </w:rPrChange>
          </w:rPr>
          <w:t>[</w:t>
        </w:r>
        <w:proofErr w:type="spellStart"/>
        <w:r w:rsidR="006D4A97" w:rsidRPr="006D4A97">
          <w:rPr>
            <w:rFonts w:ascii="Arial" w:hAnsi="Arial" w:cs="Arial"/>
            <w:color w:val="000000"/>
            <w:sz w:val="19"/>
            <w:szCs w:val="19"/>
            <w:highlight w:val="green"/>
            <w:shd w:val="clear" w:color="auto" w:fill="FFFFFF"/>
            <w:rPrChange w:id="1243" w:author="Artem Ryabinov" w:date="2020-08-31T21:19:00Z">
              <w:rPr>
                <w:rFonts w:ascii="Arial" w:hAnsi="Arial" w:cs="Arial"/>
                <w:b/>
                <w:bCs/>
                <w:i/>
                <w:iCs/>
                <w:color w:val="000000"/>
                <w:sz w:val="19"/>
                <w:szCs w:val="19"/>
                <w:shd w:val="clear" w:color="auto" w:fill="FFFFFF"/>
              </w:rPr>
            </w:rPrChange>
          </w:rPr>
          <w:t>Вапник</w:t>
        </w:r>
        <w:proofErr w:type="spellEnd"/>
        <w:r w:rsidR="006D4A97" w:rsidRPr="006D4A97">
          <w:rPr>
            <w:rFonts w:ascii="Arial" w:hAnsi="Arial" w:cs="Arial"/>
            <w:color w:val="000000"/>
            <w:sz w:val="19"/>
            <w:szCs w:val="19"/>
            <w:highlight w:val="green"/>
            <w:shd w:val="clear" w:color="auto" w:fill="FFFFFF"/>
            <w:rPrChange w:id="1244" w:author="Artem Ryabinov" w:date="2020-08-31T21:19:00Z">
              <w:rPr>
                <w:rFonts w:ascii="Arial" w:hAnsi="Arial" w:cs="Arial"/>
                <w:b/>
                <w:bCs/>
                <w:i/>
                <w:iCs/>
                <w:color w:val="000000"/>
                <w:sz w:val="19"/>
                <w:szCs w:val="19"/>
                <w:shd w:val="clear" w:color="auto" w:fill="FFFFFF"/>
              </w:rPr>
            </w:rPrChange>
          </w:rPr>
          <w:t xml:space="preserve">, В. Н., </w:t>
        </w:r>
        <w:proofErr w:type="spellStart"/>
        <w:r w:rsidR="006D4A97" w:rsidRPr="006D4A97">
          <w:rPr>
            <w:rFonts w:ascii="Arial" w:hAnsi="Arial" w:cs="Arial"/>
            <w:color w:val="000000"/>
            <w:sz w:val="19"/>
            <w:szCs w:val="19"/>
            <w:highlight w:val="green"/>
            <w:shd w:val="clear" w:color="auto" w:fill="FFFFFF"/>
            <w:rPrChange w:id="1245" w:author="Artem Ryabinov" w:date="2020-08-31T21:19:00Z">
              <w:rPr>
                <w:rFonts w:ascii="Arial" w:hAnsi="Arial" w:cs="Arial"/>
                <w:b/>
                <w:bCs/>
                <w:i/>
                <w:iCs/>
                <w:color w:val="000000"/>
                <w:sz w:val="19"/>
                <w:szCs w:val="19"/>
                <w:shd w:val="clear" w:color="auto" w:fill="FFFFFF"/>
              </w:rPr>
            </w:rPrChange>
          </w:rPr>
          <w:t>Червоненкис</w:t>
        </w:r>
        <w:proofErr w:type="spellEnd"/>
        <w:r w:rsidR="006D4A97" w:rsidRPr="006D4A97">
          <w:rPr>
            <w:rFonts w:ascii="Arial" w:hAnsi="Arial" w:cs="Arial"/>
            <w:color w:val="000000"/>
            <w:sz w:val="19"/>
            <w:szCs w:val="19"/>
            <w:highlight w:val="green"/>
            <w:shd w:val="clear" w:color="auto" w:fill="FFFFFF"/>
            <w:rPrChange w:id="1246" w:author="Artem Ryabinov" w:date="2020-08-31T21:19:00Z">
              <w:rPr>
                <w:rFonts w:ascii="Arial" w:hAnsi="Arial" w:cs="Arial"/>
                <w:b/>
                <w:bCs/>
                <w:i/>
                <w:iCs/>
                <w:color w:val="000000"/>
                <w:sz w:val="19"/>
                <w:szCs w:val="19"/>
                <w:shd w:val="clear" w:color="auto" w:fill="FFFFFF"/>
              </w:rPr>
            </w:rPrChange>
          </w:rPr>
          <w:t xml:space="preserve">, А. Я. Теория распознавания образов. — М.: Наука, 1974. — 416 </w:t>
        </w:r>
        <w:proofErr w:type="gramStart"/>
        <w:r w:rsidR="006D4A97" w:rsidRPr="006D4A97">
          <w:rPr>
            <w:rFonts w:ascii="Arial" w:hAnsi="Arial" w:cs="Arial"/>
            <w:color w:val="000000"/>
            <w:sz w:val="19"/>
            <w:szCs w:val="19"/>
            <w:highlight w:val="green"/>
            <w:shd w:val="clear" w:color="auto" w:fill="FFFFFF"/>
            <w:rPrChange w:id="1247" w:author="Artem Ryabinov" w:date="2020-08-31T21:19:00Z">
              <w:rPr>
                <w:rFonts w:ascii="Arial" w:hAnsi="Arial" w:cs="Arial"/>
                <w:b/>
                <w:bCs/>
                <w:i/>
                <w:iCs/>
                <w:color w:val="000000"/>
                <w:sz w:val="19"/>
                <w:szCs w:val="19"/>
                <w:shd w:val="clear" w:color="auto" w:fill="FFFFFF"/>
              </w:rPr>
            </w:rPrChange>
          </w:rPr>
          <w:t>с.</w:t>
        </w:r>
        <w:r w:rsidR="006D4A97" w:rsidRPr="006D4A97">
          <w:rPr>
            <w:rFonts w:cstheme="minorHAnsi"/>
            <w:color w:val="000000"/>
            <w:highlight w:val="green"/>
            <w:shd w:val="clear" w:color="auto" w:fill="FFFFFF"/>
            <w:rPrChange w:id="1248" w:author="Artem Ryabinov" w:date="2020-08-31T21:25:00Z">
              <w:rPr>
                <w:rFonts w:ascii="Arial" w:hAnsi="Arial" w:cs="Arial"/>
                <w:b/>
                <w:bCs/>
                <w:color w:val="000000"/>
                <w:sz w:val="19"/>
                <w:szCs w:val="19"/>
                <w:shd w:val="clear" w:color="auto" w:fill="FFFFFF"/>
                <w:lang w:val="en-US"/>
              </w:rPr>
            </w:rPrChange>
          </w:rPr>
          <w:t>]</w:t>
        </w:r>
      </w:ins>
      <w:ins w:id="1249" w:author="Artem Ryabinov" w:date="2020-08-31T21:24:00Z">
        <w:r w:rsidR="006D4A97" w:rsidRPr="006D4A97">
          <w:rPr>
            <w:rFonts w:cstheme="minorHAnsi"/>
            <w:color w:val="000000"/>
            <w:highlight w:val="green"/>
            <w:shd w:val="clear" w:color="auto" w:fill="FFFFFF"/>
            <w:rPrChange w:id="1250" w:author="Artem Ryabinov" w:date="2020-08-31T21:25:00Z">
              <w:rPr>
                <w:rFonts w:ascii="Arial" w:hAnsi="Arial" w:cs="Arial"/>
                <w:color w:val="000000"/>
                <w:sz w:val="19"/>
                <w:szCs w:val="19"/>
                <w:shd w:val="clear" w:color="auto" w:fill="FFFFFF"/>
                <w:lang w:val="en-US"/>
              </w:rPr>
            </w:rPrChange>
          </w:rPr>
          <w:t>[</w:t>
        </w:r>
        <w:proofErr w:type="gramEnd"/>
        <w:r w:rsidR="006D4A97" w:rsidRPr="006D4A97">
          <w:rPr>
            <w:rFonts w:cstheme="minorHAnsi"/>
            <w:color w:val="212529"/>
            <w:shd w:val="clear" w:color="auto" w:fill="FFFFFF"/>
            <w:rPrChange w:id="1251" w:author="Artem Ryabinov" w:date="2020-08-31T21:25:00Z">
              <w:rPr>
                <w:rFonts w:ascii="Arial" w:hAnsi="Arial" w:cs="Arial"/>
                <w:color w:val="212529"/>
                <w:shd w:val="clear" w:color="auto" w:fill="FFFFFF"/>
              </w:rPr>
            </w:rPrChange>
          </w:rPr>
          <w:t xml:space="preserve"> </w:t>
        </w:r>
        <w:proofErr w:type="spellStart"/>
        <w:r w:rsidR="006D4A97" w:rsidRPr="006D4A97">
          <w:rPr>
            <w:rFonts w:cstheme="minorHAnsi"/>
            <w:color w:val="212529"/>
            <w:highlight w:val="green"/>
            <w:shd w:val="clear" w:color="auto" w:fill="FFFFFF"/>
            <w:rPrChange w:id="1252" w:author="Artem Ryabinov" w:date="2020-08-31T21:25:00Z">
              <w:rPr>
                <w:rFonts w:ascii="Arial" w:hAnsi="Arial" w:cs="Arial"/>
                <w:color w:val="212529"/>
                <w:shd w:val="clear" w:color="auto" w:fill="FFFFFF"/>
              </w:rPr>
            </w:rPrChange>
          </w:rPr>
          <w:t>Vladimir</w:t>
        </w:r>
        <w:proofErr w:type="spellEnd"/>
        <w:r w:rsidR="006D4A97" w:rsidRPr="006D4A97">
          <w:rPr>
            <w:rFonts w:cstheme="minorHAnsi"/>
            <w:color w:val="212529"/>
            <w:highlight w:val="green"/>
            <w:shd w:val="clear" w:color="auto" w:fill="FFFFFF"/>
            <w:rPrChange w:id="1253" w:author="Artem Ryabinov" w:date="2020-08-31T21:25:00Z">
              <w:rPr>
                <w:rFonts w:ascii="Arial" w:hAnsi="Arial" w:cs="Arial"/>
                <w:color w:val="212529"/>
                <w:shd w:val="clear" w:color="auto" w:fill="FFFFFF"/>
              </w:rPr>
            </w:rPrChange>
          </w:rPr>
          <w:t xml:space="preserve"> N. </w:t>
        </w:r>
        <w:proofErr w:type="spellStart"/>
        <w:r w:rsidR="006D4A97" w:rsidRPr="006D4A97">
          <w:rPr>
            <w:rFonts w:cstheme="minorHAnsi"/>
            <w:color w:val="212529"/>
            <w:highlight w:val="green"/>
            <w:shd w:val="clear" w:color="auto" w:fill="FFFFFF"/>
            <w:rPrChange w:id="1254" w:author="Artem Ryabinov" w:date="2020-08-31T21:25:00Z">
              <w:rPr>
                <w:rFonts w:ascii="Arial" w:hAnsi="Arial" w:cs="Arial"/>
                <w:color w:val="212529"/>
                <w:shd w:val="clear" w:color="auto" w:fill="FFFFFF"/>
              </w:rPr>
            </w:rPrChange>
          </w:rPr>
          <w:t>Vapnik</w:t>
        </w:r>
        <w:proofErr w:type="spellEnd"/>
        <w:r w:rsidR="006D4A97" w:rsidRPr="006D4A97">
          <w:rPr>
            <w:rFonts w:cstheme="minorHAnsi"/>
            <w:color w:val="212529"/>
            <w:highlight w:val="green"/>
            <w:shd w:val="clear" w:color="auto" w:fill="FFFFFF"/>
            <w:rPrChange w:id="1255" w:author="Artem Ryabinov" w:date="2020-08-31T21:25:00Z">
              <w:rPr>
                <w:rFonts w:ascii="Arial" w:hAnsi="Arial" w:cs="Arial"/>
                <w:color w:val="212529"/>
                <w:shd w:val="clear" w:color="auto" w:fill="FFFFFF"/>
              </w:rPr>
            </w:rPrChange>
          </w:rPr>
          <w:t>, . "</w:t>
        </w:r>
        <w:proofErr w:type="spellStart"/>
        <w:r w:rsidR="006D4A97" w:rsidRPr="006D4A97">
          <w:rPr>
            <w:rFonts w:cstheme="minorHAnsi"/>
            <w:color w:val="212529"/>
            <w:highlight w:val="green"/>
            <w:shd w:val="clear" w:color="auto" w:fill="FFFFFF"/>
            <w:rPrChange w:id="1256" w:author="Artem Ryabinov" w:date="2020-08-31T21:25:00Z">
              <w:rPr>
                <w:rFonts w:ascii="Arial" w:hAnsi="Arial" w:cs="Arial"/>
                <w:color w:val="212529"/>
                <w:shd w:val="clear" w:color="auto" w:fill="FFFFFF"/>
              </w:rPr>
            </w:rPrChange>
          </w:rPr>
          <w:t>The</w:t>
        </w:r>
        <w:proofErr w:type="spellEnd"/>
        <w:r w:rsidR="006D4A97" w:rsidRPr="006D4A97">
          <w:rPr>
            <w:rFonts w:cstheme="minorHAnsi"/>
            <w:color w:val="212529"/>
            <w:highlight w:val="green"/>
            <w:shd w:val="clear" w:color="auto" w:fill="FFFFFF"/>
            <w:rPrChange w:id="1257" w:author="Artem Ryabinov" w:date="2020-08-31T21:25:00Z">
              <w:rPr>
                <w:rFonts w:ascii="Arial" w:hAnsi="Arial" w:cs="Arial"/>
                <w:color w:val="212529"/>
                <w:shd w:val="clear" w:color="auto" w:fill="FFFFFF"/>
              </w:rPr>
            </w:rPrChange>
          </w:rPr>
          <w:t xml:space="preserve"> </w:t>
        </w:r>
        <w:proofErr w:type="spellStart"/>
        <w:r w:rsidR="006D4A97" w:rsidRPr="006D4A97">
          <w:rPr>
            <w:rFonts w:cstheme="minorHAnsi"/>
            <w:color w:val="212529"/>
            <w:highlight w:val="green"/>
            <w:shd w:val="clear" w:color="auto" w:fill="FFFFFF"/>
            <w:rPrChange w:id="1258" w:author="Artem Ryabinov" w:date="2020-08-31T21:25:00Z">
              <w:rPr>
                <w:rFonts w:ascii="Arial" w:hAnsi="Arial" w:cs="Arial"/>
                <w:color w:val="212529"/>
                <w:shd w:val="clear" w:color="auto" w:fill="FFFFFF"/>
              </w:rPr>
            </w:rPrChange>
          </w:rPr>
          <w:t>Nature</w:t>
        </w:r>
        <w:proofErr w:type="spellEnd"/>
        <w:r w:rsidR="006D4A97" w:rsidRPr="006D4A97">
          <w:rPr>
            <w:rFonts w:cstheme="minorHAnsi"/>
            <w:color w:val="212529"/>
            <w:highlight w:val="green"/>
            <w:shd w:val="clear" w:color="auto" w:fill="FFFFFF"/>
            <w:rPrChange w:id="1259" w:author="Artem Ryabinov" w:date="2020-08-31T21:25:00Z">
              <w:rPr>
                <w:rFonts w:ascii="Arial" w:hAnsi="Arial" w:cs="Arial"/>
                <w:color w:val="212529"/>
                <w:shd w:val="clear" w:color="auto" w:fill="FFFFFF"/>
              </w:rPr>
            </w:rPrChange>
          </w:rPr>
          <w:t xml:space="preserve"> </w:t>
        </w:r>
        <w:proofErr w:type="spellStart"/>
        <w:r w:rsidR="006D4A97" w:rsidRPr="006D4A97">
          <w:rPr>
            <w:rFonts w:cstheme="minorHAnsi"/>
            <w:color w:val="212529"/>
            <w:highlight w:val="green"/>
            <w:shd w:val="clear" w:color="auto" w:fill="FFFFFF"/>
            <w:rPrChange w:id="1260" w:author="Artem Ryabinov" w:date="2020-08-31T21:25:00Z">
              <w:rPr>
                <w:rFonts w:ascii="Arial" w:hAnsi="Arial" w:cs="Arial"/>
                <w:color w:val="212529"/>
                <w:shd w:val="clear" w:color="auto" w:fill="FFFFFF"/>
              </w:rPr>
            </w:rPrChange>
          </w:rPr>
          <w:t>of</w:t>
        </w:r>
        <w:proofErr w:type="spellEnd"/>
        <w:r w:rsidR="006D4A97" w:rsidRPr="006D4A97">
          <w:rPr>
            <w:rFonts w:cstheme="minorHAnsi"/>
            <w:color w:val="212529"/>
            <w:highlight w:val="green"/>
            <w:shd w:val="clear" w:color="auto" w:fill="FFFFFF"/>
            <w:rPrChange w:id="1261" w:author="Artem Ryabinov" w:date="2020-08-31T21:25:00Z">
              <w:rPr>
                <w:rFonts w:ascii="Arial" w:hAnsi="Arial" w:cs="Arial"/>
                <w:color w:val="212529"/>
                <w:shd w:val="clear" w:color="auto" w:fill="FFFFFF"/>
              </w:rPr>
            </w:rPrChange>
          </w:rPr>
          <w:t xml:space="preserve"> </w:t>
        </w:r>
        <w:proofErr w:type="spellStart"/>
        <w:r w:rsidR="006D4A97" w:rsidRPr="006D4A97">
          <w:rPr>
            <w:rFonts w:cstheme="minorHAnsi"/>
            <w:color w:val="212529"/>
            <w:highlight w:val="green"/>
            <w:shd w:val="clear" w:color="auto" w:fill="FFFFFF"/>
            <w:rPrChange w:id="1262" w:author="Artem Ryabinov" w:date="2020-08-31T21:25:00Z">
              <w:rPr>
                <w:rFonts w:ascii="Arial" w:hAnsi="Arial" w:cs="Arial"/>
                <w:color w:val="212529"/>
                <w:shd w:val="clear" w:color="auto" w:fill="FFFFFF"/>
              </w:rPr>
            </w:rPrChange>
          </w:rPr>
          <w:t>Statistical</w:t>
        </w:r>
        <w:proofErr w:type="spellEnd"/>
        <w:r w:rsidR="006D4A97" w:rsidRPr="006D4A97">
          <w:rPr>
            <w:rFonts w:cstheme="minorHAnsi"/>
            <w:color w:val="212529"/>
            <w:highlight w:val="green"/>
            <w:shd w:val="clear" w:color="auto" w:fill="FFFFFF"/>
            <w:rPrChange w:id="1263" w:author="Artem Ryabinov" w:date="2020-08-31T21:25:00Z">
              <w:rPr>
                <w:rFonts w:ascii="Arial" w:hAnsi="Arial" w:cs="Arial"/>
                <w:color w:val="212529"/>
                <w:shd w:val="clear" w:color="auto" w:fill="FFFFFF"/>
              </w:rPr>
            </w:rPrChange>
          </w:rPr>
          <w:t xml:space="preserve"> </w:t>
        </w:r>
        <w:proofErr w:type="spellStart"/>
        <w:r w:rsidR="006D4A97" w:rsidRPr="006D4A97">
          <w:rPr>
            <w:rFonts w:cstheme="minorHAnsi"/>
            <w:color w:val="212529"/>
            <w:highlight w:val="green"/>
            <w:shd w:val="clear" w:color="auto" w:fill="FFFFFF"/>
            <w:rPrChange w:id="1264" w:author="Artem Ryabinov" w:date="2020-08-31T21:25:00Z">
              <w:rPr>
                <w:rFonts w:ascii="Arial" w:hAnsi="Arial" w:cs="Arial"/>
                <w:color w:val="212529"/>
                <w:shd w:val="clear" w:color="auto" w:fill="FFFFFF"/>
              </w:rPr>
            </w:rPrChange>
          </w:rPr>
          <w:t>Learning</w:t>
        </w:r>
        <w:proofErr w:type="spellEnd"/>
        <w:r w:rsidR="006D4A97" w:rsidRPr="006D4A97">
          <w:rPr>
            <w:rFonts w:cstheme="minorHAnsi"/>
            <w:color w:val="212529"/>
            <w:highlight w:val="green"/>
            <w:shd w:val="clear" w:color="auto" w:fill="FFFFFF"/>
            <w:rPrChange w:id="1265" w:author="Artem Ryabinov" w:date="2020-08-31T21:25:00Z">
              <w:rPr>
                <w:rFonts w:ascii="Arial" w:hAnsi="Arial" w:cs="Arial"/>
                <w:color w:val="212529"/>
                <w:shd w:val="clear" w:color="auto" w:fill="FFFFFF"/>
              </w:rPr>
            </w:rPrChange>
          </w:rPr>
          <w:t xml:space="preserve"> </w:t>
        </w:r>
        <w:proofErr w:type="spellStart"/>
        <w:r w:rsidR="006D4A97" w:rsidRPr="006D4A97">
          <w:rPr>
            <w:rFonts w:cstheme="minorHAnsi"/>
            <w:color w:val="212529"/>
            <w:highlight w:val="green"/>
            <w:shd w:val="clear" w:color="auto" w:fill="FFFFFF"/>
            <w:rPrChange w:id="1266" w:author="Artem Ryabinov" w:date="2020-08-31T21:25:00Z">
              <w:rPr>
                <w:rFonts w:ascii="Arial" w:hAnsi="Arial" w:cs="Arial"/>
                <w:color w:val="212529"/>
                <w:shd w:val="clear" w:color="auto" w:fill="FFFFFF"/>
              </w:rPr>
            </w:rPrChange>
          </w:rPr>
          <w:t>Theory</w:t>
        </w:r>
        <w:proofErr w:type="spellEnd"/>
        <w:r w:rsidR="006D4A97" w:rsidRPr="006D4A97">
          <w:rPr>
            <w:rFonts w:cstheme="minorHAnsi"/>
            <w:color w:val="212529"/>
            <w:highlight w:val="green"/>
            <w:shd w:val="clear" w:color="auto" w:fill="FFFFFF"/>
            <w:rPrChange w:id="1267" w:author="Artem Ryabinov" w:date="2020-08-31T21:25:00Z">
              <w:rPr>
                <w:rFonts w:ascii="Arial" w:hAnsi="Arial" w:cs="Arial"/>
                <w:color w:val="212529"/>
                <w:shd w:val="clear" w:color="auto" w:fill="FFFFFF"/>
              </w:rPr>
            </w:rPrChange>
          </w:rPr>
          <w:t>." (1999).</w:t>
        </w:r>
        <w:r w:rsidR="006D4A97" w:rsidRPr="006D4A97">
          <w:rPr>
            <w:rFonts w:cstheme="minorHAnsi"/>
            <w:color w:val="212529"/>
            <w:highlight w:val="green"/>
            <w:shd w:val="clear" w:color="auto" w:fill="FFFFFF"/>
            <w:lang w:val="en-US"/>
            <w:rPrChange w:id="1268" w:author="Artem Ryabinov" w:date="2020-08-31T21:25:00Z">
              <w:rPr>
                <w:rFonts w:ascii="Arial" w:hAnsi="Arial" w:cs="Arial"/>
                <w:color w:val="212529"/>
                <w:shd w:val="clear" w:color="auto" w:fill="FFFFFF"/>
                <w:lang w:val="en-US"/>
              </w:rPr>
            </w:rPrChange>
          </w:rPr>
          <w:t>]</w:t>
        </w:r>
      </w:ins>
      <w:ins w:id="1269" w:author="Artem Ryabinov" w:date="2020-08-31T21:14:00Z">
        <w:r w:rsidRPr="006D4A97">
          <w:rPr>
            <w:rFonts w:cstheme="minorHAnsi"/>
          </w:rPr>
          <w:t>.</w:t>
        </w:r>
      </w:ins>
    </w:p>
    <w:p w14:paraId="1D1EBE59" w14:textId="3E330263" w:rsidR="00E4563B" w:rsidRPr="009E57BC" w:rsidRDefault="00353565" w:rsidP="00ED7D23">
      <w:pPr>
        <w:ind w:left="360"/>
        <w:jc w:val="both"/>
        <w:rPr>
          <w:rFonts w:cstheme="minorHAnsi"/>
        </w:rPr>
      </w:pPr>
      <w:r w:rsidRPr="009E57BC">
        <w:rPr>
          <w:rFonts w:cstheme="minorHAnsi"/>
        </w:rPr>
        <w:t xml:space="preserve">3.3. </w:t>
      </w:r>
      <w:r w:rsidR="00E4563B" w:rsidRPr="009E57BC">
        <w:rPr>
          <w:rFonts w:cstheme="minorHAnsi"/>
        </w:rPr>
        <w:t>Предобработка данных</w:t>
      </w:r>
    </w:p>
    <w:p w14:paraId="11237C0C" w14:textId="577695A3" w:rsidR="00E4563B" w:rsidRPr="009E57BC" w:rsidRDefault="00E4563B" w:rsidP="00ED7D23">
      <w:pPr>
        <w:ind w:firstLine="360"/>
        <w:jc w:val="both"/>
        <w:rPr>
          <w:rFonts w:cstheme="minorHAnsi"/>
        </w:rPr>
      </w:pPr>
      <w:r w:rsidRPr="009E57BC">
        <w:rPr>
          <w:rFonts w:cstheme="minorHAnsi"/>
        </w:rPr>
        <w:t>Выбранны</w:t>
      </w:r>
      <w:ins w:id="1270" w:author="Artem Ryabinov" w:date="2020-08-31T21:19:00Z">
        <w:r w:rsidR="006D4A97">
          <w:rPr>
            <w:rFonts w:cstheme="minorHAnsi"/>
          </w:rPr>
          <w:t>е</w:t>
        </w:r>
      </w:ins>
      <w:del w:id="1271" w:author="Artem Ryabinov" w:date="2020-08-31T21:19:00Z">
        <w:r w:rsidRPr="009E57BC" w:rsidDel="006D4A97">
          <w:rPr>
            <w:rFonts w:cstheme="minorHAnsi"/>
          </w:rPr>
          <w:delText>й</w:delText>
        </w:r>
      </w:del>
      <w:r w:rsidRPr="009E57BC">
        <w:rPr>
          <w:rFonts w:cstheme="minorHAnsi"/>
        </w:rPr>
        <w:t xml:space="preserve"> алгоритм</w:t>
      </w:r>
      <w:ins w:id="1272" w:author="Artem Ryabinov" w:date="2020-08-31T21:19:00Z">
        <w:r w:rsidR="006D4A97">
          <w:rPr>
            <w:rFonts w:cstheme="minorHAnsi"/>
          </w:rPr>
          <w:t>ы</w:t>
        </w:r>
      </w:ins>
      <w:r w:rsidRPr="009E57BC">
        <w:rPr>
          <w:rFonts w:cstheme="minorHAnsi"/>
        </w:rPr>
        <w:t xml:space="preserve"> классификации </w:t>
      </w:r>
      <w:del w:id="1273" w:author="mokhail" w:date="2020-08-12T02:34:00Z">
        <w:r w:rsidRPr="009E57BC" w:rsidDel="00926143">
          <w:rPr>
            <w:rFonts w:cstheme="minorHAnsi"/>
          </w:rPr>
          <w:delText>работает с евклидовыми расстояниями</w:delText>
        </w:r>
      </w:del>
      <w:ins w:id="1274" w:author="mokhail" w:date="2020-08-12T02:34:00Z">
        <w:r w:rsidR="00926143">
          <w:rPr>
            <w:rFonts w:cstheme="minorHAnsi"/>
          </w:rPr>
          <w:t>основан</w:t>
        </w:r>
      </w:ins>
      <w:ins w:id="1275" w:author="Artem Ryabinov" w:date="2020-08-31T21:20:00Z">
        <w:r w:rsidR="006D4A97">
          <w:rPr>
            <w:rFonts w:cstheme="minorHAnsi"/>
          </w:rPr>
          <w:t>ы</w:t>
        </w:r>
      </w:ins>
      <w:ins w:id="1276" w:author="mokhail" w:date="2020-08-12T02:34:00Z">
        <w:r w:rsidR="00926143">
          <w:rPr>
            <w:rFonts w:cstheme="minorHAnsi"/>
          </w:rPr>
          <w:t xml:space="preserve"> на оценке евклидового расстояния</w:t>
        </w:r>
      </w:ins>
      <w:r w:rsidRPr="009E57BC">
        <w:rPr>
          <w:rFonts w:cstheme="minorHAnsi"/>
        </w:rPr>
        <w:t xml:space="preserve"> </w:t>
      </w:r>
      <w:del w:id="1277" w:author="Artem Ryabinov" w:date="2020-08-31T21:20:00Z">
        <w:r w:rsidRPr="009E57BC" w:rsidDel="006D4A97">
          <w:rPr>
            <w:rFonts w:cstheme="minorHAnsi"/>
          </w:rPr>
          <w:delText>между векторами признаков</w:delText>
        </w:r>
      </w:del>
      <w:ins w:id="1278" w:author="Artem Ryabinov" w:date="2020-08-31T21:20:00Z">
        <w:r w:rsidR="006D4A97">
          <w:rPr>
            <w:rFonts w:cstheme="minorHAnsi"/>
          </w:rPr>
          <w:t>в признаковом пространстве</w:t>
        </w:r>
      </w:ins>
      <w:r w:rsidRPr="009E57BC">
        <w:rPr>
          <w:rFonts w:cstheme="minorHAnsi"/>
        </w:rPr>
        <w:t xml:space="preserve">, поэтому </w:t>
      </w:r>
      <w:ins w:id="1279" w:author="Artem Ryabinov" w:date="2020-08-31T21:26:00Z">
        <w:r w:rsidR="001445BE">
          <w:rPr>
            <w:rFonts w:cstheme="minorHAnsi"/>
          </w:rPr>
          <w:t xml:space="preserve">масштабирование данных влияет </w:t>
        </w:r>
      </w:ins>
      <w:r w:rsidR="003A2828">
        <w:rPr>
          <w:rFonts w:cstheme="minorHAnsi"/>
        </w:rPr>
        <w:t xml:space="preserve">на качество классификации </w:t>
      </w:r>
      <w:ins w:id="1280" w:author="Artem Ryabinov" w:date="2020-08-31T21:26:00Z">
        <w:r w:rsidR="001445BE">
          <w:rPr>
            <w:rFonts w:cstheme="minorHAnsi"/>
          </w:rPr>
          <w:t xml:space="preserve">как </w:t>
        </w:r>
      </w:ins>
      <w:ins w:id="1281" w:author="Artem Ryabinov" w:date="2020-08-31T21:27:00Z">
        <w:r w:rsidR="001445BE">
          <w:rPr>
            <w:rFonts w:cstheme="minorHAnsi"/>
          </w:rPr>
          <w:t xml:space="preserve">для </w:t>
        </w:r>
      </w:ins>
      <w:ins w:id="1282" w:author="Artem Ryabinov" w:date="2020-08-31T21:26:00Z">
        <w:r w:rsidR="001445BE">
          <w:rPr>
            <w:rFonts w:cstheme="minorHAnsi"/>
            <w:lang w:val="en-US"/>
          </w:rPr>
          <w:t>k</w:t>
        </w:r>
        <w:r w:rsidR="001445BE" w:rsidRPr="001445BE">
          <w:rPr>
            <w:rFonts w:cstheme="minorHAnsi"/>
            <w:rPrChange w:id="1283" w:author="Artem Ryabinov" w:date="2020-08-31T21:26:00Z">
              <w:rPr>
                <w:rFonts w:cstheme="minorHAnsi"/>
                <w:lang w:val="en-US"/>
              </w:rPr>
            </w:rPrChange>
          </w:rPr>
          <w:t>-</w:t>
        </w:r>
        <w:r w:rsidR="001445BE">
          <w:rPr>
            <w:rFonts w:cstheme="minorHAnsi"/>
            <w:lang w:val="en-US"/>
          </w:rPr>
          <w:t>NN</w:t>
        </w:r>
      </w:ins>
      <w:ins w:id="1284" w:author="Artem Ryabinov" w:date="2020-08-31T21:27:00Z">
        <w:r w:rsidR="001445BE" w:rsidRPr="001445BE">
          <w:rPr>
            <w:rFonts w:cstheme="minorHAnsi"/>
            <w:rPrChange w:id="1285" w:author="Artem Ryabinov" w:date="2020-08-31T21:27:00Z">
              <w:rPr>
                <w:rFonts w:cstheme="minorHAnsi"/>
                <w:lang w:val="en-US"/>
              </w:rPr>
            </w:rPrChange>
          </w:rPr>
          <w:t>[</w:t>
        </w:r>
      </w:ins>
      <w:moveToRangeStart w:id="1286" w:author="Artem Ryabinov" w:date="2020-08-31T21:27:00Z" w:name="move49801673"/>
      <w:moveTo w:id="1287" w:author="Artem Ryabinov" w:date="2020-08-31T21:27:00Z">
        <w:r w:rsidR="001445BE" w:rsidRPr="003A2828">
          <w:rPr>
            <w:rFonts w:cstheme="minorHAnsi"/>
          </w:rPr>
          <w:t>[</w:t>
        </w:r>
        <w:proofErr w:type="spellStart"/>
        <w:r w:rsidR="001445BE" w:rsidRPr="003A2828">
          <w:rPr>
            <w:rFonts w:cstheme="minorHAnsi"/>
            <w:highlight w:val="green"/>
          </w:rPr>
          <w:t>Peterson</w:t>
        </w:r>
        <w:proofErr w:type="spellEnd"/>
        <w:r w:rsidR="001445BE" w:rsidRPr="003A2828">
          <w:rPr>
            <w:rFonts w:cstheme="minorHAnsi"/>
            <w:highlight w:val="green"/>
          </w:rPr>
          <w:t xml:space="preserve">, L.E., 2009. </w:t>
        </w:r>
        <w:r w:rsidR="001445BE" w:rsidRPr="001445BE">
          <w:rPr>
            <w:rFonts w:cstheme="minorHAnsi"/>
            <w:highlight w:val="green"/>
            <w:lang w:val="en-US"/>
            <w:rPrChange w:id="1288" w:author="Artem Ryabinov" w:date="2020-08-31T21:27:00Z">
              <w:rPr>
                <w:rFonts w:cstheme="minorHAnsi"/>
                <w:highlight w:val="green"/>
              </w:rPr>
            </w:rPrChange>
          </w:rPr>
          <w:t xml:space="preserve">K-nearest neighbor. </w:t>
        </w:r>
        <w:proofErr w:type="spellStart"/>
        <w:r w:rsidR="001445BE" w:rsidRPr="001445BE">
          <w:rPr>
            <w:rFonts w:cstheme="minorHAnsi"/>
            <w:highlight w:val="green"/>
            <w:lang w:val="en-US"/>
            <w:rPrChange w:id="1289" w:author="Artem Ryabinov" w:date="2020-08-31T21:27:00Z">
              <w:rPr>
                <w:rFonts w:cstheme="minorHAnsi"/>
                <w:highlight w:val="green"/>
              </w:rPr>
            </w:rPrChange>
          </w:rPr>
          <w:t>Scholarpedia</w:t>
        </w:r>
        <w:proofErr w:type="spellEnd"/>
        <w:r w:rsidR="001445BE" w:rsidRPr="001445BE">
          <w:rPr>
            <w:rFonts w:cstheme="minorHAnsi"/>
            <w:highlight w:val="green"/>
            <w:lang w:val="en-US"/>
            <w:rPrChange w:id="1290" w:author="Artem Ryabinov" w:date="2020-08-31T21:27:00Z">
              <w:rPr>
                <w:rFonts w:cstheme="minorHAnsi"/>
                <w:highlight w:val="green"/>
              </w:rPr>
            </w:rPrChange>
          </w:rPr>
          <w:t>, 4(2), p.1883.</w:t>
        </w:r>
        <w:r w:rsidR="001445BE" w:rsidRPr="001445BE">
          <w:rPr>
            <w:rFonts w:cstheme="minorHAnsi"/>
            <w:lang w:val="en-US"/>
            <w:rPrChange w:id="1291" w:author="Artem Ryabinov" w:date="2020-08-31T21:27:00Z">
              <w:rPr>
                <w:rFonts w:cstheme="minorHAnsi"/>
              </w:rPr>
            </w:rPrChange>
          </w:rPr>
          <w:t>]</w:t>
        </w:r>
      </w:moveTo>
      <w:moveToRangeEnd w:id="1286"/>
      <w:ins w:id="1292" w:author="Artem Ryabinov" w:date="2020-08-31T21:27:00Z">
        <w:r w:rsidR="001445BE">
          <w:rPr>
            <w:rFonts w:cstheme="minorHAnsi"/>
            <w:lang w:val="en-US"/>
          </w:rPr>
          <w:t>]</w:t>
        </w:r>
      </w:ins>
      <w:ins w:id="1293" w:author="Artem Ryabinov" w:date="2020-08-31T21:26:00Z">
        <w:r w:rsidR="001445BE" w:rsidRPr="001445BE">
          <w:rPr>
            <w:rFonts w:cstheme="minorHAnsi"/>
            <w:lang w:val="en-US"/>
          </w:rPr>
          <w:t xml:space="preserve">, </w:t>
        </w:r>
        <w:r w:rsidR="001445BE">
          <w:rPr>
            <w:rFonts w:cstheme="minorHAnsi"/>
          </w:rPr>
          <w:t>так</w:t>
        </w:r>
        <w:r w:rsidR="001445BE" w:rsidRPr="001445BE">
          <w:rPr>
            <w:rFonts w:cstheme="minorHAnsi"/>
            <w:lang w:val="en-US"/>
            <w:rPrChange w:id="1294" w:author="Artem Ryabinov" w:date="2020-08-31T21:27:00Z">
              <w:rPr>
                <w:rFonts w:cstheme="minorHAnsi"/>
              </w:rPr>
            </w:rPrChange>
          </w:rPr>
          <w:t xml:space="preserve"> </w:t>
        </w:r>
        <w:r w:rsidR="001445BE">
          <w:rPr>
            <w:rFonts w:cstheme="minorHAnsi"/>
          </w:rPr>
          <w:t>и</w:t>
        </w:r>
        <w:r w:rsidR="001445BE" w:rsidRPr="001445BE">
          <w:rPr>
            <w:rFonts w:cstheme="minorHAnsi"/>
            <w:lang w:val="en-US"/>
            <w:rPrChange w:id="1295" w:author="Artem Ryabinov" w:date="2020-08-31T21:27:00Z">
              <w:rPr>
                <w:rFonts w:cstheme="minorHAnsi"/>
              </w:rPr>
            </w:rPrChange>
          </w:rPr>
          <w:t xml:space="preserve"> </w:t>
        </w:r>
      </w:ins>
      <w:ins w:id="1296" w:author="Artem Ryabinov" w:date="2020-08-31T21:27:00Z">
        <w:r w:rsidR="001445BE">
          <w:rPr>
            <w:rFonts w:cstheme="minorHAnsi"/>
          </w:rPr>
          <w:t>для</w:t>
        </w:r>
        <w:r w:rsidR="001445BE" w:rsidRPr="001445BE">
          <w:rPr>
            <w:rFonts w:cstheme="minorHAnsi"/>
            <w:lang w:val="en-US"/>
            <w:rPrChange w:id="1297" w:author="Artem Ryabinov" w:date="2020-08-31T21:27:00Z">
              <w:rPr>
                <w:rFonts w:cstheme="minorHAnsi"/>
              </w:rPr>
            </w:rPrChange>
          </w:rPr>
          <w:t xml:space="preserve"> </w:t>
        </w:r>
      </w:ins>
      <w:proofErr w:type="gramStart"/>
      <w:ins w:id="1298" w:author="Artem Ryabinov" w:date="2020-08-31T21:26:00Z">
        <w:r w:rsidR="001445BE">
          <w:rPr>
            <w:rFonts w:cstheme="minorHAnsi"/>
            <w:lang w:val="en-US"/>
          </w:rPr>
          <w:t>SVM</w:t>
        </w:r>
      </w:ins>
      <w:ins w:id="1299" w:author="Artem Ryabinov" w:date="2020-08-31T21:27:00Z">
        <w:r w:rsidR="001445BE" w:rsidRPr="001445BE">
          <w:rPr>
            <w:rFonts w:cstheme="minorHAnsi"/>
            <w:lang w:val="en-US"/>
          </w:rPr>
          <w:t>[</w:t>
        </w:r>
        <w:proofErr w:type="gramEnd"/>
        <w:r w:rsidR="001445BE" w:rsidRPr="001445BE">
          <w:rPr>
            <w:rFonts w:cstheme="minorHAnsi"/>
            <w:color w:val="222222"/>
            <w:highlight w:val="green"/>
            <w:shd w:val="clear" w:color="auto" w:fill="FFFFFF"/>
            <w:lang w:val="en-US"/>
            <w:rPrChange w:id="1300" w:author="Artem Ryabinov" w:date="2020-08-31T21:27:00Z">
              <w:rPr>
                <w:rFonts w:ascii="Arial" w:hAnsi="Arial" w:cs="Arial"/>
                <w:color w:val="222222"/>
                <w:sz w:val="20"/>
                <w:szCs w:val="20"/>
                <w:shd w:val="clear" w:color="auto" w:fill="FFFFFF"/>
              </w:rPr>
            </w:rPrChange>
          </w:rPr>
          <w:t xml:space="preserve">Tax, D.M. and </w:t>
        </w:r>
        <w:proofErr w:type="spellStart"/>
        <w:r w:rsidR="001445BE" w:rsidRPr="001445BE">
          <w:rPr>
            <w:rFonts w:cstheme="minorHAnsi"/>
            <w:color w:val="222222"/>
            <w:highlight w:val="green"/>
            <w:shd w:val="clear" w:color="auto" w:fill="FFFFFF"/>
            <w:lang w:val="en-US"/>
            <w:rPrChange w:id="1301" w:author="Artem Ryabinov" w:date="2020-08-31T21:27:00Z">
              <w:rPr>
                <w:rFonts w:ascii="Arial" w:hAnsi="Arial" w:cs="Arial"/>
                <w:color w:val="222222"/>
                <w:sz w:val="20"/>
                <w:szCs w:val="20"/>
                <w:shd w:val="clear" w:color="auto" w:fill="FFFFFF"/>
              </w:rPr>
            </w:rPrChange>
          </w:rPr>
          <w:t>Duin</w:t>
        </w:r>
        <w:proofErr w:type="spellEnd"/>
        <w:r w:rsidR="001445BE" w:rsidRPr="001445BE">
          <w:rPr>
            <w:rFonts w:cstheme="minorHAnsi"/>
            <w:color w:val="222222"/>
            <w:highlight w:val="green"/>
            <w:shd w:val="clear" w:color="auto" w:fill="FFFFFF"/>
            <w:lang w:val="en-US"/>
            <w:rPrChange w:id="1302" w:author="Artem Ryabinov" w:date="2020-08-31T21:27:00Z">
              <w:rPr>
                <w:rFonts w:ascii="Arial" w:hAnsi="Arial" w:cs="Arial"/>
                <w:color w:val="222222"/>
                <w:sz w:val="20"/>
                <w:szCs w:val="20"/>
                <w:shd w:val="clear" w:color="auto" w:fill="FFFFFF"/>
              </w:rPr>
            </w:rPrChange>
          </w:rPr>
          <w:t>, R.P., 2000. Feature scaling in support vector data descriptions. </w:t>
        </w:r>
        <w:r w:rsidR="001445BE" w:rsidRPr="001445BE">
          <w:rPr>
            <w:rFonts w:cstheme="minorHAnsi"/>
            <w:i/>
            <w:iCs/>
            <w:color w:val="222222"/>
            <w:highlight w:val="green"/>
            <w:shd w:val="clear" w:color="auto" w:fill="FFFFFF"/>
            <w:lang w:val="en-US"/>
            <w:rPrChange w:id="1303" w:author="Artem Ryabinov" w:date="2020-08-31T21:27:00Z">
              <w:rPr>
                <w:rFonts w:ascii="Arial" w:hAnsi="Arial" w:cs="Arial"/>
                <w:i/>
                <w:iCs/>
                <w:color w:val="222222"/>
                <w:sz w:val="20"/>
                <w:szCs w:val="20"/>
                <w:shd w:val="clear" w:color="auto" w:fill="FFFFFF"/>
              </w:rPr>
            </w:rPrChange>
          </w:rPr>
          <w:t>Learning from Imbalanced Datasets</w:t>
        </w:r>
        <w:r w:rsidR="001445BE" w:rsidRPr="001445BE">
          <w:rPr>
            <w:rFonts w:cstheme="minorHAnsi"/>
            <w:color w:val="222222"/>
            <w:highlight w:val="green"/>
            <w:shd w:val="clear" w:color="auto" w:fill="FFFFFF"/>
            <w:lang w:val="en-US"/>
            <w:rPrChange w:id="1304" w:author="Artem Ryabinov" w:date="2020-08-31T21:27:00Z">
              <w:rPr>
                <w:rFonts w:ascii="Arial" w:hAnsi="Arial" w:cs="Arial"/>
                <w:color w:val="222222"/>
                <w:sz w:val="20"/>
                <w:szCs w:val="20"/>
                <w:shd w:val="clear" w:color="auto" w:fill="FFFFFF"/>
              </w:rPr>
            </w:rPrChange>
          </w:rPr>
          <w:t>, pp.25-30.</w:t>
        </w:r>
        <w:r w:rsidR="001445BE" w:rsidRPr="001445BE">
          <w:rPr>
            <w:rFonts w:cstheme="minorHAnsi"/>
            <w:lang w:val="en-US"/>
          </w:rPr>
          <w:t>]</w:t>
        </w:r>
      </w:ins>
      <w:ins w:id="1305" w:author="Artem Ryabinov" w:date="2020-08-31T21:26:00Z">
        <w:r w:rsidR="001445BE" w:rsidRPr="001445BE">
          <w:rPr>
            <w:rFonts w:cstheme="minorHAnsi"/>
            <w:lang w:val="en-US"/>
          </w:rPr>
          <w:t xml:space="preserve">. </w:t>
        </w:r>
      </w:ins>
      <w:del w:id="1306" w:author="Artem Ryabinov" w:date="2020-08-31T21:27:00Z">
        <w:r w:rsidR="003A2828" w:rsidDel="001445BE">
          <w:rPr>
            <w:rFonts w:cstheme="minorHAnsi"/>
          </w:rPr>
          <w:delText>может значительно влиять масштабирование данных</w:delText>
        </w:r>
      </w:del>
      <w:moveFromRangeStart w:id="1307" w:author="Artem Ryabinov" w:date="2020-08-31T21:27:00Z" w:name="move49801673"/>
      <w:moveFrom w:id="1308" w:author="Artem Ryabinov" w:date="2020-08-31T21:27:00Z">
        <w:del w:id="1309" w:author="Artem Ryabinov" w:date="2020-08-31T21:27:00Z">
          <w:r w:rsidR="003A2828" w:rsidRPr="003A2828" w:rsidDel="001445BE">
            <w:rPr>
              <w:rFonts w:cstheme="minorHAnsi"/>
            </w:rPr>
            <w:delText>[</w:delText>
          </w:r>
          <w:r w:rsidR="003A2828" w:rsidRPr="003A2828" w:rsidDel="001445BE">
            <w:rPr>
              <w:rFonts w:cstheme="minorHAnsi"/>
              <w:highlight w:val="green"/>
            </w:rPr>
            <w:delText>Peterson, L.E., 2009. K-nearest neighbor. Scholarpedia, 4(2), p.1883.</w:delText>
          </w:r>
          <w:r w:rsidR="003A2828" w:rsidRPr="003A2828" w:rsidDel="001445BE">
            <w:rPr>
              <w:rFonts w:cstheme="minorHAnsi"/>
            </w:rPr>
            <w:delText>]</w:delText>
          </w:r>
        </w:del>
      </w:moveFrom>
      <w:moveFromRangeEnd w:id="1307"/>
      <w:del w:id="1310" w:author="Artem Ryabinov" w:date="2020-08-31T21:27:00Z">
        <w:r w:rsidR="003A2828" w:rsidDel="001445BE">
          <w:rPr>
            <w:rFonts w:cstheme="minorHAnsi"/>
          </w:rPr>
          <w:delText xml:space="preserve">.  </w:delText>
        </w:r>
      </w:del>
      <w:r w:rsidRPr="009E57BC">
        <w:rPr>
          <w:rFonts w:cstheme="minorHAnsi"/>
        </w:rPr>
        <w:t xml:space="preserve">В связи с этим, </w:t>
      </w:r>
      <w:r w:rsidR="003A2828">
        <w:rPr>
          <w:rFonts w:cstheme="minorHAnsi"/>
        </w:rPr>
        <w:t xml:space="preserve">с целью приведения данных к единому масштабу значений </w:t>
      </w:r>
      <w:commentRangeStart w:id="1311"/>
      <w:del w:id="1312" w:author="Artem Ryabinov" w:date="2020-08-31T21:02:00Z">
        <w:r w:rsidR="003A2828" w:rsidDel="00E526D6">
          <w:rPr>
            <w:rFonts w:cstheme="minorHAnsi"/>
          </w:rPr>
          <w:delText>и сравнения влияния на качество классификации</w:delText>
        </w:r>
        <w:commentRangeEnd w:id="1311"/>
        <w:r w:rsidR="008E0DA2" w:rsidDel="00E526D6">
          <w:rPr>
            <w:rStyle w:val="a9"/>
          </w:rPr>
          <w:commentReference w:id="1311"/>
        </w:r>
        <w:r w:rsidR="003A2828" w:rsidDel="00E526D6">
          <w:rPr>
            <w:rFonts w:cstheme="minorHAnsi"/>
          </w:rPr>
          <w:delText xml:space="preserve"> </w:delText>
        </w:r>
      </w:del>
      <w:r w:rsidRPr="009E57BC">
        <w:rPr>
          <w:rFonts w:cstheme="minorHAnsi"/>
        </w:rPr>
        <w:t xml:space="preserve">все векторы признаков были подвергнуты </w:t>
      </w:r>
      <w:del w:id="1313" w:author="Artem Ryabinov" w:date="2020-08-31T21:00:00Z">
        <w:r w:rsidRPr="009E57BC" w:rsidDel="00E526D6">
          <w:rPr>
            <w:rFonts w:cstheme="minorHAnsi"/>
          </w:rPr>
          <w:delText xml:space="preserve">нормализации по </w:delText>
        </w:r>
      </w:del>
      <w:del w:id="1314" w:author="Artem Ryabinov" w:date="2020-08-31T20:59:00Z">
        <w:r w:rsidRPr="009E57BC" w:rsidDel="00E526D6">
          <w:rPr>
            <w:rFonts w:cstheme="minorHAnsi"/>
          </w:rPr>
          <w:delText xml:space="preserve">двум </w:delText>
        </w:r>
      </w:del>
      <w:del w:id="1315" w:author="Artem Ryabinov" w:date="2020-08-31T21:00:00Z">
        <w:r w:rsidRPr="009E57BC" w:rsidDel="00E526D6">
          <w:rPr>
            <w:rFonts w:cstheme="minorHAnsi"/>
          </w:rPr>
          <w:delText>метода</w:delText>
        </w:r>
        <w:r w:rsidR="003A2828" w:rsidDel="00E526D6">
          <w:rPr>
            <w:rFonts w:cstheme="minorHAnsi"/>
          </w:rPr>
          <w:delText>м</w:delText>
        </w:r>
        <w:r w:rsidRPr="009E57BC" w:rsidDel="00E526D6">
          <w:rPr>
            <w:rFonts w:cstheme="minorHAnsi"/>
          </w:rPr>
          <w:delText>:</w:delText>
        </w:r>
        <w:r w:rsidR="00D55734" w:rsidRPr="009E57BC" w:rsidDel="00E526D6">
          <w:rPr>
            <w:rFonts w:cstheme="minorHAnsi"/>
          </w:rPr>
          <w:delText xml:space="preserve"> </w:delText>
        </w:r>
        <w:r w:rsidR="00D55734" w:rsidRPr="009E57BC" w:rsidDel="00E526D6">
          <w:rPr>
            <w:rFonts w:cstheme="minorHAnsi"/>
            <w:i/>
            <w:iCs/>
            <w:lang w:val="en-US"/>
          </w:rPr>
          <w:delText>i</w:delText>
        </w:r>
        <w:r w:rsidR="00D55734" w:rsidRPr="009E57BC" w:rsidDel="00E526D6">
          <w:rPr>
            <w:rFonts w:cstheme="minorHAnsi"/>
            <w:i/>
            <w:iCs/>
          </w:rPr>
          <w:delText xml:space="preserve">) </w:delText>
        </w:r>
        <w:r w:rsidRPr="009E57BC" w:rsidDel="00E526D6">
          <w:rPr>
            <w:rFonts w:cstheme="minorHAnsi"/>
          </w:rPr>
          <w:delText>Нормализация по методу мин</w:delText>
        </w:r>
        <w:r w:rsidR="00981C4C" w:rsidRPr="009E57BC" w:rsidDel="00E526D6">
          <w:rPr>
            <w:rFonts w:cstheme="minorHAnsi"/>
          </w:rPr>
          <w:delText>-</w:delText>
        </w:r>
        <w:r w:rsidRPr="009E57BC" w:rsidDel="00E526D6">
          <w:rPr>
            <w:rFonts w:cstheme="minorHAnsi"/>
          </w:rPr>
          <w:delText>макса: линейное преобразование данных в диапазоне</w:delText>
        </w:r>
        <w:r w:rsidR="00D55734" w:rsidRPr="009E57BC" w:rsidDel="00E526D6">
          <w:rPr>
            <w:rFonts w:cstheme="minorHAnsi"/>
          </w:rPr>
          <w:delText xml:space="preserve"> </w:delText>
        </w:r>
        <w:r w:rsidRPr="009E57BC" w:rsidDel="00E526D6">
          <w:rPr>
            <w:rFonts w:cstheme="minorHAnsi"/>
          </w:rPr>
          <w:delText>от 0 до 1</w:delText>
        </w:r>
        <w:r w:rsidR="00D55734" w:rsidRPr="009E57BC" w:rsidDel="00E526D6">
          <w:rPr>
            <w:rFonts w:cstheme="minorHAnsi"/>
          </w:rPr>
          <w:delText xml:space="preserve">; </w:delText>
        </w:r>
        <w:r w:rsidR="00D55734" w:rsidRPr="009E57BC" w:rsidDel="00E526D6">
          <w:rPr>
            <w:rFonts w:cstheme="minorHAnsi"/>
            <w:i/>
            <w:iCs/>
            <w:lang w:val="en-US"/>
          </w:rPr>
          <w:delText>ii</w:delText>
        </w:r>
        <w:r w:rsidR="00D55734" w:rsidRPr="009E57BC" w:rsidDel="00E526D6">
          <w:rPr>
            <w:rFonts w:cstheme="minorHAnsi"/>
            <w:i/>
            <w:iCs/>
          </w:rPr>
          <w:delText xml:space="preserve">) </w:delText>
        </w:r>
        <w:r w:rsidRPr="009E57BC" w:rsidDel="00E526D6">
          <w:rPr>
            <w:rFonts w:cstheme="minorHAnsi"/>
          </w:rPr>
          <w:delText>Нормализация по Z-показателю</w:delText>
        </w:r>
      </w:del>
      <w:commentRangeStart w:id="1316"/>
      <w:ins w:id="1317" w:author="mokhail" w:date="2020-08-12T01:54:00Z">
        <w:r w:rsidR="00A41243">
          <w:rPr>
            <w:rFonts w:cstheme="minorHAnsi"/>
            <w:lang w:val="en-US"/>
          </w:rPr>
          <w:t>z</w:t>
        </w:r>
      </w:ins>
      <w:ins w:id="1318" w:author="mokhail" w:date="2020-08-12T01:55:00Z">
        <w:r w:rsidR="00A41243" w:rsidRPr="00A41243">
          <w:rPr>
            <w:rFonts w:cstheme="minorHAnsi"/>
            <w:rPrChange w:id="1319" w:author="mokhail" w:date="2020-08-12T01:55:00Z">
              <w:rPr>
                <w:rFonts w:cstheme="minorHAnsi"/>
                <w:lang w:val="en-US"/>
              </w:rPr>
            </w:rPrChange>
          </w:rPr>
          <w:t>-нормализаци</w:t>
        </w:r>
      </w:ins>
      <w:ins w:id="1320" w:author="Artem Ryabinov" w:date="2020-08-31T21:00:00Z">
        <w:r w:rsidR="00E526D6">
          <w:rPr>
            <w:rFonts w:cstheme="minorHAnsi"/>
          </w:rPr>
          <w:t>и</w:t>
        </w:r>
      </w:ins>
      <w:ins w:id="1321" w:author="mokhail" w:date="2020-08-12T01:55:00Z">
        <w:del w:id="1322" w:author="Artem Ryabinov" w:date="2020-08-31T21:00:00Z">
          <w:r w:rsidR="00A41243" w:rsidRPr="00A41243" w:rsidDel="00E526D6">
            <w:rPr>
              <w:rFonts w:cstheme="minorHAnsi"/>
              <w:rPrChange w:id="1323" w:author="mokhail" w:date="2020-08-12T01:55:00Z">
                <w:rPr>
                  <w:rFonts w:cstheme="minorHAnsi"/>
                  <w:lang w:val="en-US"/>
                </w:rPr>
              </w:rPrChange>
            </w:rPr>
            <w:delText>я</w:delText>
          </w:r>
        </w:del>
      </w:ins>
      <w:ins w:id="1324" w:author="Artem Ryabinov" w:date="2020-08-31T21:28:00Z">
        <w:r w:rsidR="001445BE">
          <w:rPr>
            <w:rFonts w:cstheme="minorHAnsi"/>
          </w:rPr>
          <w:t>. Этот метод представляет из себя</w:t>
        </w:r>
      </w:ins>
      <w:del w:id="1325" w:author="Artem Ryabinov" w:date="2020-08-31T21:28:00Z">
        <w:r w:rsidRPr="009E57BC" w:rsidDel="001445BE">
          <w:rPr>
            <w:rFonts w:cstheme="minorHAnsi"/>
          </w:rPr>
          <w:delText>:</w:delText>
        </w:r>
      </w:del>
      <w:r w:rsidRPr="009E57BC">
        <w:rPr>
          <w:rFonts w:cstheme="minorHAnsi"/>
        </w:rPr>
        <w:t xml:space="preserve"> </w:t>
      </w:r>
      <w:commentRangeEnd w:id="1316"/>
      <w:r w:rsidR="00E526D6">
        <w:rPr>
          <w:rStyle w:val="a9"/>
        </w:rPr>
        <w:commentReference w:id="1316"/>
      </w:r>
      <w:r w:rsidRPr="009E57BC">
        <w:rPr>
          <w:rFonts w:cstheme="minorHAnsi"/>
        </w:rPr>
        <w:t xml:space="preserve">масштабирование данных на основе среднего </w:t>
      </w:r>
      <w:r w:rsidR="003A2828">
        <w:rPr>
          <w:rFonts w:cstheme="minorHAnsi"/>
        </w:rPr>
        <w:t xml:space="preserve">по выборке </w:t>
      </w:r>
      <w:r w:rsidRPr="009E57BC">
        <w:rPr>
          <w:rFonts w:cstheme="minorHAnsi"/>
        </w:rPr>
        <w:t>значения и стандартного отклонени</w:t>
      </w:r>
      <w:r w:rsidR="003A2828">
        <w:rPr>
          <w:rFonts w:cstheme="minorHAnsi"/>
        </w:rPr>
        <w:t>я.</w:t>
      </w:r>
    </w:p>
    <w:p w14:paraId="0E28C7CF" w14:textId="5E4D6FFD" w:rsidR="00D55734" w:rsidRPr="009E57BC" w:rsidRDefault="00353565" w:rsidP="00ED7D23">
      <w:pPr>
        <w:ind w:firstLine="360"/>
        <w:jc w:val="both"/>
        <w:rPr>
          <w:rFonts w:cstheme="minorHAnsi"/>
        </w:rPr>
      </w:pPr>
      <w:r w:rsidRPr="009E57BC">
        <w:rPr>
          <w:rFonts w:cstheme="minorHAnsi"/>
        </w:rPr>
        <w:t xml:space="preserve">3.4. </w:t>
      </w:r>
      <w:r w:rsidR="00D55734" w:rsidRPr="009E57BC">
        <w:rPr>
          <w:rFonts w:cstheme="minorHAnsi"/>
        </w:rPr>
        <w:t>Визуализация многомерных данных</w:t>
      </w:r>
    </w:p>
    <w:p w14:paraId="4AB295A3" w14:textId="679644A5" w:rsidR="00D55734" w:rsidRPr="009E57BC" w:rsidRDefault="004678B7" w:rsidP="00ED7D23">
      <w:pPr>
        <w:ind w:firstLine="360"/>
        <w:jc w:val="both"/>
        <w:rPr>
          <w:rFonts w:cstheme="minorHAnsi"/>
          <w:color w:val="000000"/>
          <w:shd w:val="clear" w:color="auto" w:fill="FFFFFF"/>
        </w:rPr>
      </w:pPr>
      <w:r w:rsidRPr="009E57BC">
        <w:rPr>
          <w:rFonts w:cstheme="minorHAnsi"/>
        </w:rPr>
        <w:t xml:space="preserve">Чтобы получить представление о распределении данных в признаковом пространстве, использован алгоритм уменьшения размерности </w:t>
      </w:r>
      <w:r w:rsidRPr="009E57BC">
        <w:rPr>
          <w:rFonts w:cstheme="minorHAnsi"/>
          <w:lang w:val="en-US"/>
        </w:rPr>
        <w:t>t</w:t>
      </w:r>
      <w:r w:rsidRPr="009E57BC">
        <w:rPr>
          <w:rFonts w:cstheme="minorHAnsi"/>
        </w:rPr>
        <w:t xml:space="preserve">-SNE. Он </w:t>
      </w:r>
      <w:r w:rsidRPr="009E57BC">
        <w:rPr>
          <w:rFonts w:cstheme="minorHAnsi"/>
          <w:color w:val="000000"/>
          <w:shd w:val="clear" w:color="auto" w:fill="FFFFFF"/>
        </w:rPr>
        <w:t>является одним из самых распространенных методов визуализации многомерных данных</w:t>
      </w:r>
      <w:ins w:id="1326" w:author="mokhail" w:date="2020-08-12T02:01:00Z">
        <w:r w:rsidR="00EA3177">
          <w:rPr>
            <w:rFonts w:cstheme="minorHAnsi"/>
            <w:color w:val="000000"/>
            <w:shd w:val="clear" w:color="auto" w:fill="FFFFFF"/>
          </w:rPr>
          <w:t>. Суть данного метода заключается в проекции данных больших размернос</w:t>
        </w:r>
      </w:ins>
      <w:ins w:id="1327" w:author="mokhail" w:date="2020-08-12T02:02:00Z">
        <w:r w:rsidR="00EA3177">
          <w:rPr>
            <w:rFonts w:cstheme="minorHAnsi"/>
            <w:color w:val="000000"/>
            <w:shd w:val="clear" w:color="auto" w:fill="FFFFFF"/>
          </w:rPr>
          <w:t>тей в пространства, обладающие меньшей размерностью, с с</w:t>
        </w:r>
      </w:ins>
      <w:ins w:id="1328" w:author="mokhail" w:date="2020-08-12T02:03:00Z">
        <w:r w:rsidR="00EA3177">
          <w:rPr>
            <w:rFonts w:cstheme="minorHAnsi"/>
            <w:color w:val="000000"/>
            <w:shd w:val="clear" w:color="auto" w:fill="FFFFFF"/>
          </w:rPr>
          <w:t xml:space="preserve">охранением расстояний между экземплярами данных, близко расположенных друг относительно друга. </w:t>
        </w:r>
      </w:ins>
      <w:del w:id="1329" w:author="mokhail" w:date="2020-08-12T02:01:00Z">
        <w:r w:rsidRPr="009E57BC" w:rsidDel="00EA3177">
          <w:rPr>
            <w:rFonts w:cstheme="minorHAnsi"/>
            <w:color w:val="000000"/>
            <w:shd w:val="clear" w:color="auto" w:fill="FFFFFF"/>
          </w:rPr>
          <w:delText>,</w:delText>
        </w:r>
      </w:del>
      <w:del w:id="1330" w:author="mokhail" w:date="2020-08-12T02:03:00Z">
        <w:r w:rsidRPr="009E57BC" w:rsidDel="00EA3177">
          <w:rPr>
            <w:rFonts w:cstheme="minorHAnsi"/>
            <w:color w:val="000000"/>
            <w:shd w:val="clear" w:color="auto" w:fill="FFFFFF"/>
          </w:rPr>
          <w:delText xml:space="preserve"> который</w:delText>
        </w:r>
      </w:del>
      <w:ins w:id="1331" w:author="mokhail" w:date="2020-08-12T02:04:00Z">
        <w:r w:rsidR="00EA3177">
          <w:rPr>
            <w:rFonts w:cstheme="minorHAnsi"/>
            <w:color w:val="000000"/>
            <w:shd w:val="clear" w:color="auto" w:fill="FFFFFF"/>
          </w:rPr>
          <w:t>Это позволяет</w:t>
        </w:r>
      </w:ins>
      <w:r w:rsidRPr="009E57BC">
        <w:rPr>
          <w:rFonts w:cstheme="minorHAnsi"/>
          <w:color w:val="000000"/>
          <w:shd w:val="clear" w:color="auto" w:fill="FFFFFF"/>
        </w:rPr>
        <w:t xml:space="preserve"> группировать</w:t>
      </w:r>
      <w:ins w:id="1332" w:author="mokhail" w:date="2020-08-12T02:04:00Z">
        <w:r w:rsidR="00EA3177">
          <w:rPr>
            <w:rFonts w:cstheme="minorHAnsi"/>
            <w:color w:val="000000"/>
            <w:shd w:val="clear" w:color="auto" w:fill="FFFFFF"/>
          </w:rPr>
          <w:t xml:space="preserve"> однородные данные</w:t>
        </w:r>
      </w:ins>
      <w:r w:rsidRPr="009E57BC">
        <w:rPr>
          <w:rFonts w:cstheme="minorHAnsi"/>
          <w:color w:val="000000"/>
          <w:shd w:val="clear" w:color="auto" w:fill="FFFFFF"/>
        </w:rPr>
        <w:t xml:space="preserve"> </w:t>
      </w:r>
      <w:del w:id="1333" w:author="mokhail" w:date="2020-08-12T02:04:00Z">
        <w:r w:rsidRPr="009E57BC" w:rsidDel="00EA3177">
          <w:rPr>
            <w:rFonts w:cstheme="minorHAnsi"/>
            <w:color w:val="000000"/>
            <w:shd w:val="clear" w:color="auto" w:fill="FFFFFF"/>
          </w:rPr>
          <w:delText xml:space="preserve">их </w:delText>
        </w:r>
      </w:del>
      <w:r w:rsidRPr="009E57BC">
        <w:rPr>
          <w:rFonts w:cstheme="minorHAnsi"/>
          <w:color w:val="000000"/>
          <w:shd w:val="clear" w:color="auto" w:fill="FFFFFF"/>
        </w:rPr>
        <w:t>в пространствах малой размерности</w:t>
      </w:r>
      <w:ins w:id="1334" w:author="Artem Ryabinov" w:date="2020-08-31T21:02:00Z">
        <w:r w:rsidR="00E526D6">
          <w:rPr>
            <w:rFonts w:cstheme="minorHAnsi"/>
            <w:color w:val="000000"/>
            <w:shd w:val="clear" w:color="auto" w:fill="FFFFFF"/>
          </w:rPr>
          <w:t xml:space="preserve">. Перед применением алгоритма </w:t>
        </w:r>
      </w:ins>
      <w:ins w:id="1335" w:author="Artem Ryabinov" w:date="2020-08-31T21:03:00Z">
        <w:r w:rsidR="00E526D6">
          <w:rPr>
            <w:rFonts w:cstheme="minorHAnsi"/>
            <w:color w:val="000000"/>
            <w:shd w:val="clear" w:color="auto" w:fill="FFFFFF"/>
          </w:rPr>
          <w:t xml:space="preserve">также производится </w:t>
        </w:r>
        <w:r w:rsidR="00E526D6">
          <w:rPr>
            <w:rFonts w:cstheme="minorHAnsi"/>
            <w:color w:val="000000"/>
            <w:shd w:val="clear" w:color="auto" w:fill="FFFFFF"/>
            <w:lang w:val="en-US"/>
          </w:rPr>
          <w:t>z-</w:t>
        </w:r>
        <w:r w:rsidR="00E526D6">
          <w:rPr>
            <w:rFonts w:cstheme="minorHAnsi"/>
            <w:color w:val="000000"/>
            <w:shd w:val="clear" w:color="auto" w:fill="FFFFFF"/>
          </w:rPr>
          <w:t>нормализация выборки.</w:t>
        </w:r>
      </w:ins>
      <w:del w:id="1336" w:author="mokhail" w:date="2020-08-12T02:06:00Z">
        <w:r w:rsidRPr="009E57BC" w:rsidDel="00EA3177">
          <w:rPr>
            <w:rFonts w:cstheme="minorHAnsi"/>
          </w:rPr>
          <w:delText xml:space="preserve"> и тем самым получ</w:delText>
        </w:r>
        <w:r w:rsidR="009A0F34" w:rsidDel="00EA3177">
          <w:rPr>
            <w:rFonts w:cstheme="minorHAnsi"/>
          </w:rPr>
          <w:delText>а</w:delText>
        </w:r>
        <w:r w:rsidRPr="009E57BC" w:rsidDel="00EA3177">
          <w:rPr>
            <w:rFonts w:cstheme="minorHAnsi"/>
          </w:rPr>
          <w:delText>ть визуализаци</w:delText>
        </w:r>
        <w:r w:rsidR="009A0F34" w:rsidDel="00EA3177">
          <w:rPr>
            <w:rFonts w:cstheme="minorHAnsi"/>
          </w:rPr>
          <w:delText>и</w:delText>
        </w:r>
        <w:r w:rsidRPr="009E57BC" w:rsidDel="00EA3177">
          <w:rPr>
            <w:rFonts w:cstheme="minorHAnsi"/>
          </w:rPr>
          <w:delText>, по котор</w:delText>
        </w:r>
        <w:r w:rsidR="009A0F34" w:rsidDel="00EA3177">
          <w:rPr>
            <w:rFonts w:cstheme="minorHAnsi"/>
          </w:rPr>
          <w:delText>ым</w:delText>
        </w:r>
        <w:r w:rsidRPr="009E57BC" w:rsidDel="00EA3177">
          <w:rPr>
            <w:rFonts w:cstheme="minorHAnsi"/>
          </w:rPr>
          <w:delText xml:space="preserve"> можно делать выводы о возможности и целесообразности классификации представленных данных</w:delText>
        </w:r>
      </w:del>
      <w:r w:rsidRPr="009E57BC">
        <w:rPr>
          <w:rFonts w:cstheme="minorHAnsi"/>
        </w:rPr>
        <w:t xml:space="preserve">. </w:t>
      </w:r>
      <w:ins w:id="1337" w:author="mokhail" w:date="2020-08-12T02:06:00Z">
        <w:r w:rsidR="00EA3177">
          <w:rPr>
            <w:rFonts w:cstheme="minorHAnsi"/>
          </w:rPr>
          <w:t>Полученные таким образом</w:t>
        </w:r>
      </w:ins>
      <w:ins w:id="1338" w:author="mokhail" w:date="2020-08-12T02:14:00Z">
        <w:r w:rsidR="007A42D6">
          <w:rPr>
            <w:rFonts w:cstheme="minorHAnsi"/>
          </w:rPr>
          <w:t xml:space="preserve"> визуальные </w:t>
        </w:r>
      </w:ins>
      <w:ins w:id="1339" w:author="mokhail" w:date="2020-08-12T02:06:00Z">
        <w:r w:rsidR="00EA3177">
          <w:rPr>
            <w:rFonts w:cstheme="minorHAnsi"/>
          </w:rPr>
          <w:t>представления</w:t>
        </w:r>
      </w:ins>
      <w:ins w:id="1340" w:author="mokhail" w:date="2020-08-12T02:14:00Z">
        <w:r w:rsidR="007A42D6">
          <w:rPr>
            <w:rFonts w:cstheme="minorHAnsi"/>
          </w:rPr>
          <w:t xml:space="preserve"> отражают взаимное расположение данных различных классов </w:t>
        </w:r>
      </w:ins>
      <w:ins w:id="1341" w:author="mokhail" w:date="2020-08-12T02:15:00Z">
        <w:r w:rsidR="007A42D6">
          <w:rPr>
            <w:rFonts w:cstheme="minorHAnsi"/>
          </w:rPr>
          <w:t xml:space="preserve">и </w:t>
        </w:r>
      </w:ins>
      <w:ins w:id="1342" w:author="mokhail" w:date="2020-08-12T02:06:00Z">
        <w:r w:rsidR="00EA3177">
          <w:rPr>
            <w:rFonts w:cstheme="minorHAnsi"/>
          </w:rPr>
          <w:t>позволяют предварительн</w:t>
        </w:r>
      </w:ins>
      <w:ins w:id="1343" w:author="mokhail" w:date="2020-08-12T02:07:00Z">
        <w:r w:rsidR="00EA3177">
          <w:rPr>
            <w:rFonts w:cstheme="minorHAnsi"/>
          </w:rPr>
          <w:t>о оценивать обрабатываемые данные на возможность применения их для даль</w:t>
        </w:r>
      </w:ins>
      <w:ins w:id="1344" w:author="mokhail" w:date="2020-08-12T02:08:00Z">
        <w:r w:rsidR="00EA3177">
          <w:rPr>
            <w:rFonts w:cstheme="minorHAnsi"/>
          </w:rPr>
          <w:t>ней</w:t>
        </w:r>
      </w:ins>
      <w:ins w:id="1345" w:author="mokhail" w:date="2020-08-12T02:07:00Z">
        <w:r w:rsidR="00EA3177">
          <w:rPr>
            <w:rFonts w:cstheme="minorHAnsi"/>
          </w:rPr>
          <w:t>шей классификации.</w:t>
        </w:r>
      </w:ins>
    </w:p>
    <w:p w14:paraId="4E86B670" w14:textId="14933DD7" w:rsidR="00D55734" w:rsidRPr="009E57BC" w:rsidRDefault="00D55734" w:rsidP="00ED7D23">
      <w:pPr>
        <w:jc w:val="both"/>
        <w:rPr>
          <w:rFonts w:cstheme="minorHAnsi"/>
          <w:color w:val="000000"/>
          <w:shd w:val="clear" w:color="auto" w:fill="FFFFFF"/>
        </w:rPr>
      </w:pPr>
    </w:p>
    <w:p w14:paraId="6708295B" w14:textId="73BBA1B4" w:rsidR="00D55734" w:rsidRPr="009E57BC" w:rsidRDefault="00353565" w:rsidP="00ED7D23">
      <w:pPr>
        <w:jc w:val="both"/>
        <w:rPr>
          <w:rFonts w:cstheme="minorHAnsi"/>
          <w:b/>
          <w:bCs/>
          <w:color w:val="000000"/>
          <w:shd w:val="clear" w:color="auto" w:fill="FFFFFF"/>
        </w:rPr>
      </w:pPr>
      <w:r w:rsidRPr="009E57BC">
        <w:rPr>
          <w:rFonts w:cstheme="minorHAnsi"/>
          <w:b/>
          <w:bCs/>
          <w:color w:val="000000"/>
          <w:shd w:val="clear" w:color="auto" w:fill="FFFFFF"/>
        </w:rPr>
        <w:t xml:space="preserve">4. </w:t>
      </w:r>
      <w:r w:rsidR="00D55734" w:rsidRPr="009E57BC">
        <w:rPr>
          <w:rFonts w:cstheme="minorHAnsi"/>
          <w:b/>
          <w:bCs/>
          <w:color w:val="000000"/>
          <w:shd w:val="clear" w:color="auto" w:fill="FFFFFF"/>
        </w:rPr>
        <w:t>Эксперименты</w:t>
      </w:r>
    </w:p>
    <w:p w14:paraId="00377B18" w14:textId="42285901" w:rsidR="00353565" w:rsidRDefault="00981C4C" w:rsidP="00ED7D23">
      <w:pPr>
        <w:jc w:val="both"/>
        <w:rPr>
          <w:rFonts w:cstheme="minorHAnsi"/>
          <w:color w:val="000000"/>
          <w:shd w:val="clear" w:color="auto" w:fill="FFFFFF"/>
        </w:rPr>
      </w:pPr>
      <w:r w:rsidRPr="009E57BC">
        <w:rPr>
          <w:rFonts w:cstheme="minorHAnsi"/>
          <w:color w:val="000000"/>
          <w:shd w:val="clear" w:color="auto" w:fill="FFFFFF"/>
        </w:rPr>
        <w:tab/>
      </w:r>
      <w:r w:rsidRPr="00E157AA">
        <w:rPr>
          <w:rFonts w:cstheme="minorHAnsi"/>
          <w:color w:val="000000"/>
          <w:shd w:val="clear" w:color="auto" w:fill="FFFFFF"/>
        </w:rPr>
        <w:t xml:space="preserve">4.1. </w:t>
      </w:r>
      <w:r w:rsidRPr="009E57BC">
        <w:rPr>
          <w:rFonts w:cstheme="minorHAnsi"/>
          <w:color w:val="000000"/>
          <w:shd w:val="clear" w:color="auto" w:fill="FFFFFF"/>
        </w:rPr>
        <w:t>Использованные наборы данных</w:t>
      </w:r>
    </w:p>
    <w:p w14:paraId="20EB62B1" w14:textId="39B55D42" w:rsidR="00A27806" w:rsidDel="00E95E4F" w:rsidRDefault="00A27806" w:rsidP="00ED7D23">
      <w:pPr>
        <w:jc w:val="both"/>
        <w:rPr>
          <w:ins w:id="1346" w:author="mokhail" w:date="2020-08-12T01:59:00Z"/>
          <w:del w:id="1347" w:author="Artem Ryabinov" w:date="2020-08-19T22:59:00Z"/>
          <w:rFonts w:cstheme="minorHAnsi"/>
          <w:color w:val="000000"/>
          <w:shd w:val="clear" w:color="auto" w:fill="FFFFFF"/>
        </w:rPr>
      </w:pPr>
      <w:commentRangeStart w:id="1348"/>
      <w:del w:id="1349" w:author="Artem Ryabinov" w:date="2020-08-19T22:59:00Z">
        <w:r w:rsidDel="00E95E4F">
          <w:rPr>
            <w:rFonts w:cstheme="minorHAnsi"/>
            <w:color w:val="000000"/>
            <w:shd w:val="clear" w:color="auto" w:fill="FFFFFF"/>
          </w:rPr>
          <w:lastRenderedPageBreak/>
          <w:delText>!!!!</w:delText>
        </w:r>
        <w:commentRangeEnd w:id="1348"/>
        <w:r w:rsidDel="00E95E4F">
          <w:rPr>
            <w:rStyle w:val="a9"/>
          </w:rPr>
          <w:commentReference w:id="1348"/>
        </w:r>
      </w:del>
    </w:p>
    <w:p w14:paraId="37D3B7E8" w14:textId="52022AFD" w:rsidR="00EA3177" w:rsidRPr="00A97C9F" w:rsidRDefault="001256F2" w:rsidP="00ED7D23">
      <w:pPr>
        <w:jc w:val="both"/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</w:pPr>
      <w:commentRangeStart w:id="1350"/>
      <w:r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ab/>
      </w:r>
      <w:r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>IEMOCAP</w:t>
      </w:r>
      <w:r w:rsidR="000E35BC" w:rsidRPr="00E717AE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 (</w:t>
      </w:r>
      <w:r w:rsidR="000E35B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>Interactive</w:t>
      </w:r>
      <w:r w:rsidR="000E35BC" w:rsidRPr="00E717AE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 </w:t>
      </w:r>
      <w:r w:rsidR="000E35B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>emotional</w:t>
      </w:r>
      <w:r w:rsidR="000E35BC" w:rsidRPr="00E717AE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 </w:t>
      </w:r>
      <w:r w:rsidR="000E35B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>dyadic</w:t>
      </w:r>
      <w:r w:rsidR="000E35BC" w:rsidRPr="00E717AE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 </w:t>
      </w:r>
      <w:r w:rsidR="000E35B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>motion</w:t>
      </w:r>
      <w:r w:rsidR="000E35BC" w:rsidRPr="00E717AE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 </w:t>
      </w:r>
      <w:r w:rsidR="000E35B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>capture</w:t>
      </w:r>
      <w:r w:rsidR="000E35BC" w:rsidRPr="00E717AE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 </w:t>
      </w:r>
      <w:r w:rsidR="000E35B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>database</w:t>
      </w:r>
      <w:r w:rsidR="000E35BC" w:rsidRPr="00E717AE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) </w:t>
      </w:r>
      <w:r w:rsidRPr="00E717AE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[ </w:t>
      </w:r>
      <w:proofErr w:type="spellStart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Busso</w:t>
      </w:r>
      <w:proofErr w:type="spellEnd"/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,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Carlos</w:t>
      </w:r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 &amp; </w:t>
      </w:r>
      <w:proofErr w:type="spellStart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Bulut</w:t>
      </w:r>
      <w:proofErr w:type="spellEnd"/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,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Murtaza</w:t>
      </w:r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 &amp;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Lee</w:t>
      </w:r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,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Chi</w:t>
      </w:r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>-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Chun</w:t>
      </w:r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 &amp; </w:t>
      </w:r>
      <w:proofErr w:type="spellStart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Kazemzadeh</w:t>
      </w:r>
      <w:proofErr w:type="spellEnd"/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,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Abe</w:t>
      </w:r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 &amp;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Mower</w:t>
      </w:r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Provost</w:t>
      </w:r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,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Emily</w:t>
      </w:r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 &amp;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Kim</w:t>
      </w:r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,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Samuel</w:t>
      </w:r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 &amp;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Chang</w:t>
      </w:r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,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Jeannette</w:t>
      </w:r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 &amp;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Lee</w:t>
      </w:r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, </w:t>
      </w:r>
      <w:proofErr w:type="spellStart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Sungbok</w:t>
      </w:r>
      <w:proofErr w:type="spellEnd"/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 &amp;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Narayanan</w:t>
      </w:r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, </w:t>
      </w:r>
      <w:proofErr w:type="spellStart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Shrikanth</w:t>
      </w:r>
      <w:proofErr w:type="spellEnd"/>
      <w:r w:rsidRPr="00E717AE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.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(2008). IEMOCAP: Interactive emotional dyadic motion capture database. Language Resources and Evaluation. 42. 335-359. 10.1007/s10579-008-9076-6.</w:t>
      </w:r>
      <w:r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 xml:space="preserve">] </w:t>
      </w:r>
    </w:p>
    <w:p w14:paraId="038B297E" w14:textId="52360145" w:rsidR="001256F2" w:rsidRPr="00A97C9F" w:rsidRDefault="001256F2" w:rsidP="00ED7D23">
      <w:pPr>
        <w:jc w:val="both"/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</w:pPr>
      <w:commentRangeStart w:id="1351"/>
      <w:r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ab/>
        <w:t>CREMA-D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 xml:space="preserve"> </w:t>
      </w:r>
      <w:r w:rsidR="000E35B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 xml:space="preserve">(Crowd-sourced emotional multimodal actors dataset) </w:t>
      </w:r>
      <w:proofErr w:type="gramStart"/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>–</w:t>
      </w:r>
      <w:r w:rsidR="000E35B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 xml:space="preserve"> 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 xml:space="preserve"> 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>это</w:t>
      </w:r>
      <w:proofErr w:type="gramEnd"/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 xml:space="preserve"> 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>аудиовизуальный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 xml:space="preserve"> 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>корпус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 xml:space="preserve">, 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>опубликованный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 xml:space="preserve"> 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>в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 xml:space="preserve"> 2014 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>году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>. [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 xml:space="preserve">"H. Cao, D. Cooper, M. </w:t>
      </w:r>
      <w:proofErr w:type="spellStart"/>
      <w:r w:rsidR="001D15CC"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Keutmann</w:t>
      </w:r>
      <w:proofErr w:type="spellEnd"/>
      <w:r w:rsidR="001D15CC"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 xml:space="preserve">, R. Gur, A. </w:t>
      </w:r>
      <w:proofErr w:type="spellStart"/>
      <w:r w:rsidR="001D15CC"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Nenkova</w:t>
      </w:r>
      <w:proofErr w:type="spellEnd"/>
      <w:r w:rsidR="001D15CC"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 xml:space="preserve">, and R. Verma, “CREMA-D: Crowd-sourced emotional multimodal </w:t>
      </w:r>
      <w:proofErr w:type="gramStart"/>
      <w:r w:rsidR="001D15CC"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actors</w:t>
      </w:r>
      <w:proofErr w:type="gramEnd"/>
      <w:r w:rsidR="001D15CC"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 xml:space="preserve"> dataset,” IEEE Transactions on Affective Computing, 2014."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 xml:space="preserve">] 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Он состоит из видеозаписей эмоциональных проявлений на английском языке. В </w:t>
      </w:r>
      <w:r w:rsidR="000E35B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записи 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>принимал</w:t>
      </w:r>
      <w:r w:rsidR="000E35B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>и</w:t>
      </w:r>
      <w:r w:rsidR="001D15C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 участи</w:t>
      </w:r>
      <w:r w:rsidR="002271A3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>е 91 актер</w:t>
      </w:r>
      <w:r w:rsidR="000E35B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>ов</w:t>
      </w:r>
      <w:r w:rsidR="002271A3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 (48 мужчин и 43 женщины</w:t>
      </w:r>
      <w:proofErr w:type="gramStart"/>
      <w:r w:rsidR="002271A3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>),  которым</w:t>
      </w:r>
      <w:proofErr w:type="gramEnd"/>
      <w:r w:rsidR="002271A3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 было предложено прочесть 12 предложений с одной из </w:t>
      </w:r>
      <w:r w:rsidR="000E35B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шести </w:t>
      </w:r>
      <w:r w:rsidR="002271A3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>эмоциональных окрасок</w:t>
      </w:r>
      <w:r w:rsidR="000E35B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>: радость, печаль, гнев, страх, отвращение, нейтральная.</w:t>
      </w:r>
      <w:r w:rsidR="002271A3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 Таким образом было получено 7442 клипа</w:t>
      </w:r>
      <w:r w:rsidR="000E35B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>, а</w:t>
      </w:r>
      <w:r w:rsidR="002271A3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удиодорожка представлена в формате </w:t>
      </w:r>
      <w:r w:rsidR="002271A3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>wav</w:t>
      </w:r>
      <w:r w:rsidR="002271A3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 с частотой дискретизации 48 кГц. В разметке и валидации корпуса через краудсорсинг было задействовано 2443 человека</w:t>
      </w:r>
      <w:r w:rsidR="000E35BC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>, т</w:t>
      </w:r>
      <w:r w:rsidR="002271A3"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 xml:space="preserve">очность распознавания эмоциональной окраски по звуковой модальности составила 40,9%. </w:t>
      </w:r>
      <w:commentRangeEnd w:id="1351"/>
      <w:r w:rsidR="00A97C9F">
        <w:rPr>
          <w:rStyle w:val="a9"/>
        </w:rPr>
        <w:commentReference w:id="1351"/>
      </w:r>
    </w:p>
    <w:p w14:paraId="0F51AB96" w14:textId="11840B78" w:rsidR="001256F2" w:rsidRPr="00A97C9F" w:rsidRDefault="001256F2" w:rsidP="00ED7D23">
      <w:pPr>
        <w:jc w:val="both"/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</w:pPr>
      <w:r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ab/>
      </w:r>
      <w:r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>Emo-</w:t>
      </w:r>
      <w:proofErr w:type="gramStart"/>
      <w:r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>DB[</w:t>
      </w:r>
      <w:proofErr w:type="gramEnd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 xml:space="preserve">F. Burkhardt, A. </w:t>
      </w:r>
      <w:proofErr w:type="spellStart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Paeschke</w:t>
      </w:r>
      <w:proofErr w:type="spellEnd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 xml:space="preserve">, M. </w:t>
      </w:r>
      <w:proofErr w:type="spellStart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Rolfes</w:t>
      </w:r>
      <w:proofErr w:type="spellEnd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 xml:space="preserve">, W. </w:t>
      </w:r>
      <w:proofErr w:type="spellStart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Sendlmeier</w:t>
      </w:r>
      <w:proofErr w:type="spellEnd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 xml:space="preserve">, and B. Weiss, “A database of German emotional speech,” in 9th European Conference on Speech Communication and Technology (Interspeech’2005 - </w:t>
      </w:r>
      <w:proofErr w:type="spellStart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Eurospeech</w:t>
      </w:r>
      <w:proofErr w:type="spellEnd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), Lisbon, Portugal, September 2005, pp. 1517–1520.</w:t>
      </w:r>
      <w:r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>]</w:t>
      </w:r>
    </w:p>
    <w:p w14:paraId="11B8B87D" w14:textId="21B6B607" w:rsidR="001256F2" w:rsidRPr="00A97C9F" w:rsidRDefault="001256F2" w:rsidP="00ED7D23">
      <w:pPr>
        <w:jc w:val="both"/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</w:pPr>
      <w:r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ab/>
      </w:r>
      <w:proofErr w:type="gramStart"/>
      <w:r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>RAVDESS[</w:t>
      </w:r>
      <w:proofErr w:type="gramEnd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 xml:space="preserve">S. R. Livingstone и F. A. Russo, «The Ryerson Audio-Visual Database of Emotional Speech and Song (RAVDESS): A dynamic, multimodal set of facial and vocal expressions in North American English», PLOS ONE, т. 13, </w:t>
      </w:r>
      <w:proofErr w:type="spellStart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вып</w:t>
      </w:r>
      <w:proofErr w:type="spellEnd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 xml:space="preserve">. 5, с. e0196391, </w:t>
      </w:r>
      <w:proofErr w:type="spellStart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май</w:t>
      </w:r>
      <w:proofErr w:type="spellEnd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 xml:space="preserve"> 2018.</w:t>
      </w:r>
      <w:r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>]</w:t>
      </w:r>
    </w:p>
    <w:p w14:paraId="7971DD1E" w14:textId="787224B7" w:rsidR="001256F2" w:rsidRPr="00E717AE" w:rsidRDefault="001256F2" w:rsidP="00ED7D23">
      <w:pPr>
        <w:jc w:val="both"/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</w:pPr>
      <w:r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ab/>
      </w:r>
      <w:proofErr w:type="gramStart"/>
      <w:r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>SAVEE[</w:t>
      </w:r>
      <w:proofErr w:type="gramEnd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 xml:space="preserve">Jackson, Philip &amp; ul </w:t>
      </w:r>
      <w:proofErr w:type="spellStart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haq</w:t>
      </w:r>
      <w:proofErr w:type="spellEnd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, Sana. (2011). Surrey Audio-Visual Expressed Emotion (SAVEE) database</w:t>
      </w:r>
      <w:r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>]</w:t>
      </w:r>
    </w:p>
    <w:p w14:paraId="4DF7834E" w14:textId="5F2209C2" w:rsidR="001256F2" w:rsidRPr="00A97C9F" w:rsidRDefault="001256F2" w:rsidP="00ED7D23">
      <w:pPr>
        <w:jc w:val="both"/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</w:pPr>
      <w:r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ab/>
      </w:r>
      <w:proofErr w:type="gramStart"/>
      <w:r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  <w:lang w:val="en-US"/>
        </w:rPr>
        <w:t>TESS[</w:t>
      </w:r>
      <w:proofErr w:type="gramEnd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 xml:space="preserve">M. K. </w:t>
      </w:r>
      <w:proofErr w:type="spellStart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Pichora</w:t>
      </w:r>
      <w:proofErr w:type="spellEnd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-Fuller и K. Dupuis, «Toronto emotional speech set (TESS)». Scholars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 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Portal</w:t>
      </w:r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 xml:space="preserve"> </w:t>
      </w:r>
      <w:proofErr w:type="spellStart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  <w:lang w:val="en-US"/>
        </w:rPr>
        <w:t>Dataverse</w:t>
      </w:r>
      <w:proofErr w:type="spellEnd"/>
      <w:r w:rsidRPr="00A97C9F">
        <w:rPr>
          <w:rFonts w:cstheme="minorHAnsi"/>
          <w:color w:val="AEAAAA" w:themeColor="background2" w:themeShade="BF"/>
          <w:sz w:val="16"/>
          <w:szCs w:val="16"/>
          <w:highlight w:val="green"/>
          <w:shd w:val="clear" w:color="auto" w:fill="FFFFFF"/>
        </w:rPr>
        <w:t>, 2020</w:t>
      </w:r>
      <w:r w:rsidRPr="00A97C9F">
        <w:rPr>
          <w:rFonts w:cstheme="minorHAnsi"/>
          <w:color w:val="AEAAAA" w:themeColor="background2" w:themeShade="BF"/>
          <w:sz w:val="16"/>
          <w:szCs w:val="16"/>
          <w:shd w:val="clear" w:color="auto" w:fill="FFFFFF"/>
        </w:rPr>
        <w:t>]</w:t>
      </w:r>
      <w:commentRangeEnd w:id="1350"/>
      <w:r w:rsidR="00584C0D">
        <w:rPr>
          <w:rStyle w:val="a9"/>
        </w:rPr>
        <w:commentReference w:id="1350"/>
      </w:r>
    </w:p>
    <w:p w14:paraId="65C4BB0A" w14:textId="7F2FDD9B" w:rsidR="00981C4C" w:rsidRDefault="00981C4C" w:rsidP="00ED7D23">
      <w:pPr>
        <w:jc w:val="both"/>
        <w:rPr>
          <w:rFonts w:cstheme="minorHAnsi"/>
        </w:rPr>
      </w:pPr>
      <w:r w:rsidRPr="00CA1813">
        <w:rPr>
          <w:rFonts w:cstheme="minorHAnsi"/>
          <w:color w:val="000000"/>
          <w:shd w:val="clear" w:color="auto" w:fill="FFFFFF"/>
        </w:rPr>
        <w:tab/>
      </w:r>
      <w:r w:rsidRPr="009E57BC">
        <w:rPr>
          <w:rFonts w:cstheme="minorHAnsi"/>
          <w:color w:val="000000"/>
          <w:shd w:val="clear" w:color="auto" w:fill="FFFFFF"/>
        </w:rPr>
        <w:t xml:space="preserve">Имеющиеся в нашем распоряжении наборы данных </w:t>
      </w:r>
      <w:r w:rsidR="009A0F34">
        <w:rPr>
          <w:rFonts w:cstheme="minorHAnsi"/>
          <w:color w:val="000000"/>
          <w:shd w:val="clear" w:color="auto" w:fill="FFFFFF"/>
        </w:rPr>
        <w:t>см.</w:t>
      </w:r>
      <w:r w:rsidRPr="009E57BC">
        <w:rPr>
          <w:rFonts w:cstheme="minorHAnsi"/>
          <w:color w:val="000000"/>
          <w:shd w:val="clear" w:color="auto" w:fill="FFFFFF"/>
        </w:rPr>
        <w:t xml:space="preserve"> в </w:t>
      </w:r>
      <w:r w:rsidR="004678B7" w:rsidRPr="009E57BC">
        <w:rPr>
          <w:rFonts w:cstheme="minorHAnsi"/>
          <w:color w:val="000000"/>
          <w:shd w:val="clear" w:color="auto" w:fill="FFFFFF"/>
        </w:rPr>
        <w:t>Т</w:t>
      </w:r>
      <w:r w:rsidRPr="009E57BC">
        <w:rPr>
          <w:rFonts w:cstheme="minorHAnsi"/>
          <w:color w:val="000000"/>
          <w:shd w:val="clear" w:color="auto" w:fill="FFFFFF"/>
        </w:rPr>
        <w:t xml:space="preserve">аблице 1. </w:t>
      </w:r>
      <w:r w:rsidR="00D17491" w:rsidRPr="009E57BC">
        <w:rPr>
          <w:rFonts w:cstheme="minorHAnsi"/>
        </w:rPr>
        <w:t xml:space="preserve">Здесь и далее приняты следующие сокращения для базовых эмоций: </w:t>
      </w:r>
      <w:r w:rsidR="00D17491" w:rsidRPr="009E57BC">
        <w:rPr>
          <w:rFonts w:cstheme="minorHAnsi"/>
          <w:lang w:val="en-US"/>
        </w:rPr>
        <w:t>ANG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Anger</w:t>
      </w:r>
      <w:r w:rsidR="00D17491" w:rsidRPr="009E57BC">
        <w:rPr>
          <w:rFonts w:cstheme="minorHAnsi"/>
        </w:rPr>
        <w:t xml:space="preserve"> (гнев); </w:t>
      </w:r>
      <w:r w:rsidR="00D17491" w:rsidRPr="009E57BC">
        <w:rPr>
          <w:rFonts w:cstheme="minorHAnsi"/>
          <w:lang w:val="en-US"/>
        </w:rPr>
        <w:t>HAP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Happiness</w:t>
      </w:r>
      <w:r w:rsidR="00D17491" w:rsidRPr="009E57BC">
        <w:rPr>
          <w:rFonts w:cstheme="minorHAnsi"/>
        </w:rPr>
        <w:t xml:space="preserve"> (радость); </w:t>
      </w:r>
      <w:r w:rsidR="00D17491" w:rsidRPr="009E57BC">
        <w:rPr>
          <w:rFonts w:cstheme="minorHAnsi"/>
          <w:lang w:val="en-US"/>
        </w:rPr>
        <w:t>SAD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Sadness</w:t>
      </w:r>
      <w:r w:rsidR="00D17491" w:rsidRPr="009E57BC">
        <w:rPr>
          <w:rFonts w:cstheme="minorHAnsi"/>
        </w:rPr>
        <w:t xml:space="preserve"> (печаль); </w:t>
      </w:r>
      <w:r w:rsidR="00D17491" w:rsidRPr="009E57BC">
        <w:rPr>
          <w:rFonts w:cstheme="minorHAnsi"/>
          <w:lang w:val="en-US"/>
        </w:rPr>
        <w:t>NEU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Neutral</w:t>
      </w:r>
      <w:r w:rsidR="00D17491" w:rsidRPr="009E57BC">
        <w:rPr>
          <w:rFonts w:cstheme="minorHAnsi"/>
        </w:rPr>
        <w:t xml:space="preserve"> (нейтральная эмоция); </w:t>
      </w:r>
      <w:r w:rsidR="00D17491" w:rsidRPr="009E57BC">
        <w:rPr>
          <w:rFonts w:cstheme="minorHAnsi"/>
          <w:lang w:val="en-US"/>
        </w:rPr>
        <w:t>DIS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Disgust</w:t>
      </w:r>
      <w:r w:rsidR="00D17491" w:rsidRPr="009E57BC">
        <w:rPr>
          <w:rFonts w:cstheme="minorHAnsi"/>
        </w:rPr>
        <w:t xml:space="preserve"> (отвращение); </w:t>
      </w:r>
      <w:r w:rsidR="00D17491" w:rsidRPr="009E57BC">
        <w:rPr>
          <w:rFonts w:cstheme="minorHAnsi"/>
          <w:lang w:val="en-US"/>
        </w:rPr>
        <w:t>FEA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Fear</w:t>
      </w:r>
      <w:r w:rsidR="00D17491" w:rsidRPr="009E57BC">
        <w:rPr>
          <w:rFonts w:cstheme="minorHAnsi"/>
        </w:rPr>
        <w:t xml:space="preserve"> (страх); </w:t>
      </w:r>
      <w:r w:rsidR="00D17491" w:rsidRPr="009E57BC">
        <w:rPr>
          <w:rFonts w:cstheme="minorHAnsi"/>
          <w:lang w:val="en-US"/>
        </w:rPr>
        <w:t>BOR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Boredom</w:t>
      </w:r>
      <w:r w:rsidR="00D17491" w:rsidRPr="009E57BC">
        <w:rPr>
          <w:rFonts w:cstheme="minorHAnsi"/>
        </w:rPr>
        <w:t xml:space="preserve"> (скука); </w:t>
      </w:r>
      <w:r w:rsidR="00D17491" w:rsidRPr="009E57BC">
        <w:rPr>
          <w:rFonts w:cstheme="minorHAnsi"/>
          <w:lang w:val="en-US"/>
        </w:rPr>
        <w:t>SUR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Surprise</w:t>
      </w:r>
      <w:r w:rsidR="00D17491" w:rsidRPr="009E57BC">
        <w:rPr>
          <w:rFonts w:cstheme="minorHAnsi"/>
        </w:rPr>
        <w:t xml:space="preserve"> (удивление); </w:t>
      </w:r>
      <w:r w:rsidR="00D17491" w:rsidRPr="009E57BC">
        <w:rPr>
          <w:rFonts w:cstheme="minorHAnsi"/>
          <w:lang w:val="en-US"/>
        </w:rPr>
        <w:t>EXC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Excitement</w:t>
      </w:r>
      <w:r w:rsidR="00D17491" w:rsidRPr="009E57BC">
        <w:rPr>
          <w:rFonts w:cstheme="minorHAnsi"/>
        </w:rPr>
        <w:t xml:space="preserve"> (возбуждение); </w:t>
      </w:r>
      <w:r w:rsidR="00D17491" w:rsidRPr="009E57BC">
        <w:rPr>
          <w:rFonts w:cstheme="minorHAnsi"/>
          <w:lang w:val="en-US"/>
        </w:rPr>
        <w:t>FRU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Frustration</w:t>
      </w:r>
      <w:r w:rsidR="00D17491" w:rsidRPr="009E57BC">
        <w:rPr>
          <w:rFonts w:cstheme="minorHAnsi"/>
        </w:rPr>
        <w:t xml:space="preserve"> (негодование); </w:t>
      </w:r>
      <w:r w:rsidR="00D17491" w:rsidRPr="009E57BC">
        <w:rPr>
          <w:rFonts w:cstheme="minorHAnsi"/>
          <w:lang w:val="en-US"/>
        </w:rPr>
        <w:t>CAL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Calm</w:t>
      </w:r>
      <w:r w:rsidR="00D17491" w:rsidRPr="009E57BC">
        <w:rPr>
          <w:rFonts w:cstheme="minorHAnsi"/>
        </w:rPr>
        <w:t xml:space="preserve"> (спокойствие)</w:t>
      </w:r>
      <w:r w:rsidR="009A0F34">
        <w:rPr>
          <w:rFonts w:cstheme="minorHAnsi"/>
        </w:rPr>
        <w:t>.</w:t>
      </w:r>
    </w:p>
    <w:tbl>
      <w:tblPr>
        <w:tblW w:w="9493" w:type="dxa"/>
        <w:tblLook w:val="04A0" w:firstRow="1" w:lastRow="0" w:firstColumn="1" w:lastColumn="0" w:noHBand="0" w:noVBand="1"/>
      </w:tblPr>
      <w:tblGrid>
        <w:gridCol w:w="1264"/>
        <w:gridCol w:w="541"/>
        <w:gridCol w:w="572"/>
        <w:gridCol w:w="2268"/>
        <w:gridCol w:w="1279"/>
        <w:gridCol w:w="764"/>
        <w:gridCol w:w="1247"/>
        <w:gridCol w:w="1855"/>
      </w:tblGrid>
      <w:tr w:rsidR="00A97C9F" w:rsidRPr="00A97C9F" w14:paraId="2D3493BC" w14:textId="77777777" w:rsidTr="00A97C9F">
        <w:trPr>
          <w:trHeight w:val="226"/>
        </w:trPr>
        <w:tc>
          <w:tcPr>
            <w:tcW w:w="12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7134E423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Название</w:t>
            </w:r>
          </w:p>
        </w:tc>
        <w:tc>
          <w:tcPr>
            <w:tcW w:w="24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1521152B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 xml:space="preserve">Год </w:t>
            </w:r>
          </w:p>
        </w:tc>
        <w:tc>
          <w:tcPr>
            <w:tcW w:w="57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3135CF3D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Язык</w:t>
            </w:r>
          </w:p>
        </w:tc>
        <w:tc>
          <w:tcPr>
            <w:tcW w:w="226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785C2EF9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Дикторы</w:t>
            </w:r>
          </w:p>
        </w:tc>
        <w:tc>
          <w:tcPr>
            <w:tcW w:w="12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0383022B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Тип произносимого</w:t>
            </w:r>
          </w:p>
        </w:tc>
        <w:tc>
          <w:tcPr>
            <w:tcW w:w="76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53F6DAE6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N записей</w:t>
            </w:r>
          </w:p>
        </w:tc>
        <w:tc>
          <w:tcPr>
            <w:tcW w:w="12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40389AFF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Формат аудио</w:t>
            </w:r>
          </w:p>
        </w:tc>
        <w:tc>
          <w:tcPr>
            <w:tcW w:w="185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569F02A0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Базовая дискретная разметка</w:t>
            </w:r>
          </w:p>
        </w:tc>
      </w:tr>
      <w:tr w:rsidR="00A97C9F" w:rsidRPr="00E526D6" w14:paraId="500BCEE3" w14:textId="77777777" w:rsidTr="00A97C9F">
        <w:trPr>
          <w:trHeight w:val="908"/>
        </w:trPr>
        <w:tc>
          <w:tcPr>
            <w:tcW w:w="126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146471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CREMA-D</w:t>
            </w:r>
          </w:p>
        </w:tc>
        <w:tc>
          <w:tcPr>
            <w:tcW w:w="2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5E3864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2014</w:t>
            </w:r>
          </w:p>
        </w:tc>
        <w:tc>
          <w:tcPr>
            <w:tcW w:w="5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A61909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Англ.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1B5DC4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48 мужчин и 43 женщины, возраст от 20 до 74 лет, средний возраст - 36лет</w:t>
            </w:r>
          </w:p>
        </w:tc>
        <w:tc>
          <w:tcPr>
            <w:tcW w:w="12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E8E678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12 коротких предложений</w:t>
            </w:r>
          </w:p>
        </w:tc>
        <w:tc>
          <w:tcPr>
            <w:tcW w:w="7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DE6142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7442</w:t>
            </w:r>
          </w:p>
        </w:tc>
        <w:tc>
          <w:tcPr>
            <w:tcW w:w="12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460EBF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wav</w:t>
            </w:r>
            <w:proofErr w:type="spellEnd"/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 xml:space="preserve">, 48 </w:t>
            </w:r>
            <w:proofErr w:type="gramStart"/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кГц,  2</w:t>
            </w:r>
            <w:proofErr w:type="gramEnd"/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 xml:space="preserve"> канала</w:t>
            </w:r>
          </w:p>
        </w:tc>
        <w:tc>
          <w:tcPr>
            <w:tcW w:w="18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B09332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 w:eastAsia="ru-RU"/>
              </w:rPr>
              <w:t>ANG, HAP, SAD, NEU, DIS, FEA</w:t>
            </w:r>
          </w:p>
        </w:tc>
      </w:tr>
      <w:tr w:rsidR="00A97C9F" w:rsidRPr="00E526D6" w14:paraId="1928537F" w14:textId="77777777" w:rsidTr="00A97C9F">
        <w:trPr>
          <w:trHeight w:val="453"/>
        </w:trPr>
        <w:tc>
          <w:tcPr>
            <w:tcW w:w="126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0CBF9E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IEMOCAP</w:t>
            </w:r>
          </w:p>
        </w:tc>
        <w:tc>
          <w:tcPr>
            <w:tcW w:w="2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1FF27B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2007</w:t>
            </w:r>
          </w:p>
        </w:tc>
        <w:tc>
          <w:tcPr>
            <w:tcW w:w="5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A629AE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Англ.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99DF9D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5 мужчин и 5 женщин</w:t>
            </w:r>
          </w:p>
        </w:tc>
        <w:tc>
          <w:tcPr>
            <w:tcW w:w="12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2456FD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Диалоги по сценарию и спонтанные импровизации</w:t>
            </w:r>
          </w:p>
        </w:tc>
        <w:tc>
          <w:tcPr>
            <w:tcW w:w="7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29F04C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7304</w:t>
            </w:r>
          </w:p>
        </w:tc>
        <w:tc>
          <w:tcPr>
            <w:tcW w:w="12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F4328E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wav</w:t>
            </w:r>
            <w:proofErr w:type="spellEnd"/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 xml:space="preserve">, 48 </w:t>
            </w:r>
            <w:proofErr w:type="gramStart"/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кГц,  2</w:t>
            </w:r>
            <w:proofErr w:type="gramEnd"/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 xml:space="preserve"> канала</w:t>
            </w:r>
          </w:p>
        </w:tc>
        <w:tc>
          <w:tcPr>
            <w:tcW w:w="18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444C1A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 w:eastAsia="ru-RU"/>
              </w:rPr>
              <w:t>ANG, HAP, SAD, NEU, EXC, FRU</w:t>
            </w:r>
          </w:p>
        </w:tc>
      </w:tr>
      <w:tr w:rsidR="00A97C9F" w:rsidRPr="00E526D6" w14:paraId="6DE497C4" w14:textId="77777777" w:rsidTr="00A97C9F">
        <w:trPr>
          <w:trHeight w:val="453"/>
        </w:trPr>
        <w:tc>
          <w:tcPr>
            <w:tcW w:w="126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17DEA4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Emo</w:t>
            </w:r>
            <w:proofErr w:type="spellEnd"/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-DB</w:t>
            </w:r>
          </w:p>
        </w:tc>
        <w:tc>
          <w:tcPr>
            <w:tcW w:w="2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C51990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2005</w:t>
            </w:r>
          </w:p>
        </w:tc>
        <w:tc>
          <w:tcPr>
            <w:tcW w:w="5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7276F1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Нем.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49B5EC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5 мужчин и 5 женщин</w:t>
            </w:r>
          </w:p>
        </w:tc>
        <w:tc>
          <w:tcPr>
            <w:tcW w:w="12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D4E550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5 коротких и 5 длинных предложений</w:t>
            </w:r>
          </w:p>
        </w:tc>
        <w:tc>
          <w:tcPr>
            <w:tcW w:w="7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6E3251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535</w:t>
            </w:r>
          </w:p>
        </w:tc>
        <w:tc>
          <w:tcPr>
            <w:tcW w:w="12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8CF178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wav</w:t>
            </w:r>
            <w:proofErr w:type="spellEnd"/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, 16кГц, 1 канал</w:t>
            </w:r>
          </w:p>
        </w:tc>
        <w:tc>
          <w:tcPr>
            <w:tcW w:w="18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184A3A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 w:eastAsia="ru-RU"/>
              </w:rPr>
              <w:t>ANG, HAP, SAD, NEU, DIS, FEA, BOR</w:t>
            </w:r>
          </w:p>
        </w:tc>
      </w:tr>
      <w:tr w:rsidR="00A97C9F" w:rsidRPr="00E526D6" w14:paraId="01BA2789" w14:textId="77777777" w:rsidTr="00A97C9F">
        <w:trPr>
          <w:trHeight w:val="681"/>
        </w:trPr>
        <w:tc>
          <w:tcPr>
            <w:tcW w:w="126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9F2E6A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RAVDESS</w:t>
            </w:r>
          </w:p>
        </w:tc>
        <w:tc>
          <w:tcPr>
            <w:tcW w:w="2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C48E38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2018</w:t>
            </w:r>
          </w:p>
        </w:tc>
        <w:tc>
          <w:tcPr>
            <w:tcW w:w="5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90E1F8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Англ.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39C906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12 мужчин и 12 женщин, от 21 до 33 лет, средний возраст - 26 лет</w:t>
            </w:r>
          </w:p>
        </w:tc>
        <w:tc>
          <w:tcPr>
            <w:tcW w:w="12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E1D49B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2 коротких предложения</w:t>
            </w:r>
          </w:p>
        </w:tc>
        <w:tc>
          <w:tcPr>
            <w:tcW w:w="7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A60798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1440</w:t>
            </w:r>
          </w:p>
        </w:tc>
        <w:tc>
          <w:tcPr>
            <w:tcW w:w="12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7DF810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wav</w:t>
            </w:r>
            <w:proofErr w:type="spellEnd"/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, 48кГц, 2 канала</w:t>
            </w:r>
          </w:p>
        </w:tc>
        <w:tc>
          <w:tcPr>
            <w:tcW w:w="18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A226DF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 w:eastAsia="ru-RU"/>
              </w:rPr>
              <w:t>ANG, HAP, SAD, NEU, DIS, FEA, SUR, CAL</w:t>
            </w:r>
          </w:p>
        </w:tc>
      </w:tr>
      <w:tr w:rsidR="00A97C9F" w:rsidRPr="00E526D6" w14:paraId="40E3DBC1" w14:textId="77777777" w:rsidTr="00A97C9F">
        <w:trPr>
          <w:trHeight w:val="453"/>
        </w:trPr>
        <w:tc>
          <w:tcPr>
            <w:tcW w:w="126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8B632C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SAVEE</w:t>
            </w:r>
          </w:p>
        </w:tc>
        <w:tc>
          <w:tcPr>
            <w:tcW w:w="2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6875DD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2008</w:t>
            </w:r>
          </w:p>
        </w:tc>
        <w:tc>
          <w:tcPr>
            <w:tcW w:w="5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7E78D4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Англ.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EE12D0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4 мужчины, от 27 до 31 года</w:t>
            </w:r>
          </w:p>
        </w:tc>
        <w:tc>
          <w:tcPr>
            <w:tcW w:w="12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549F70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 xml:space="preserve">120 предложений </w:t>
            </w:r>
          </w:p>
        </w:tc>
        <w:tc>
          <w:tcPr>
            <w:tcW w:w="7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75586A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480</w:t>
            </w:r>
          </w:p>
        </w:tc>
        <w:tc>
          <w:tcPr>
            <w:tcW w:w="12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CDB459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wav</w:t>
            </w:r>
            <w:proofErr w:type="spellEnd"/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, 44.1кГц, 2 канала</w:t>
            </w:r>
          </w:p>
        </w:tc>
        <w:tc>
          <w:tcPr>
            <w:tcW w:w="18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8C8C02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 w:eastAsia="ru-RU"/>
              </w:rPr>
              <w:t>ANG, HAP, SAD, NEU, DIS, FEA, SUR</w:t>
            </w:r>
          </w:p>
        </w:tc>
      </w:tr>
      <w:tr w:rsidR="00A97C9F" w:rsidRPr="00E526D6" w14:paraId="312179F5" w14:textId="77777777" w:rsidTr="00A97C9F">
        <w:trPr>
          <w:trHeight w:val="50"/>
        </w:trPr>
        <w:tc>
          <w:tcPr>
            <w:tcW w:w="126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724958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TESS</w:t>
            </w:r>
          </w:p>
        </w:tc>
        <w:tc>
          <w:tcPr>
            <w:tcW w:w="2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745A5C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2020</w:t>
            </w:r>
          </w:p>
        </w:tc>
        <w:tc>
          <w:tcPr>
            <w:tcW w:w="5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BB4766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Англ.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AF0067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2 женщины возрастом 26 и 64 года</w:t>
            </w:r>
          </w:p>
        </w:tc>
        <w:tc>
          <w:tcPr>
            <w:tcW w:w="12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AF3C11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Фраза '</w:t>
            </w:r>
            <w:proofErr w:type="spellStart"/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Say</w:t>
            </w:r>
            <w:proofErr w:type="spellEnd"/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 xml:space="preserve"> </w:t>
            </w:r>
            <w:proofErr w:type="spellStart"/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the</w:t>
            </w:r>
            <w:proofErr w:type="spellEnd"/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 xml:space="preserve"> </w:t>
            </w:r>
            <w:proofErr w:type="spellStart"/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word</w:t>
            </w:r>
            <w:proofErr w:type="spellEnd"/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 xml:space="preserve"> X', где Х - одно из 200 односложных слов</w:t>
            </w:r>
          </w:p>
        </w:tc>
        <w:tc>
          <w:tcPr>
            <w:tcW w:w="7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A0516A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2800</w:t>
            </w:r>
          </w:p>
        </w:tc>
        <w:tc>
          <w:tcPr>
            <w:tcW w:w="12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5FFF15" w14:textId="77777777" w:rsidR="00A97C9F" w:rsidRPr="00A97C9F" w:rsidRDefault="00A97C9F" w:rsidP="00A97C9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wav</w:t>
            </w:r>
            <w:proofErr w:type="spellEnd"/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eastAsia="ru-RU"/>
              </w:rPr>
              <w:t>, 48кГц, 2 канала</w:t>
            </w:r>
          </w:p>
        </w:tc>
        <w:tc>
          <w:tcPr>
            <w:tcW w:w="18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C9D5F2" w14:textId="77777777" w:rsidR="00A97C9F" w:rsidRPr="00A97C9F" w:rsidRDefault="00A97C9F" w:rsidP="00A97C9F">
            <w:pPr>
              <w:keepNext/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 w:eastAsia="ru-RU"/>
              </w:rPr>
            </w:pPr>
            <w:r w:rsidRPr="00A97C9F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US" w:eastAsia="ru-RU"/>
              </w:rPr>
              <w:t>ANG, HAP, SAD, NEU, DIS, FEA, SUR</w:t>
            </w:r>
          </w:p>
        </w:tc>
      </w:tr>
    </w:tbl>
    <w:p w14:paraId="3FAE867A" w14:textId="60F372F8" w:rsidR="00981C4C" w:rsidRPr="00A97C9F" w:rsidRDefault="00A97C9F" w:rsidP="00A97C9F">
      <w:pPr>
        <w:pStyle w:val="a6"/>
        <w:jc w:val="center"/>
        <w:rPr>
          <w:rFonts w:cstheme="minorHAnsi"/>
          <w:color w:val="000000"/>
          <w:sz w:val="22"/>
          <w:szCs w:val="22"/>
          <w:shd w:val="clear" w:color="auto" w:fill="FFFFFF"/>
        </w:rPr>
      </w:pPr>
      <w:r w:rsidRPr="00A97C9F">
        <w:rPr>
          <w:sz w:val="22"/>
          <w:szCs w:val="22"/>
        </w:rPr>
        <w:t xml:space="preserve">Таблица </w:t>
      </w:r>
      <w:r w:rsidRPr="00A97C9F">
        <w:rPr>
          <w:sz w:val="22"/>
          <w:szCs w:val="22"/>
        </w:rPr>
        <w:fldChar w:fldCharType="begin"/>
      </w:r>
      <w:r w:rsidRPr="00A97C9F">
        <w:rPr>
          <w:sz w:val="22"/>
          <w:szCs w:val="22"/>
        </w:rPr>
        <w:instrText xml:space="preserve"> SEQ Таблица \* ARABIC </w:instrText>
      </w:r>
      <w:r w:rsidRPr="00A97C9F">
        <w:rPr>
          <w:sz w:val="22"/>
          <w:szCs w:val="22"/>
        </w:rPr>
        <w:fldChar w:fldCharType="separate"/>
      </w:r>
      <w:r w:rsidR="006F17DC">
        <w:rPr>
          <w:noProof/>
          <w:sz w:val="22"/>
          <w:szCs w:val="22"/>
        </w:rPr>
        <w:t>1</w:t>
      </w:r>
      <w:r w:rsidRPr="00A97C9F">
        <w:rPr>
          <w:sz w:val="22"/>
          <w:szCs w:val="22"/>
        </w:rPr>
        <w:fldChar w:fldCharType="end"/>
      </w:r>
      <w:r w:rsidRPr="00A97C9F">
        <w:rPr>
          <w:sz w:val="22"/>
          <w:szCs w:val="22"/>
        </w:rPr>
        <w:t>. Наборы данных, подлежащие исследованию.</w:t>
      </w:r>
    </w:p>
    <w:p w14:paraId="1CDEF9BE" w14:textId="5A7C1C7A" w:rsidR="00D17491" w:rsidRPr="009E57BC" w:rsidRDefault="00981C4C" w:rsidP="00ED7D23">
      <w:pPr>
        <w:ind w:firstLine="708"/>
        <w:jc w:val="both"/>
        <w:rPr>
          <w:rFonts w:cstheme="minorHAnsi"/>
          <w:color w:val="000000"/>
          <w:shd w:val="clear" w:color="auto" w:fill="FFFFFF"/>
        </w:rPr>
      </w:pPr>
      <w:r w:rsidRPr="009E57BC">
        <w:rPr>
          <w:rFonts w:cstheme="minorHAnsi"/>
          <w:color w:val="000000"/>
          <w:shd w:val="clear" w:color="auto" w:fill="FFFFFF"/>
        </w:rPr>
        <w:t xml:space="preserve">Задача распознавания эмоций по голосу осложнена отсутствием единой методики составления размеченных наборов данных. </w:t>
      </w:r>
      <w:del w:id="1352" w:author="mokhail" w:date="2020-08-12T01:34:00Z">
        <w:r w:rsidRPr="009E57BC" w:rsidDel="0024365A">
          <w:rPr>
            <w:rFonts w:cstheme="minorHAnsi"/>
            <w:color w:val="000000"/>
            <w:shd w:val="clear" w:color="auto" w:fill="FFFFFF"/>
          </w:rPr>
          <w:delText>Находящиеся в открытом и полуоткрытом доступе датасеты</w:delText>
        </w:r>
      </w:del>
      <w:ins w:id="1353" w:author="mokhail" w:date="2020-08-12T01:34:00Z">
        <w:r w:rsidR="0024365A">
          <w:rPr>
            <w:rFonts w:cstheme="minorHAnsi"/>
            <w:color w:val="000000"/>
            <w:shd w:val="clear" w:color="auto" w:fill="FFFFFF"/>
          </w:rPr>
          <w:t>Наборы данных, доступные для исследовательских целей,</w:t>
        </w:r>
      </w:ins>
      <w:r w:rsidRPr="009E57BC">
        <w:rPr>
          <w:rFonts w:cstheme="minorHAnsi"/>
          <w:color w:val="000000"/>
          <w:shd w:val="clear" w:color="auto" w:fill="FFFFFF"/>
        </w:rPr>
        <w:t xml:space="preserve"> значительно отличаются друг от друга качеством записи, количеством дикторов и представленными базовыми дискретными эмоциональными категориями. В связи с этим, принят</w:t>
      </w:r>
      <w:r w:rsidR="00D17491" w:rsidRPr="009E57BC">
        <w:rPr>
          <w:rFonts w:cstheme="minorHAnsi"/>
          <w:color w:val="000000"/>
          <w:shd w:val="clear" w:color="auto" w:fill="FFFFFF"/>
        </w:rPr>
        <w:t>ы</w:t>
      </w:r>
      <w:r w:rsidRPr="009E57BC">
        <w:rPr>
          <w:rFonts w:cstheme="minorHAnsi"/>
          <w:color w:val="000000"/>
          <w:shd w:val="clear" w:color="auto" w:fill="FFFFFF"/>
        </w:rPr>
        <w:t xml:space="preserve"> решени</w:t>
      </w:r>
      <w:r w:rsidR="00D17491" w:rsidRPr="009E57BC">
        <w:rPr>
          <w:rFonts w:cstheme="minorHAnsi"/>
          <w:color w:val="000000"/>
          <w:shd w:val="clear" w:color="auto" w:fill="FFFFFF"/>
        </w:rPr>
        <w:t>я:</w:t>
      </w:r>
      <w:r w:rsidRPr="009E57BC">
        <w:rPr>
          <w:rFonts w:cstheme="minorHAnsi"/>
          <w:color w:val="000000"/>
          <w:shd w:val="clear" w:color="auto" w:fill="FFFFFF"/>
        </w:rPr>
        <w:t xml:space="preserve"> </w:t>
      </w:r>
    </w:p>
    <w:p w14:paraId="0E08A889" w14:textId="49003451" w:rsidR="00981C4C" w:rsidRPr="009E57BC" w:rsidRDefault="00E4347C" w:rsidP="00ED7D23">
      <w:pPr>
        <w:pStyle w:val="a4"/>
        <w:numPr>
          <w:ilvl w:val="1"/>
          <w:numId w:val="17"/>
        </w:numPr>
        <w:jc w:val="both"/>
        <w:rPr>
          <w:rFonts w:cstheme="minorHAnsi"/>
          <w:color w:val="000000"/>
          <w:shd w:val="clear" w:color="auto" w:fill="FFFFFF"/>
        </w:rPr>
      </w:pPr>
      <w:r>
        <w:rPr>
          <w:rFonts w:cstheme="minorHAnsi"/>
          <w:color w:val="000000"/>
          <w:shd w:val="clear" w:color="auto" w:fill="FFFFFF"/>
        </w:rPr>
        <w:t xml:space="preserve">Для каждого набора данных провести </w:t>
      </w:r>
      <w:proofErr w:type="spellStart"/>
      <w:r w:rsidR="009F6A03">
        <w:rPr>
          <w:rFonts w:cstheme="minorHAnsi"/>
          <w:color w:val="000000"/>
          <w:shd w:val="clear" w:color="auto" w:fill="FFFFFF"/>
        </w:rPr>
        <w:t>много</w:t>
      </w:r>
      <w:r>
        <w:rPr>
          <w:rFonts w:cstheme="minorHAnsi"/>
          <w:color w:val="000000"/>
          <w:shd w:val="clear" w:color="auto" w:fill="FFFFFF"/>
        </w:rPr>
        <w:t>классовую</w:t>
      </w:r>
      <w:proofErr w:type="spellEnd"/>
      <w:r>
        <w:rPr>
          <w:rFonts w:cstheme="minorHAnsi"/>
          <w:color w:val="000000"/>
          <w:shd w:val="clear" w:color="auto" w:fill="FFFFFF"/>
        </w:rPr>
        <w:t xml:space="preserve"> классификацию.</w:t>
      </w:r>
      <w:r w:rsidR="009F6A03">
        <w:rPr>
          <w:rFonts w:cstheme="minorHAnsi"/>
          <w:color w:val="000000"/>
          <w:shd w:val="clear" w:color="auto" w:fill="FFFFFF"/>
        </w:rPr>
        <w:t xml:space="preserve"> Сравнить результаты, сопоставить их с визуализациями</w:t>
      </w:r>
      <w:r w:rsidR="00981C4C" w:rsidRPr="009E57BC">
        <w:rPr>
          <w:rFonts w:cstheme="minorHAnsi"/>
          <w:color w:val="000000"/>
          <w:shd w:val="clear" w:color="auto" w:fill="FFFFFF"/>
        </w:rPr>
        <w:t xml:space="preserve">. </w:t>
      </w:r>
    </w:p>
    <w:p w14:paraId="161F6076" w14:textId="74914D56" w:rsidR="00E4347C" w:rsidRPr="00B95F25" w:rsidRDefault="009F6A03" w:rsidP="00B95F25">
      <w:pPr>
        <w:pStyle w:val="a4"/>
        <w:numPr>
          <w:ilvl w:val="1"/>
          <w:numId w:val="17"/>
        </w:numPr>
        <w:jc w:val="both"/>
        <w:rPr>
          <w:rFonts w:cstheme="minorHAnsi"/>
          <w:color w:val="000000"/>
          <w:shd w:val="clear" w:color="auto" w:fill="FFFFFF"/>
        </w:rPr>
      </w:pPr>
      <w:r>
        <w:rPr>
          <w:rFonts w:cstheme="minorHAnsi"/>
          <w:color w:val="000000"/>
          <w:shd w:val="clear" w:color="auto" w:fill="FFFFFF"/>
        </w:rPr>
        <w:t xml:space="preserve">Для каждого набора данных провести бинарную классификацию негативной эмоциональной окраски по стратегии «один против остальных». Для этого добавить </w:t>
      </w:r>
      <w:r w:rsidR="00B92E8E" w:rsidRPr="009F6A03">
        <w:rPr>
          <w:shd w:val="clear" w:color="auto" w:fill="FFFFFF"/>
        </w:rPr>
        <w:t xml:space="preserve">в каждый из наборов данных вторую разметку: </w:t>
      </w:r>
      <w:r w:rsidR="00B92E8E" w:rsidRPr="009F6A03">
        <w:rPr>
          <w:shd w:val="clear" w:color="auto" w:fill="FFFFFF"/>
          <w:lang w:val="en-US"/>
        </w:rPr>
        <w:t>NEG</w:t>
      </w:r>
      <w:r w:rsidR="00B92E8E" w:rsidRPr="009F6A03">
        <w:rPr>
          <w:shd w:val="clear" w:color="auto" w:fill="FFFFFF"/>
        </w:rPr>
        <w:t xml:space="preserve"> (</w:t>
      </w:r>
      <w:r w:rsidR="00B92E8E" w:rsidRPr="009F6A03">
        <w:rPr>
          <w:shd w:val="clear" w:color="auto" w:fill="FFFFFF"/>
          <w:lang w:val="en-US"/>
        </w:rPr>
        <w:t>Negative</w:t>
      </w:r>
      <w:r w:rsidR="00B92E8E" w:rsidRPr="009F6A03">
        <w:rPr>
          <w:shd w:val="clear" w:color="auto" w:fill="FFFFFF"/>
        </w:rPr>
        <w:t>) – Негативная эмоция</w:t>
      </w:r>
      <w:r>
        <w:rPr>
          <w:shd w:val="clear" w:color="auto" w:fill="FFFFFF"/>
        </w:rPr>
        <w:t xml:space="preserve">, </w:t>
      </w:r>
      <w:r>
        <w:rPr>
          <w:shd w:val="clear" w:color="auto" w:fill="FFFFFF"/>
          <w:lang w:val="en-US"/>
        </w:rPr>
        <w:lastRenderedPageBreak/>
        <w:t>REST</w:t>
      </w:r>
      <w:r>
        <w:rPr>
          <w:shd w:val="clear" w:color="auto" w:fill="FFFFFF"/>
        </w:rPr>
        <w:t xml:space="preserve"> – остальные эмоциональные состояния.</w:t>
      </w:r>
      <w:r w:rsidR="00B92E8E" w:rsidRPr="009F6A03">
        <w:rPr>
          <w:shd w:val="clear" w:color="auto" w:fill="FFFFFF"/>
        </w:rPr>
        <w:t xml:space="preserve"> Категории </w:t>
      </w:r>
      <w:r w:rsidRPr="009F6A03">
        <w:rPr>
          <w:shd w:val="clear" w:color="auto" w:fill="FFFFFF"/>
          <w:lang w:val="en-US"/>
        </w:rPr>
        <w:t>ANG</w:t>
      </w:r>
      <w:r w:rsidRPr="009F6A03">
        <w:rPr>
          <w:shd w:val="clear" w:color="auto" w:fill="FFFFFF"/>
        </w:rPr>
        <w:t xml:space="preserve">, </w:t>
      </w:r>
      <w:r w:rsidRPr="009F6A03">
        <w:rPr>
          <w:shd w:val="clear" w:color="auto" w:fill="FFFFFF"/>
          <w:lang w:val="en-US"/>
        </w:rPr>
        <w:t>SAD</w:t>
      </w:r>
      <w:r w:rsidRPr="009F6A03">
        <w:rPr>
          <w:shd w:val="clear" w:color="auto" w:fill="FFFFFF"/>
        </w:rPr>
        <w:t xml:space="preserve">, </w:t>
      </w:r>
      <w:r w:rsidRPr="009F6A03">
        <w:rPr>
          <w:shd w:val="clear" w:color="auto" w:fill="FFFFFF"/>
          <w:lang w:val="en-US"/>
        </w:rPr>
        <w:t>FRU</w:t>
      </w:r>
      <w:r w:rsidRPr="009F6A03">
        <w:rPr>
          <w:shd w:val="clear" w:color="auto" w:fill="FFFFFF"/>
        </w:rPr>
        <w:t xml:space="preserve">, </w:t>
      </w:r>
      <w:r w:rsidRPr="009F6A03">
        <w:rPr>
          <w:shd w:val="clear" w:color="auto" w:fill="FFFFFF"/>
          <w:lang w:val="en-US"/>
        </w:rPr>
        <w:t>DIS</w:t>
      </w:r>
      <w:r w:rsidRPr="009F6A03">
        <w:rPr>
          <w:shd w:val="clear" w:color="auto" w:fill="FFFFFF"/>
        </w:rPr>
        <w:t xml:space="preserve">, </w:t>
      </w:r>
      <w:r w:rsidRPr="009F6A03">
        <w:rPr>
          <w:shd w:val="clear" w:color="auto" w:fill="FFFFFF"/>
          <w:lang w:val="en-US"/>
        </w:rPr>
        <w:t>FEA</w:t>
      </w:r>
      <w:r w:rsidRPr="009F6A03">
        <w:rPr>
          <w:shd w:val="clear" w:color="auto" w:fill="FFFFFF"/>
        </w:rPr>
        <w:t xml:space="preserve"> </w:t>
      </w:r>
      <w:r>
        <w:rPr>
          <w:shd w:val="clear" w:color="auto" w:fill="FFFFFF"/>
        </w:rPr>
        <w:t>отнести</w:t>
      </w:r>
      <w:r w:rsidRPr="009F6A03">
        <w:rPr>
          <w:shd w:val="clear" w:color="auto" w:fill="FFFFFF"/>
        </w:rPr>
        <w:t xml:space="preserve"> к негативным</w:t>
      </w:r>
      <w:r>
        <w:rPr>
          <w:shd w:val="clear" w:color="auto" w:fill="FFFFFF"/>
        </w:rPr>
        <w:t xml:space="preserve"> эмоциям, </w:t>
      </w:r>
      <w:r w:rsidR="00B92E8E" w:rsidRPr="009F6A03">
        <w:rPr>
          <w:shd w:val="clear" w:color="auto" w:fill="FFFFFF"/>
          <w:lang w:val="en-US"/>
        </w:rPr>
        <w:t>HAP</w:t>
      </w:r>
      <w:r w:rsidR="00B92E8E" w:rsidRPr="009F6A03">
        <w:rPr>
          <w:shd w:val="clear" w:color="auto" w:fill="FFFFFF"/>
        </w:rPr>
        <w:t xml:space="preserve">, </w:t>
      </w:r>
      <w:r w:rsidR="00B92E8E" w:rsidRPr="009F6A03">
        <w:rPr>
          <w:shd w:val="clear" w:color="auto" w:fill="FFFFFF"/>
          <w:lang w:val="en-US"/>
        </w:rPr>
        <w:t>EXC</w:t>
      </w:r>
      <w:r w:rsidR="00B92E8E" w:rsidRPr="009F6A03">
        <w:rPr>
          <w:shd w:val="clear" w:color="auto" w:fill="FFFFFF"/>
        </w:rPr>
        <w:t xml:space="preserve">, </w:t>
      </w:r>
      <w:r w:rsidR="00B92E8E" w:rsidRPr="009F6A03">
        <w:rPr>
          <w:shd w:val="clear" w:color="auto" w:fill="FFFFFF"/>
          <w:lang w:val="en-US"/>
        </w:rPr>
        <w:t>NEU</w:t>
      </w:r>
      <w:r w:rsidR="00B92E8E" w:rsidRPr="009F6A03">
        <w:rPr>
          <w:shd w:val="clear" w:color="auto" w:fill="FFFFFF"/>
        </w:rPr>
        <w:t xml:space="preserve">, </w:t>
      </w:r>
      <w:r w:rsidR="00B92E8E" w:rsidRPr="009F6A03">
        <w:rPr>
          <w:shd w:val="clear" w:color="auto" w:fill="FFFFFF"/>
          <w:lang w:val="en-US"/>
        </w:rPr>
        <w:t>BOR</w:t>
      </w:r>
      <w:r w:rsidR="00B92E8E" w:rsidRPr="009F6A03">
        <w:rPr>
          <w:shd w:val="clear" w:color="auto" w:fill="FFFFFF"/>
        </w:rPr>
        <w:t xml:space="preserve">, </w:t>
      </w:r>
      <w:r w:rsidR="00B92E8E" w:rsidRPr="009F6A03">
        <w:rPr>
          <w:shd w:val="clear" w:color="auto" w:fill="FFFFFF"/>
          <w:lang w:val="en-US"/>
        </w:rPr>
        <w:t>SUR</w:t>
      </w:r>
      <w:r w:rsidR="00B92E8E" w:rsidRPr="009F6A03">
        <w:rPr>
          <w:shd w:val="clear" w:color="auto" w:fill="FFFFFF"/>
        </w:rPr>
        <w:t xml:space="preserve">, </w:t>
      </w:r>
      <w:r w:rsidR="00B92E8E" w:rsidRPr="009F6A03">
        <w:rPr>
          <w:shd w:val="clear" w:color="auto" w:fill="FFFFFF"/>
          <w:lang w:val="en-US"/>
        </w:rPr>
        <w:t>CAL</w:t>
      </w:r>
      <w:r>
        <w:rPr>
          <w:shd w:val="clear" w:color="auto" w:fill="FFFFFF"/>
        </w:rPr>
        <w:t xml:space="preserve"> – к остальным</w:t>
      </w:r>
      <w:del w:id="1354" w:author="mokhail" w:date="2020-08-14T17:02:00Z">
        <w:r w:rsidDel="00655FA9">
          <w:rPr>
            <w:shd w:val="clear" w:color="auto" w:fill="FFFFFF"/>
          </w:rPr>
          <w:delText>.</w:delText>
        </w:r>
      </w:del>
      <w:proofErr w:type="gramStart"/>
      <w:r w:rsidR="00B92E8E" w:rsidRPr="009F6A03">
        <w:rPr>
          <w:shd w:val="clear" w:color="auto" w:fill="FFFFFF"/>
        </w:rPr>
        <w:t xml:space="preserve">; </w:t>
      </w:r>
      <w:r w:rsidR="0080099A" w:rsidRPr="009F6A03">
        <w:rPr>
          <w:shd w:val="clear" w:color="auto" w:fill="FFFFFF"/>
        </w:rPr>
        <w:t>Проанализировать</w:t>
      </w:r>
      <w:proofErr w:type="gramEnd"/>
      <w:r w:rsidR="0080099A" w:rsidRPr="009F6A03">
        <w:rPr>
          <w:shd w:val="clear" w:color="auto" w:fill="FFFFFF"/>
        </w:rPr>
        <w:t xml:space="preserve"> результаты бинарной классификации</w:t>
      </w:r>
      <w:r>
        <w:rPr>
          <w:shd w:val="clear" w:color="auto" w:fill="FFFFFF"/>
        </w:rPr>
        <w:t>, сопоставить с</w:t>
      </w:r>
      <w:r w:rsidR="00502835">
        <w:rPr>
          <w:shd w:val="clear" w:color="auto" w:fill="FFFFFF"/>
        </w:rPr>
        <w:t xml:space="preserve"> результатами </w:t>
      </w:r>
      <w:r w:rsidR="00502835">
        <w:rPr>
          <w:shd w:val="clear" w:color="auto" w:fill="FFFFFF"/>
          <w:lang w:val="en-US"/>
        </w:rPr>
        <w:t>t</w:t>
      </w:r>
      <w:r w:rsidR="00502835" w:rsidRPr="00502835">
        <w:rPr>
          <w:shd w:val="clear" w:color="auto" w:fill="FFFFFF"/>
        </w:rPr>
        <w:t>-</w:t>
      </w:r>
      <w:r w:rsidR="00502835">
        <w:rPr>
          <w:shd w:val="clear" w:color="auto" w:fill="FFFFFF"/>
          <w:lang w:val="en-US"/>
        </w:rPr>
        <w:t>SNE</w:t>
      </w:r>
      <w:r>
        <w:rPr>
          <w:shd w:val="clear" w:color="auto" w:fill="FFFFFF"/>
        </w:rPr>
        <w:t>.</w:t>
      </w:r>
    </w:p>
    <w:p w14:paraId="0122F2F8" w14:textId="1872A2C1" w:rsidR="00D17491" w:rsidRPr="009E57BC" w:rsidRDefault="00D17491" w:rsidP="00ED7D23">
      <w:pPr>
        <w:pStyle w:val="a4"/>
        <w:numPr>
          <w:ilvl w:val="1"/>
          <w:numId w:val="17"/>
        </w:numPr>
        <w:jc w:val="both"/>
        <w:rPr>
          <w:rFonts w:cstheme="minorHAnsi"/>
          <w:color w:val="000000"/>
          <w:shd w:val="clear" w:color="auto" w:fill="FFFFFF"/>
        </w:rPr>
      </w:pPr>
      <w:r w:rsidRPr="009E57BC">
        <w:rPr>
          <w:rFonts w:cstheme="minorHAnsi"/>
          <w:color w:val="000000"/>
          <w:shd w:val="clear" w:color="auto" w:fill="FFFFFF"/>
        </w:rPr>
        <w:t xml:space="preserve">Путем слияния </w:t>
      </w:r>
      <w:r w:rsidR="00B92E8E" w:rsidRPr="009E57BC">
        <w:rPr>
          <w:rFonts w:cstheme="minorHAnsi"/>
          <w:color w:val="000000"/>
          <w:shd w:val="clear" w:color="auto" w:fill="FFFFFF"/>
        </w:rPr>
        <w:t>всех наборов данных на английском языке, получить обобщенный набор данных</w:t>
      </w:r>
      <w:r w:rsidR="0080099A" w:rsidRPr="009E57BC">
        <w:rPr>
          <w:rFonts w:cstheme="minorHAnsi"/>
          <w:color w:val="000000"/>
          <w:shd w:val="clear" w:color="auto" w:fill="FFFFFF"/>
        </w:rPr>
        <w:t xml:space="preserve">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English</w:t>
      </w:r>
      <w:r w:rsidR="0080099A" w:rsidRPr="009E57BC">
        <w:rPr>
          <w:rFonts w:cstheme="minorHAnsi"/>
          <w:color w:val="000000"/>
          <w:shd w:val="clear" w:color="auto" w:fill="FFFFFF"/>
        </w:rPr>
        <w:t xml:space="preserve">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Assembly</w:t>
      </w:r>
      <w:r w:rsidR="0080099A" w:rsidRPr="009E57BC">
        <w:rPr>
          <w:rFonts w:cstheme="minorHAnsi"/>
          <w:color w:val="000000"/>
          <w:shd w:val="clear" w:color="auto" w:fill="FFFFFF"/>
        </w:rPr>
        <w:t xml:space="preserve">, содержащий 19462 образца и произвести попытку как </w:t>
      </w:r>
      <w:proofErr w:type="spellStart"/>
      <w:r w:rsidR="0080099A" w:rsidRPr="009E57BC">
        <w:rPr>
          <w:rFonts w:cstheme="minorHAnsi"/>
          <w:color w:val="000000"/>
          <w:shd w:val="clear" w:color="auto" w:fill="FFFFFF"/>
        </w:rPr>
        <w:t>мультиклассовой</w:t>
      </w:r>
      <w:proofErr w:type="spellEnd"/>
      <w:r w:rsidR="0080099A" w:rsidRPr="009E57BC">
        <w:rPr>
          <w:rFonts w:cstheme="minorHAnsi"/>
          <w:color w:val="000000"/>
          <w:shd w:val="clear" w:color="auto" w:fill="FFFFFF"/>
        </w:rPr>
        <w:t xml:space="preserve">, так и бинарной классификации. При этом, для </w:t>
      </w:r>
      <w:proofErr w:type="spellStart"/>
      <w:r w:rsidR="0080099A" w:rsidRPr="009E57BC">
        <w:rPr>
          <w:rFonts w:cstheme="minorHAnsi"/>
          <w:color w:val="000000"/>
          <w:shd w:val="clear" w:color="auto" w:fill="FFFFFF"/>
        </w:rPr>
        <w:t>мультиклассовой</w:t>
      </w:r>
      <w:proofErr w:type="spellEnd"/>
      <w:r w:rsidR="0080099A" w:rsidRPr="009E57BC">
        <w:rPr>
          <w:rFonts w:cstheme="minorHAnsi"/>
          <w:color w:val="000000"/>
          <w:shd w:val="clear" w:color="auto" w:fill="FFFFFF"/>
        </w:rPr>
        <w:t xml:space="preserve"> классификации принято решение ограничиться образцами, помеченными шестью самыми распространенными базовыми эмоциями</w:t>
      </w:r>
      <w:ins w:id="1355" w:author="Artem Ryabinov" w:date="2020-08-19T23:03:00Z">
        <w:r w:rsidR="00040C1E">
          <w:rPr>
            <w:rFonts w:cstheme="minorHAnsi"/>
            <w:color w:val="000000"/>
            <w:shd w:val="clear" w:color="auto" w:fill="FFFFFF"/>
          </w:rPr>
          <w:t xml:space="preserve"> согласно </w:t>
        </w:r>
      </w:ins>
      <w:ins w:id="1356" w:author="Artem Ryabinov" w:date="2020-08-19T23:05:00Z">
        <w:r w:rsidR="00040C1E">
          <w:rPr>
            <w:rFonts w:cstheme="minorHAnsi"/>
            <w:color w:val="000000"/>
            <w:shd w:val="clear" w:color="auto" w:fill="FFFFFF"/>
            <w:lang w:val="en-US"/>
          </w:rPr>
          <w:t>Ekman</w:t>
        </w:r>
        <w:r w:rsidR="00040C1E" w:rsidRPr="00040C1E">
          <w:rPr>
            <w:rFonts w:cstheme="minorHAnsi"/>
            <w:color w:val="000000"/>
            <w:shd w:val="clear" w:color="auto" w:fill="FFFFFF"/>
            <w:rPrChange w:id="1357" w:author="Artem Ryabinov" w:date="2020-08-19T23:05:00Z">
              <w:rPr>
                <w:rFonts w:cstheme="minorHAnsi"/>
                <w:color w:val="000000"/>
                <w:shd w:val="clear" w:color="auto" w:fill="FFFFFF"/>
                <w:lang w:val="en-US"/>
              </w:rPr>
            </w:rPrChange>
          </w:rPr>
          <w:t xml:space="preserve"> [</w:t>
        </w:r>
        <w:proofErr w:type="spellStart"/>
        <w:r w:rsidR="00040C1E" w:rsidRPr="00040C1E">
          <w:rPr>
            <w:highlight w:val="green"/>
            <w:rPrChange w:id="1358" w:author="Artem Ryabinov" w:date="2020-08-19T23:05:00Z">
              <w:rPr/>
            </w:rPrChange>
          </w:rPr>
          <w:t>Ekman</w:t>
        </w:r>
        <w:proofErr w:type="spellEnd"/>
        <w:r w:rsidR="00040C1E" w:rsidRPr="00040C1E">
          <w:rPr>
            <w:highlight w:val="green"/>
            <w:rPrChange w:id="1359" w:author="Artem Ryabinov" w:date="2020-08-19T23:05:00Z">
              <w:rPr/>
            </w:rPrChange>
          </w:rPr>
          <w:t xml:space="preserve">, P. (1999). </w:t>
        </w:r>
        <w:r w:rsidR="00040C1E" w:rsidRPr="00040C1E">
          <w:rPr>
            <w:highlight w:val="green"/>
            <w:lang w:val="en-US"/>
            <w:rPrChange w:id="1360" w:author="Artem Ryabinov" w:date="2020-08-19T23:05:00Z">
              <w:rPr/>
            </w:rPrChange>
          </w:rPr>
          <w:t xml:space="preserve">Basic emotions. In T. Dalgleish &amp; M. Power (Eds.), Handbook of cognition and emotion. </w:t>
        </w:r>
        <w:proofErr w:type="spellStart"/>
        <w:r w:rsidR="00040C1E" w:rsidRPr="00040C1E">
          <w:rPr>
            <w:highlight w:val="green"/>
            <w:rPrChange w:id="1361" w:author="Artem Ryabinov" w:date="2020-08-19T23:05:00Z">
              <w:rPr/>
            </w:rPrChange>
          </w:rPr>
          <w:t>Chichester</w:t>
        </w:r>
        <w:proofErr w:type="spellEnd"/>
        <w:r w:rsidR="00040C1E" w:rsidRPr="00040C1E">
          <w:rPr>
            <w:highlight w:val="green"/>
            <w:rPrChange w:id="1362" w:author="Artem Ryabinov" w:date="2020-08-19T23:05:00Z">
              <w:rPr/>
            </w:rPrChange>
          </w:rPr>
          <w:t xml:space="preserve">: </w:t>
        </w:r>
        <w:proofErr w:type="spellStart"/>
        <w:r w:rsidR="00040C1E" w:rsidRPr="00040C1E">
          <w:rPr>
            <w:highlight w:val="green"/>
            <w:rPrChange w:id="1363" w:author="Artem Ryabinov" w:date="2020-08-19T23:05:00Z">
              <w:rPr/>
            </w:rPrChange>
          </w:rPr>
          <w:t>Wiley</w:t>
        </w:r>
        <w:proofErr w:type="spellEnd"/>
        <w:r w:rsidR="00040C1E" w:rsidRPr="00040C1E">
          <w:rPr>
            <w:highlight w:val="green"/>
            <w:rPrChange w:id="1364" w:author="Artem Ryabinov" w:date="2020-08-19T23:05:00Z">
              <w:rPr/>
            </w:rPrChange>
          </w:rPr>
          <w:t>.</w:t>
        </w:r>
        <w:proofErr w:type="gramStart"/>
        <w:r w:rsidR="00040C1E" w:rsidRPr="00BE1926">
          <w:rPr>
            <w:rPrChange w:id="1365" w:author="Artem Ryabinov" w:date="2020-08-20T20:36:00Z">
              <w:rPr>
                <w:lang w:val="en-US"/>
              </w:rPr>
            </w:rPrChange>
          </w:rPr>
          <w:t>]</w:t>
        </w:r>
      </w:ins>
      <w:r w:rsidR="0080099A" w:rsidRPr="009E57BC">
        <w:rPr>
          <w:rFonts w:cstheme="minorHAnsi"/>
          <w:color w:val="000000"/>
          <w:shd w:val="clear" w:color="auto" w:fill="FFFFFF"/>
        </w:rPr>
        <w:t xml:space="preserve">: 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ANG</w:t>
      </w:r>
      <w:proofErr w:type="gramEnd"/>
      <w:r w:rsidR="0080099A" w:rsidRPr="009E57BC">
        <w:rPr>
          <w:rFonts w:cstheme="minorHAnsi"/>
          <w:color w:val="000000"/>
          <w:shd w:val="clear" w:color="auto" w:fill="FFFFFF"/>
        </w:rPr>
        <w:t xml:space="preserve">,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HAP</w:t>
      </w:r>
      <w:r w:rsidR="0080099A" w:rsidRPr="009E57BC">
        <w:rPr>
          <w:rFonts w:cstheme="minorHAnsi"/>
          <w:color w:val="000000"/>
          <w:shd w:val="clear" w:color="auto" w:fill="FFFFFF"/>
        </w:rPr>
        <w:t xml:space="preserve">,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DIS</w:t>
      </w:r>
      <w:r w:rsidR="0080099A" w:rsidRPr="009E57BC">
        <w:rPr>
          <w:rFonts w:cstheme="minorHAnsi"/>
          <w:color w:val="000000"/>
          <w:shd w:val="clear" w:color="auto" w:fill="FFFFFF"/>
        </w:rPr>
        <w:t xml:space="preserve">,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FEA</w:t>
      </w:r>
      <w:r w:rsidR="0080099A" w:rsidRPr="009E57BC">
        <w:rPr>
          <w:rFonts w:cstheme="minorHAnsi"/>
          <w:color w:val="000000"/>
          <w:shd w:val="clear" w:color="auto" w:fill="FFFFFF"/>
        </w:rPr>
        <w:t xml:space="preserve">,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NEU</w:t>
      </w:r>
      <w:r w:rsidR="0080099A" w:rsidRPr="009E57BC">
        <w:rPr>
          <w:rFonts w:cstheme="minorHAnsi"/>
          <w:color w:val="000000"/>
          <w:shd w:val="clear" w:color="auto" w:fill="FFFFFF"/>
        </w:rPr>
        <w:t xml:space="preserve">,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SAD</w:t>
      </w:r>
      <w:r w:rsidR="0080099A" w:rsidRPr="009E57BC">
        <w:rPr>
          <w:rFonts w:cstheme="minorHAnsi"/>
          <w:color w:val="000000"/>
          <w:shd w:val="clear" w:color="auto" w:fill="FFFFFF"/>
        </w:rPr>
        <w:t>. В случае же бинарной классификации, используются все образцы.</w:t>
      </w:r>
    </w:p>
    <w:p w14:paraId="43981EE9" w14:textId="13F65498" w:rsidR="00353565" w:rsidRPr="009E57BC" w:rsidRDefault="0080099A" w:rsidP="00ED7D23">
      <w:pPr>
        <w:ind w:firstLine="708"/>
        <w:jc w:val="both"/>
        <w:rPr>
          <w:rFonts w:cstheme="minorHAnsi"/>
          <w:color w:val="000000"/>
          <w:shd w:val="clear" w:color="auto" w:fill="FFFFFF"/>
        </w:rPr>
      </w:pPr>
      <w:r w:rsidRPr="009E57BC">
        <w:rPr>
          <w:rFonts w:cstheme="minorHAnsi"/>
          <w:color w:val="000000"/>
          <w:shd w:val="clear" w:color="auto" w:fill="FFFFFF"/>
        </w:rPr>
        <w:t xml:space="preserve">4.2. </w:t>
      </w:r>
      <w:r w:rsidR="004678B7" w:rsidRPr="009E57BC">
        <w:rPr>
          <w:rFonts w:cstheme="minorHAnsi"/>
          <w:color w:val="000000"/>
          <w:shd w:val="clear" w:color="auto" w:fill="FFFFFF"/>
        </w:rPr>
        <w:t>Визуализация распределения данных в признаковом пространстве.</w:t>
      </w:r>
    </w:p>
    <w:p w14:paraId="3EA5F963" w14:textId="27382E25" w:rsidR="00C04234" w:rsidRDefault="004678B7" w:rsidP="00ED7D23">
      <w:pPr>
        <w:jc w:val="both"/>
        <w:rPr>
          <w:rFonts w:cstheme="minorHAnsi"/>
          <w:color w:val="000000"/>
          <w:shd w:val="clear" w:color="auto" w:fill="FFFFFF"/>
        </w:rPr>
      </w:pPr>
      <w:r w:rsidRPr="009E57BC">
        <w:rPr>
          <w:rFonts w:cstheme="minorHAnsi"/>
          <w:color w:val="000000"/>
          <w:shd w:val="clear" w:color="auto" w:fill="FFFFFF"/>
        </w:rPr>
        <w:tab/>
        <w:t>Мы</w:t>
      </w:r>
      <w:r w:rsidRPr="003A2828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</w:rPr>
        <w:t>используем</w:t>
      </w:r>
      <w:r w:rsidRPr="003A2828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</w:rPr>
        <w:t>библиотеку</w:t>
      </w:r>
      <w:r w:rsidRPr="003A2828">
        <w:rPr>
          <w:rFonts w:cstheme="minorHAnsi"/>
          <w:color w:val="000000"/>
          <w:shd w:val="clear" w:color="auto" w:fill="FFFFFF"/>
          <w:lang w:val="en-US"/>
        </w:rPr>
        <w:t xml:space="preserve"> </w:t>
      </w:r>
      <w:proofErr w:type="spellStart"/>
      <w:r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ScikitLearn</w:t>
      </w:r>
      <w:proofErr w:type="spellEnd"/>
      <w:r w:rsidR="00ED7D23" w:rsidRPr="003A2828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3A2828">
        <w:rPr>
          <w:rFonts w:cstheme="minorHAnsi"/>
          <w:color w:val="000000"/>
          <w:shd w:val="clear" w:color="auto" w:fill="FFFFFF"/>
          <w:lang w:val="en-US"/>
        </w:rPr>
        <w:t>[</w:t>
      </w:r>
      <w:proofErr w:type="spellStart"/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>Pedregosa</w:t>
      </w:r>
      <w:proofErr w:type="spellEnd"/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, F., </w:t>
      </w:r>
      <w:proofErr w:type="spellStart"/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>Varoquaux</w:t>
      </w:r>
      <w:proofErr w:type="spellEnd"/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, G., </w:t>
      </w:r>
      <w:proofErr w:type="spellStart"/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>Gramfort</w:t>
      </w:r>
      <w:proofErr w:type="spellEnd"/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, A., Michel, V., </w:t>
      </w:r>
      <w:proofErr w:type="spellStart"/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>Thirion</w:t>
      </w:r>
      <w:proofErr w:type="spellEnd"/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, B., Grisel, O., Blondel, M., </w:t>
      </w:r>
      <w:proofErr w:type="spellStart"/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>Prettenhofer</w:t>
      </w:r>
      <w:proofErr w:type="spellEnd"/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, P., Weiss, R., </w:t>
      </w:r>
      <w:proofErr w:type="spellStart"/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>Dubourg</w:t>
      </w:r>
      <w:proofErr w:type="spellEnd"/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 xml:space="preserve">, V. and </w:t>
      </w:r>
      <w:proofErr w:type="spellStart"/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>Vanderplas</w:t>
      </w:r>
      <w:proofErr w:type="spellEnd"/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>, J., 2011. Scikit-learn: Machine learning in Python. </w:t>
      </w:r>
      <w:r w:rsidR="003A2828" w:rsidRPr="003A2828">
        <w:rPr>
          <w:rFonts w:cstheme="minorHAnsi"/>
          <w:i/>
          <w:iCs/>
          <w:color w:val="222222"/>
          <w:highlight w:val="green"/>
          <w:shd w:val="clear" w:color="auto" w:fill="FFFFFF"/>
          <w:lang w:val="en-US"/>
        </w:rPr>
        <w:t>the Journal of machine Learning research</w:t>
      </w:r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>, </w:t>
      </w:r>
      <w:r w:rsidR="003A2828" w:rsidRPr="003A2828">
        <w:rPr>
          <w:rFonts w:cstheme="minorHAnsi"/>
          <w:i/>
          <w:iCs/>
          <w:color w:val="222222"/>
          <w:highlight w:val="green"/>
          <w:shd w:val="clear" w:color="auto" w:fill="FFFFFF"/>
          <w:lang w:val="en-US"/>
        </w:rPr>
        <w:t>12</w:t>
      </w:r>
      <w:r w:rsidR="003A2828" w:rsidRPr="003A2828">
        <w:rPr>
          <w:rFonts w:cstheme="minorHAnsi"/>
          <w:color w:val="222222"/>
          <w:highlight w:val="green"/>
          <w:shd w:val="clear" w:color="auto" w:fill="FFFFFF"/>
          <w:lang w:val="en-US"/>
        </w:rPr>
        <w:t>, pp.2825-2830.</w:t>
      </w:r>
      <w:r w:rsidRPr="003A2828">
        <w:rPr>
          <w:rFonts w:cstheme="minorHAnsi"/>
          <w:color w:val="222222"/>
          <w:shd w:val="clear" w:color="auto" w:fill="FFFFFF"/>
          <w:lang w:val="en-US"/>
        </w:rPr>
        <w:t>]</w:t>
      </w:r>
      <w:r w:rsidRPr="003A2828">
        <w:rPr>
          <w:rFonts w:cstheme="minorHAnsi"/>
          <w:color w:val="000000"/>
          <w:shd w:val="clear" w:color="auto" w:fill="FFFFFF"/>
          <w:lang w:val="en-US"/>
        </w:rPr>
        <w:t xml:space="preserve">, </w:t>
      </w:r>
      <w:r w:rsidRPr="009E57BC">
        <w:rPr>
          <w:rFonts w:cstheme="minorHAnsi"/>
          <w:color w:val="000000"/>
          <w:shd w:val="clear" w:color="auto" w:fill="FFFFFF"/>
        </w:rPr>
        <w:t>в</w:t>
      </w:r>
      <w:r w:rsidRPr="003A2828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</w:rPr>
        <w:t>которой</w:t>
      </w:r>
      <w:r w:rsidRPr="003A2828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</w:rPr>
        <w:t>имеется</w:t>
      </w:r>
      <w:r w:rsidRPr="003A2828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</w:rPr>
        <w:t>имплементация</w:t>
      </w:r>
      <w:r w:rsidRPr="003A2828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</w:rPr>
        <w:t>алгоритма</w:t>
      </w:r>
      <w:r w:rsidR="00222610" w:rsidRPr="003A2828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="00222610" w:rsidRPr="009E57BC">
        <w:rPr>
          <w:rFonts w:cstheme="minorHAnsi"/>
          <w:color w:val="000000"/>
          <w:shd w:val="clear" w:color="auto" w:fill="FFFFFF"/>
          <w:lang w:val="en-US"/>
        </w:rPr>
        <w:t>t</w:t>
      </w:r>
      <w:r w:rsidR="00222610" w:rsidRPr="003A2828">
        <w:rPr>
          <w:rFonts w:cstheme="minorHAnsi"/>
          <w:color w:val="000000"/>
          <w:shd w:val="clear" w:color="auto" w:fill="FFFFFF"/>
          <w:lang w:val="en-US"/>
        </w:rPr>
        <w:t>-</w:t>
      </w:r>
      <w:r w:rsidR="00222610" w:rsidRPr="009E57BC">
        <w:rPr>
          <w:rFonts w:cstheme="minorHAnsi"/>
          <w:color w:val="000000"/>
          <w:shd w:val="clear" w:color="auto" w:fill="FFFFFF"/>
          <w:lang w:val="en-US"/>
        </w:rPr>
        <w:t>SNE</w:t>
      </w:r>
      <w:r w:rsidRPr="003A2828">
        <w:rPr>
          <w:rFonts w:cstheme="minorHAnsi"/>
          <w:color w:val="000000"/>
          <w:shd w:val="clear" w:color="auto" w:fill="FFFFFF"/>
          <w:lang w:val="en-US"/>
        </w:rPr>
        <w:t xml:space="preserve">. </w:t>
      </w:r>
      <w:r w:rsidR="00CE1648" w:rsidRPr="009E57BC">
        <w:rPr>
          <w:rFonts w:cstheme="minorHAnsi"/>
          <w:color w:val="000000"/>
          <w:shd w:val="clear" w:color="auto" w:fill="FFFFFF"/>
        </w:rPr>
        <w:t xml:space="preserve">Чтобы не перегружать визуализации и не усложнять работу алгоритма, количество подаваемых на вход алгоритма образцов данных было сокращено до случайной выборки, состоящей из </w:t>
      </w:r>
      <w:r w:rsidR="00FB55A3" w:rsidRPr="00FB55A3">
        <w:rPr>
          <w:rFonts w:cstheme="minorHAnsi"/>
          <w:color w:val="000000"/>
          <w:shd w:val="clear" w:color="auto" w:fill="FFFFFF"/>
        </w:rPr>
        <w:t>2</w:t>
      </w:r>
      <w:r w:rsidR="00CE1648" w:rsidRPr="009E57BC">
        <w:rPr>
          <w:rFonts w:cstheme="minorHAnsi"/>
          <w:color w:val="000000"/>
          <w:shd w:val="clear" w:color="auto" w:fill="FFFFFF"/>
        </w:rPr>
        <w:t>000</w:t>
      </w:r>
      <w:r w:rsidR="00B95F25">
        <w:rPr>
          <w:rFonts w:cstheme="minorHAnsi"/>
          <w:color w:val="000000"/>
          <w:shd w:val="clear" w:color="auto" w:fill="FFFFFF"/>
        </w:rPr>
        <w:t xml:space="preserve"> (для объединенного набора данных </w:t>
      </w:r>
      <w:r w:rsidR="00B95F25">
        <w:rPr>
          <w:rFonts w:cstheme="minorHAnsi"/>
          <w:color w:val="000000"/>
          <w:shd w:val="clear" w:color="auto" w:fill="FFFFFF"/>
          <w:lang w:val="en-US"/>
        </w:rPr>
        <w:t>English</w:t>
      </w:r>
      <w:r w:rsidR="00B95F25" w:rsidRPr="00B95F25">
        <w:rPr>
          <w:rFonts w:cstheme="minorHAnsi"/>
          <w:color w:val="000000"/>
          <w:shd w:val="clear" w:color="auto" w:fill="FFFFFF"/>
        </w:rPr>
        <w:t xml:space="preserve"> </w:t>
      </w:r>
      <w:r w:rsidR="00B95F25">
        <w:rPr>
          <w:rFonts w:cstheme="minorHAnsi"/>
          <w:color w:val="000000"/>
          <w:shd w:val="clear" w:color="auto" w:fill="FFFFFF"/>
          <w:lang w:val="en-US"/>
        </w:rPr>
        <w:t>Assembly</w:t>
      </w:r>
      <w:r w:rsidR="00B95F25" w:rsidRPr="00B95F25">
        <w:rPr>
          <w:rFonts w:cstheme="minorHAnsi"/>
          <w:color w:val="000000"/>
          <w:shd w:val="clear" w:color="auto" w:fill="FFFFFF"/>
        </w:rPr>
        <w:t xml:space="preserve"> </w:t>
      </w:r>
      <w:r w:rsidR="00B95F25">
        <w:rPr>
          <w:rFonts w:cstheme="minorHAnsi"/>
          <w:color w:val="000000"/>
          <w:shd w:val="clear" w:color="auto" w:fill="FFFFFF"/>
        </w:rPr>
        <w:t>–</w:t>
      </w:r>
      <w:r w:rsidR="00B95F25" w:rsidRPr="00B95F25">
        <w:rPr>
          <w:rFonts w:cstheme="minorHAnsi"/>
          <w:color w:val="000000"/>
          <w:shd w:val="clear" w:color="auto" w:fill="FFFFFF"/>
        </w:rPr>
        <w:t xml:space="preserve"> </w:t>
      </w:r>
      <w:r w:rsidR="00B95F25">
        <w:rPr>
          <w:rFonts w:cstheme="minorHAnsi"/>
          <w:color w:val="000000"/>
          <w:shd w:val="clear" w:color="auto" w:fill="FFFFFF"/>
        </w:rPr>
        <w:t>из 5000)</w:t>
      </w:r>
      <w:r w:rsidR="00CE1648" w:rsidRPr="009E57BC">
        <w:rPr>
          <w:rFonts w:cstheme="minorHAnsi"/>
          <w:color w:val="000000"/>
          <w:shd w:val="clear" w:color="auto" w:fill="FFFFFF"/>
        </w:rPr>
        <w:t xml:space="preserve"> образцов с сохранением пропорций распределения </w:t>
      </w:r>
      <w:del w:id="1366" w:author="mokhail" w:date="2020-08-12T01:58:00Z">
        <w:r w:rsidR="00CE1648" w:rsidRPr="009E57BC" w:rsidDel="00EA3177">
          <w:rPr>
            <w:rFonts w:cstheme="minorHAnsi"/>
            <w:color w:val="000000"/>
            <w:shd w:val="clear" w:color="auto" w:fill="FFFFFF"/>
          </w:rPr>
          <w:delText>эмоциональных классов</w:delText>
        </w:r>
      </w:del>
      <w:ins w:id="1367" w:author="mokhail" w:date="2020-08-12T01:58:00Z">
        <w:r w:rsidR="00EA3177">
          <w:rPr>
            <w:rFonts w:cstheme="minorHAnsi"/>
            <w:color w:val="000000"/>
            <w:shd w:val="clear" w:color="auto" w:fill="FFFFFF"/>
          </w:rPr>
          <w:t>классов эмоций</w:t>
        </w:r>
      </w:ins>
      <w:r w:rsidR="00CE1648" w:rsidRPr="009E57BC">
        <w:rPr>
          <w:rFonts w:cstheme="minorHAnsi"/>
          <w:color w:val="000000"/>
          <w:shd w:val="clear" w:color="auto" w:fill="FFFFFF"/>
        </w:rPr>
        <w:t xml:space="preserve">. </w:t>
      </w:r>
      <w:r w:rsidRPr="009E57BC">
        <w:rPr>
          <w:rFonts w:cstheme="minorHAnsi"/>
          <w:color w:val="000000"/>
          <w:shd w:val="clear" w:color="auto" w:fill="FFFFFF"/>
        </w:rPr>
        <w:t>Использованные нами параметры</w:t>
      </w:r>
      <w:r w:rsidR="00222610" w:rsidRPr="009E57BC">
        <w:rPr>
          <w:rFonts w:cstheme="minorHAnsi"/>
          <w:color w:val="000000"/>
          <w:shd w:val="clear" w:color="auto" w:fill="FFFFFF"/>
        </w:rPr>
        <w:t xml:space="preserve"> подобраны исходя из соображений, описанных в</w:t>
      </w:r>
      <w:r w:rsidR="00ED7D23" w:rsidRPr="00ED7D23">
        <w:rPr>
          <w:rFonts w:cstheme="minorHAnsi"/>
          <w:color w:val="000000"/>
          <w:shd w:val="clear" w:color="auto" w:fill="FFFFFF"/>
        </w:rPr>
        <w:t xml:space="preserve"> [</w:t>
      </w:r>
      <w:proofErr w:type="spellStart"/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Poli</w:t>
      </w:r>
      <w:proofErr w:type="spellEnd"/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>č</w:t>
      </w:r>
      <w:proofErr w:type="spellStart"/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ar</w:t>
      </w:r>
      <w:proofErr w:type="spellEnd"/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P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>.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G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., </w:t>
      </w:r>
      <w:proofErr w:type="spellStart"/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Stra</w:t>
      </w:r>
      <w:proofErr w:type="spellEnd"/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>ž</w:t>
      </w:r>
      <w:proofErr w:type="spellStart"/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ar</w:t>
      </w:r>
      <w:proofErr w:type="spellEnd"/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M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.,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Zupan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B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. (2019)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Embedding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to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Reference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t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>-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SNE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Space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Addresses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Batch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Effects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in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Single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>-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Cell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Classification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</w:rPr>
        <w:t xml:space="preserve">. </w:t>
      </w:r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 xml:space="preserve">In: </w:t>
      </w:r>
      <w:proofErr w:type="spellStart"/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Kralj</w:t>
      </w:r>
      <w:proofErr w:type="spellEnd"/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 xml:space="preserve"> Novak P., </w:t>
      </w:r>
      <w:proofErr w:type="spellStart"/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Šmuc</w:t>
      </w:r>
      <w:proofErr w:type="spellEnd"/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 xml:space="preserve"> T., </w:t>
      </w:r>
      <w:proofErr w:type="spellStart"/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>Džeroski</w:t>
      </w:r>
      <w:proofErr w:type="spellEnd"/>
      <w:r w:rsidR="001256F2" w:rsidRPr="001256F2">
        <w:rPr>
          <w:rFonts w:cstheme="minorHAnsi"/>
          <w:color w:val="000000"/>
          <w:highlight w:val="green"/>
          <w:shd w:val="clear" w:color="auto" w:fill="FFFFFF"/>
          <w:lang w:val="en-US"/>
        </w:rPr>
        <w:t xml:space="preserve"> S. (eds) Discovery Science. DS 2019. Lecture Notes in Computer Science, vol 11828. Springer, Cham</w:t>
      </w:r>
      <w:r w:rsidR="00222610" w:rsidRPr="001256F2">
        <w:rPr>
          <w:rFonts w:cstheme="minorHAnsi"/>
          <w:color w:val="000000"/>
          <w:shd w:val="clear" w:color="auto" w:fill="FFFFFF"/>
          <w:lang w:val="en-US"/>
        </w:rPr>
        <w:t>]</w:t>
      </w:r>
      <w:r w:rsidRPr="001256F2">
        <w:rPr>
          <w:rFonts w:cstheme="minorHAnsi"/>
          <w:color w:val="000000"/>
          <w:shd w:val="clear" w:color="auto" w:fill="FFFFFF"/>
          <w:lang w:val="en-US"/>
        </w:rPr>
        <w:t xml:space="preserve">: </w:t>
      </w:r>
      <w:proofErr w:type="spellStart"/>
      <w:r w:rsidR="00222610"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n</w:t>
      </w:r>
      <w:r w:rsidR="00222610" w:rsidRPr="001256F2">
        <w:rPr>
          <w:rFonts w:cstheme="minorHAnsi"/>
          <w:i/>
          <w:iCs/>
          <w:color w:val="000000"/>
          <w:shd w:val="clear" w:color="auto" w:fill="FFFFFF"/>
          <w:lang w:val="en-US"/>
        </w:rPr>
        <w:t>_</w:t>
      </w:r>
      <w:r w:rsidR="00222610"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components</w:t>
      </w:r>
      <w:proofErr w:type="spellEnd"/>
      <w:r w:rsidR="00222610" w:rsidRPr="001256F2">
        <w:rPr>
          <w:rFonts w:cstheme="minorHAnsi"/>
          <w:i/>
          <w:iCs/>
          <w:color w:val="000000"/>
          <w:shd w:val="clear" w:color="auto" w:fill="FFFFFF"/>
          <w:lang w:val="en-US"/>
        </w:rPr>
        <w:t>=2</w:t>
      </w:r>
      <w:r w:rsidR="00222610" w:rsidRPr="001256F2">
        <w:rPr>
          <w:rFonts w:cstheme="minorHAnsi"/>
          <w:color w:val="000000"/>
          <w:shd w:val="clear" w:color="auto" w:fill="FFFFFF"/>
          <w:lang w:val="en-US"/>
        </w:rPr>
        <w:t xml:space="preserve">, </w:t>
      </w:r>
      <w:proofErr w:type="spellStart"/>
      <w:r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n</w:t>
      </w:r>
      <w:r w:rsidRPr="001256F2">
        <w:rPr>
          <w:rFonts w:cstheme="minorHAnsi"/>
          <w:i/>
          <w:iCs/>
          <w:color w:val="000000"/>
          <w:shd w:val="clear" w:color="auto" w:fill="FFFFFF"/>
          <w:lang w:val="en-US"/>
        </w:rPr>
        <w:t>_</w:t>
      </w:r>
      <w:r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iter</w:t>
      </w:r>
      <w:proofErr w:type="spellEnd"/>
      <w:r w:rsidRPr="001256F2">
        <w:rPr>
          <w:rFonts w:cstheme="minorHAnsi"/>
          <w:i/>
          <w:iCs/>
          <w:color w:val="000000"/>
          <w:shd w:val="clear" w:color="auto" w:fill="FFFFFF"/>
          <w:lang w:val="en-US"/>
        </w:rPr>
        <w:t>=</w:t>
      </w:r>
      <w:r w:rsidR="00CE1648" w:rsidRPr="001256F2">
        <w:rPr>
          <w:rFonts w:cstheme="minorHAnsi"/>
          <w:i/>
          <w:iCs/>
          <w:color w:val="000000"/>
          <w:shd w:val="clear" w:color="auto" w:fill="FFFFFF"/>
          <w:lang w:val="en-US"/>
        </w:rPr>
        <w:t>5</w:t>
      </w:r>
      <w:r w:rsidRPr="001256F2">
        <w:rPr>
          <w:rFonts w:cstheme="minorHAnsi"/>
          <w:i/>
          <w:iCs/>
          <w:color w:val="000000"/>
          <w:shd w:val="clear" w:color="auto" w:fill="FFFFFF"/>
          <w:lang w:val="en-US"/>
        </w:rPr>
        <w:t>000</w:t>
      </w:r>
      <w:r w:rsidRPr="001256F2">
        <w:rPr>
          <w:rFonts w:cstheme="minorHAnsi"/>
          <w:color w:val="000000"/>
          <w:shd w:val="clear" w:color="auto" w:fill="FFFFFF"/>
          <w:lang w:val="en-US"/>
        </w:rPr>
        <w:t xml:space="preserve">; </w:t>
      </w:r>
      <w:proofErr w:type="spellStart"/>
      <w:r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learning</w:t>
      </w:r>
      <w:r w:rsidRPr="001256F2">
        <w:rPr>
          <w:rFonts w:cstheme="minorHAnsi"/>
          <w:i/>
          <w:iCs/>
          <w:color w:val="000000"/>
          <w:shd w:val="clear" w:color="auto" w:fill="FFFFFF"/>
          <w:lang w:val="en-US"/>
        </w:rPr>
        <w:t>_</w:t>
      </w:r>
      <w:r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rate</w:t>
      </w:r>
      <w:proofErr w:type="spellEnd"/>
      <w:r w:rsidRPr="001256F2">
        <w:rPr>
          <w:rFonts w:cstheme="minorHAnsi"/>
          <w:i/>
          <w:iCs/>
          <w:color w:val="000000"/>
          <w:shd w:val="clear" w:color="auto" w:fill="FFFFFF"/>
          <w:lang w:val="en-US"/>
        </w:rPr>
        <w:t>=0.1</w:t>
      </w:r>
      <w:r w:rsidR="00222610" w:rsidRPr="001256F2">
        <w:rPr>
          <w:rFonts w:cstheme="minorHAnsi"/>
          <w:color w:val="000000"/>
          <w:shd w:val="clear" w:color="auto" w:fill="FFFFFF"/>
          <w:lang w:val="en-US"/>
        </w:rPr>
        <w:t>;</w:t>
      </w:r>
      <w:r w:rsidRPr="001256F2">
        <w:rPr>
          <w:rFonts w:cstheme="minorHAnsi"/>
          <w:color w:val="000000"/>
          <w:shd w:val="clear" w:color="auto" w:fill="FFFFFF"/>
          <w:lang w:val="en-US"/>
        </w:rPr>
        <w:t xml:space="preserve"> </w:t>
      </w:r>
      <w:proofErr w:type="spellStart"/>
      <w:r w:rsidR="00222610"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early</w:t>
      </w:r>
      <w:r w:rsidR="00222610" w:rsidRPr="001256F2">
        <w:rPr>
          <w:rFonts w:cstheme="minorHAnsi"/>
          <w:i/>
          <w:iCs/>
          <w:color w:val="000000"/>
          <w:shd w:val="clear" w:color="auto" w:fill="FFFFFF"/>
          <w:lang w:val="en-US"/>
        </w:rPr>
        <w:t>_</w:t>
      </w:r>
      <w:r w:rsidR="00222610"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exaggeration</w:t>
      </w:r>
      <w:proofErr w:type="spellEnd"/>
      <w:r w:rsidR="00222610" w:rsidRPr="001256F2">
        <w:rPr>
          <w:rFonts w:cstheme="minorHAnsi"/>
          <w:i/>
          <w:iCs/>
          <w:color w:val="000000"/>
          <w:shd w:val="clear" w:color="auto" w:fill="FFFFFF"/>
          <w:lang w:val="en-US"/>
        </w:rPr>
        <w:t>=2</w:t>
      </w:r>
      <w:r w:rsidR="00222610" w:rsidRPr="001256F2">
        <w:rPr>
          <w:rFonts w:cstheme="minorHAnsi"/>
          <w:color w:val="000000"/>
          <w:shd w:val="clear" w:color="auto" w:fill="FFFFFF"/>
          <w:lang w:val="en-US"/>
        </w:rPr>
        <w:t xml:space="preserve">. </w:t>
      </w:r>
      <w:r w:rsidR="00222610" w:rsidRPr="009E57BC">
        <w:rPr>
          <w:rFonts w:cstheme="minorHAnsi"/>
          <w:color w:val="000000"/>
          <w:shd w:val="clear" w:color="auto" w:fill="FFFFFF"/>
        </w:rPr>
        <w:t xml:space="preserve">Параметр </w:t>
      </w:r>
      <w:r w:rsidR="00222610" w:rsidRPr="009E57BC">
        <w:rPr>
          <w:rFonts w:cstheme="minorHAnsi"/>
          <w:color w:val="000000"/>
          <w:shd w:val="clear" w:color="auto" w:fill="FFFFFF"/>
          <w:lang w:val="en-US"/>
        </w:rPr>
        <w:t>perplexity</w:t>
      </w:r>
      <w:r w:rsidR="00222610" w:rsidRPr="009E57BC">
        <w:rPr>
          <w:rFonts w:cstheme="minorHAnsi"/>
          <w:color w:val="000000"/>
          <w:shd w:val="clear" w:color="auto" w:fill="FFFFFF"/>
        </w:rPr>
        <w:t xml:space="preserve"> варьировался от 5 до 75, таким образом, было получено по 70 визуализаций для каждого набора данных, из которых было выбрано по одной наиболее удачной. </w:t>
      </w:r>
    </w:p>
    <w:p w14:paraId="603B97E2" w14:textId="20B4D102" w:rsidR="00353565" w:rsidRDefault="00C04234" w:rsidP="00C04234">
      <w:pPr>
        <w:ind w:firstLine="708"/>
        <w:jc w:val="both"/>
        <w:rPr>
          <w:rFonts w:cstheme="minorHAnsi"/>
          <w:color w:val="000000"/>
          <w:shd w:val="clear" w:color="auto" w:fill="FFFFFF"/>
        </w:rPr>
      </w:pPr>
      <w:r w:rsidRPr="009C4F24">
        <w:t xml:space="preserve">Визуализации результатов t-SNE на </w:t>
      </w:r>
      <w:r>
        <w:t xml:space="preserve">исходных </w:t>
      </w:r>
      <w:r w:rsidRPr="009C4F24">
        <w:t>наборах данных</w:t>
      </w:r>
      <w:r>
        <w:t xml:space="preserve"> при оригинальной разметке представлены на рисунке 1.</w:t>
      </w:r>
    </w:p>
    <w:p w14:paraId="5A5F53B0" w14:textId="77777777" w:rsidR="000E509F" w:rsidRDefault="000E509F" w:rsidP="000E509F">
      <w:pPr>
        <w:keepNext/>
        <w:jc w:val="both"/>
      </w:pPr>
      <w:r>
        <w:rPr>
          <w:noProof/>
        </w:rPr>
        <w:lastRenderedPageBreak/>
        <w:drawing>
          <wp:inline distT="0" distB="0" distL="0" distR="0" wp14:anchorId="50A9341E" wp14:editId="4EF9AD36">
            <wp:extent cx="5991225" cy="3628390"/>
            <wp:effectExtent l="0" t="0" r="952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1225" cy="3628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656140" w14:textId="4B99A604" w:rsidR="000E509F" w:rsidRDefault="000E509F" w:rsidP="000E509F">
      <w:pPr>
        <w:pStyle w:val="a6"/>
        <w:jc w:val="center"/>
      </w:pPr>
      <w:r>
        <w:t xml:space="preserve">Рисунок </w:t>
      </w:r>
      <w:r w:rsidR="00E526D6">
        <w:fldChar w:fldCharType="begin"/>
      </w:r>
      <w:r w:rsidR="00E526D6">
        <w:instrText xml:space="preserve"> SEQ Рисунок \* ARABIC </w:instrText>
      </w:r>
      <w:r w:rsidR="00E526D6">
        <w:fldChar w:fldCharType="separate"/>
      </w:r>
      <w:r w:rsidR="00BE1926">
        <w:rPr>
          <w:noProof/>
        </w:rPr>
        <w:t>1</w:t>
      </w:r>
      <w:r w:rsidR="00E526D6">
        <w:rPr>
          <w:noProof/>
        </w:rPr>
        <w:fldChar w:fldCharType="end"/>
      </w:r>
      <w:r w:rsidRPr="000E509F">
        <w:t>.</w:t>
      </w:r>
      <w:r w:rsidRPr="009C4F24">
        <w:t xml:space="preserve"> Визуализации результатов t-SNE на наборах данных</w:t>
      </w:r>
      <w:r>
        <w:t xml:space="preserve"> при оригинальной разметке</w:t>
      </w:r>
      <w:r w:rsidRPr="009C4F24">
        <w:t xml:space="preserve">: а </w:t>
      </w:r>
      <w:proofErr w:type="gramStart"/>
      <w:r w:rsidRPr="009C4F24">
        <w:t>-  CREMA</w:t>
      </w:r>
      <w:proofErr w:type="gramEnd"/>
      <w:r w:rsidRPr="009C4F24">
        <w:t xml:space="preserve">-D, б - </w:t>
      </w:r>
      <w:proofErr w:type="spellStart"/>
      <w:r w:rsidRPr="009C4F24">
        <w:t>Emo</w:t>
      </w:r>
      <w:proofErr w:type="spellEnd"/>
      <w:r w:rsidRPr="009C4F24">
        <w:t>-DB, в - IEMOCAP, г - RAVDESS, д - SAVEE, е - TESS</w:t>
      </w:r>
    </w:p>
    <w:p w14:paraId="30355E03" w14:textId="77777777" w:rsidR="00C04234" w:rsidRPr="00C04234" w:rsidRDefault="000E509F" w:rsidP="00C04234">
      <w:pPr>
        <w:pStyle w:val="a4"/>
        <w:numPr>
          <w:ilvl w:val="0"/>
          <w:numId w:val="19"/>
        </w:numPr>
        <w:jc w:val="both"/>
        <w:rPr>
          <w:rFonts w:cstheme="minorHAnsi"/>
          <w:color w:val="000000"/>
          <w:shd w:val="clear" w:color="auto" w:fill="FFFFFF"/>
        </w:rPr>
      </w:pPr>
      <w:r w:rsidRPr="00C04234">
        <w:rPr>
          <w:rFonts w:cstheme="minorHAnsi"/>
          <w:color w:val="000000"/>
          <w:shd w:val="clear" w:color="auto" w:fill="FFFFFF"/>
          <w:lang w:val="en-US"/>
        </w:rPr>
        <w:t>CREMA</w:t>
      </w:r>
      <w:r w:rsidRPr="00C04234">
        <w:rPr>
          <w:rFonts w:cstheme="minorHAnsi"/>
          <w:color w:val="000000"/>
          <w:shd w:val="clear" w:color="auto" w:fill="FFFFFF"/>
        </w:rPr>
        <w:t>-</w:t>
      </w:r>
      <w:r w:rsidRPr="00C04234">
        <w:rPr>
          <w:rFonts w:cstheme="minorHAnsi"/>
          <w:color w:val="000000"/>
          <w:shd w:val="clear" w:color="auto" w:fill="FFFFFF"/>
          <w:lang w:val="en-US"/>
        </w:rPr>
        <w:t>D</w:t>
      </w:r>
      <w:r w:rsidRPr="00C04234">
        <w:rPr>
          <w:rFonts w:cstheme="minorHAnsi"/>
          <w:color w:val="000000"/>
          <w:shd w:val="clear" w:color="auto" w:fill="FFFFFF"/>
        </w:rPr>
        <w:t xml:space="preserve"> (Рисунок 1, а), </w:t>
      </w:r>
      <w:r w:rsidRPr="00C04234">
        <w:rPr>
          <w:rFonts w:cstheme="minorHAnsi"/>
          <w:color w:val="000000"/>
          <w:shd w:val="clear" w:color="auto" w:fill="FFFFFF"/>
          <w:lang w:val="en-US"/>
        </w:rPr>
        <w:t>IEMOCAP</w:t>
      </w:r>
      <w:r w:rsidRPr="00C04234">
        <w:rPr>
          <w:rFonts w:cstheme="minorHAnsi"/>
          <w:color w:val="000000"/>
          <w:shd w:val="clear" w:color="auto" w:fill="FFFFFF"/>
        </w:rPr>
        <w:t xml:space="preserve"> (Рисунок 1, в), </w:t>
      </w:r>
      <w:r w:rsidRPr="00C04234">
        <w:rPr>
          <w:rFonts w:cstheme="minorHAnsi"/>
          <w:color w:val="000000"/>
          <w:shd w:val="clear" w:color="auto" w:fill="FFFFFF"/>
          <w:lang w:val="en-US"/>
        </w:rPr>
        <w:t>RAVDESS</w:t>
      </w:r>
      <w:r w:rsidRPr="00C04234">
        <w:rPr>
          <w:rFonts w:cstheme="minorHAnsi"/>
          <w:color w:val="000000"/>
          <w:shd w:val="clear" w:color="auto" w:fill="FFFFFF"/>
        </w:rPr>
        <w:t xml:space="preserve"> (Рисунок 1, г): одна группа данных, некоторые классы (</w:t>
      </w:r>
      <w:r w:rsidRPr="00C04234">
        <w:rPr>
          <w:rFonts w:cstheme="minorHAnsi"/>
          <w:color w:val="000000"/>
          <w:shd w:val="clear" w:color="auto" w:fill="FFFFFF"/>
          <w:lang w:val="en-US"/>
        </w:rPr>
        <w:t>ANG</w:t>
      </w:r>
      <w:r w:rsidRPr="00C04234">
        <w:rPr>
          <w:rFonts w:cstheme="minorHAnsi"/>
          <w:color w:val="000000"/>
          <w:shd w:val="clear" w:color="auto" w:fill="FFFFFF"/>
        </w:rPr>
        <w:t xml:space="preserve">, </w:t>
      </w:r>
      <w:r w:rsidRPr="00C04234">
        <w:rPr>
          <w:rFonts w:cstheme="minorHAnsi"/>
          <w:color w:val="000000"/>
          <w:shd w:val="clear" w:color="auto" w:fill="FFFFFF"/>
          <w:lang w:val="en-US"/>
        </w:rPr>
        <w:t>SAD</w:t>
      </w:r>
      <w:r w:rsidRPr="00C04234">
        <w:rPr>
          <w:rFonts w:cstheme="minorHAnsi"/>
          <w:color w:val="000000"/>
          <w:shd w:val="clear" w:color="auto" w:fill="FFFFFF"/>
        </w:rPr>
        <w:t xml:space="preserve">) имеют большую плотность распределения в определенных зонах этой группы, в то время </w:t>
      </w:r>
      <w:proofErr w:type="gramStart"/>
      <w:r w:rsidRPr="00C04234">
        <w:rPr>
          <w:rFonts w:cstheme="minorHAnsi"/>
          <w:color w:val="000000"/>
          <w:shd w:val="clear" w:color="auto" w:fill="FFFFFF"/>
        </w:rPr>
        <w:t>как  такие</w:t>
      </w:r>
      <w:proofErr w:type="gramEnd"/>
      <w:r w:rsidRPr="00C04234">
        <w:rPr>
          <w:rFonts w:cstheme="minorHAnsi"/>
          <w:color w:val="000000"/>
          <w:shd w:val="clear" w:color="auto" w:fill="FFFFFF"/>
        </w:rPr>
        <w:t xml:space="preserve"> классы, как </w:t>
      </w:r>
      <w:r w:rsidRPr="00C04234">
        <w:rPr>
          <w:rFonts w:cstheme="minorHAnsi"/>
          <w:color w:val="000000"/>
          <w:shd w:val="clear" w:color="auto" w:fill="FFFFFF"/>
          <w:lang w:val="en-US"/>
        </w:rPr>
        <w:t>FEA</w:t>
      </w:r>
      <w:r w:rsidRPr="00C04234">
        <w:rPr>
          <w:rFonts w:cstheme="minorHAnsi"/>
          <w:color w:val="000000"/>
          <w:shd w:val="clear" w:color="auto" w:fill="FFFFFF"/>
        </w:rPr>
        <w:t xml:space="preserve">, </w:t>
      </w:r>
      <w:r w:rsidRPr="00C04234">
        <w:rPr>
          <w:rFonts w:cstheme="minorHAnsi"/>
          <w:color w:val="000000"/>
          <w:shd w:val="clear" w:color="auto" w:fill="FFFFFF"/>
          <w:lang w:val="en-US"/>
        </w:rPr>
        <w:t>NEU</w:t>
      </w:r>
      <w:r w:rsidRPr="00C04234">
        <w:rPr>
          <w:rFonts w:cstheme="minorHAnsi"/>
          <w:color w:val="000000"/>
          <w:shd w:val="clear" w:color="auto" w:fill="FFFFFF"/>
        </w:rPr>
        <w:t xml:space="preserve"> распределены по всей области более равномерно.</w:t>
      </w:r>
      <w:r w:rsidR="00C04234" w:rsidRPr="00C04234">
        <w:rPr>
          <w:rFonts w:cstheme="minorHAnsi"/>
          <w:color w:val="000000"/>
          <w:shd w:val="clear" w:color="auto" w:fill="FFFFFF"/>
        </w:rPr>
        <w:t xml:space="preserve"> </w:t>
      </w:r>
    </w:p>
    <w:p w14:paraId="6A082618" w14:textId="18E8A602" w:rsidR="00311B89" w:rsidRPr="00C04234" w:rsidRDefault="00311B89" w:rsidP="00C04234">
      <w:pPr>
        <w:pStyle w:val="a4"/>
        <w:numPr>
          <w:ilvl w:val="0"/>
          <w:numId w:val="19"/>
        </w:numPr>
        <w:jc w:val="both"/>
        <w:rPr>
          <w:rFonts w:cstheme="minorHAnsi"/>
          <w:color w:val="000000"/>
          <w:shd w:val="clear" w:color="auto" w:fill="FFFFFF"/>
        </w:rPr>
      </w:pPr>
      <w:r w:rsidRPr="00C04234">
        <w:rPr>
          <w:rFonts w:cstheme="minorHAnsi"/>
          <w:color w:val="000000"/>
          <w:shd w:val="clear" w:color="auto" w:fill="FFFFFF"/>
          <w:lang w:val="en-US"/>
        </w:rPr>
        <w:t>SAVEE</w:t>
      </w:r>
      <w:r w:rsidR="000E509F" w:rsidRPr="00C04234">
        <w:rPr>
          <w:rFonts w:cstheme="minorHAnsi"/>
          <w:color w:val="000000"/>
          <w:shd w:val="clear" w:color="auto" w:fill="FFFFFF"/>
        </w:rPr>
        <w:t xml:space="preserve"> (Рисунок 1, д)</w:t>
      </w:r>
      <w:r w:rsidR="000A267C" w:rsidRPr="00C04234">
        <w:rPr>
          <w:rFonts w:cstheme="minorHAnsi"/>
          <w:color w:val="000000"/>
          <w:shd w:val="clear" w:color="auto" w:fill="FFFFFF"/>
        </w:rPr>
        <w:t>:</w:t>
      </w:r>
      <w:r w:rsidR="004F1339" w:rsidRPr="00C04234">
        <w:rPr>
          <w:rFonts w:cstheme="minorHAnsi"/>
          <w:color w:val="000000"/>
          <w:shd w:val="clear" w:color="auto" w:fill="FFFFFF"/>
        </w:rPr>
        <w:t xml:space="preserve"> </w:t>
      </w:r>
      <w:r w:rsidR="000A267C" w:rsidRPr="00C04234">
        <w:rPr>
          <w:rFonts w:cstheme="minorHAnsi"/>
          <w:color w:val="000000"/>
          <w:shd w:val="clear" w:color="auto" w:fill="FFFFFF"/>
        </w:rPr>
        <w:t xml:space="preserve">две </w:t>
      </w:r>
      <w:r w:rsidRPr="00C04234">
        <w:rPr>
          <w:rFonts w:cstheme="minorHAnsi"/>
          <w:color w:val="000000"/>
          <w:shd w:val="clear" w:color="auto" w:fill="FFFFFF"/>
        </w:rPr>
        <w:t xml:space="preserve">группы данных, в обеих группах локализуются представители </w:t>
      </w:r>
      <w:r w:rsidR="0089714A" w:rsidRPr="00C04234">
        <w:rPr>
          <w:rFonts w:cstheme="minorHAnsi"/>
          <w:color w:val="000000"/>
          <w:shd w:val="clear" w:color="auto" w:fill="FFFFFF"/>
        </w:rPr>
        <w:t>нескольких</w:t>
      </w:r>
      <w:r w:rsidRPr="00C04234">
        <w:rPr>
          <w:rFonts w:cstheme="minorHAnsi"/>
          <w:color w:val="000000"/>
          <w:shd w:val="clear" w:color="auto" w:fill="FFFFFF"/>
        </w:rPr>
        <w:t xml:space="preserve"> классов, </w:t>
      </w:r>
      <w:r w:rsidR="00897D0F" w:rsidRPr="00C04234">
        <w:rPr>
          <w:rFonts w:cstheme="minorHAnsi"/>
          <w:color w:val="000000"/>
          <w:shd w:val="clear" w:color="auto" w:fill="FFFFFF"/>
        </w:rPr>
        <w:t xml:space="preserve">однако </w:t>
      </w:r>
      <w:r w:rsidRPr="00C04234">
        <w:rPr>
          <w:rFonts w:cstheme="minorHAnsi"/>
          <w:color w:val="000000"/>
          <w:shd w:val="clear" w:color="auto" w:fill="FFFFFF"/>
        </w:rPr>
        <w:t xml:space="preserve">внутри этих групп </w:t>
      </w:r>
      <w:r w:rsidR="00897D0F" w:rsidRPr="00C04234">
        <w:rPr>
          <w:rFonts w:cstheme="minorHAnsi"/>
          <w:color w:val="000000"/>
          <w:shd w:val="clear" w:color="auto" w:fill="FFFFFF"/>
        </w:rPr>
        <w:t>можно выделить</w:t>
      </w:r>
      <w:r w:rsidRPr="00C04234">
        <w:rPr>
          <w:rFonts w:cstheme="minorHAnsi"/>
          <w:color w:val="000000"/>
          <w:shd w:val="clear" w:color="auto" w:fill="FFFFFF"/>
        </w:rPr>
        <w:t xml:space="preserve"> </w:t>
      </w:r>
      <w:r w:rsidR="0089714A" w:rsidRPr="00C04234">
        <w:rPr>
          <w:rFonts w:cstheme="minorHAnsi"/>
          <w:color w:val="000000"/>
          <w:shd w:val="clear" w:color="auto" w:fill="FFFFFF"/>
        </w:rPr>
        <w:t>области</w:t>
      </w:r>
      <w:r w:rsidRPr="00C04234">
        <w:rPr>
          <w:rFonts w:cstheme="minorHAnsi"/>
          <w:color w:val="000000"/>
          <w:shd w:val="clear" w:color="auto" w:fill="FFFFFF"/>
        </w:rPr>
        <w:t xml:space="preserve">, наиболее представленные </w:t>
      </w:r>
      <w:r w:rsidR="00897D0F" w:rsidRPr="00C04234">
        <w:rPr>
          <w:rFonts w:cstheme="minorHAnsi"/>
          <w:color w:val="000000"/>
          <w:shd w:val="clear" w:color="auto" w:fill="FFFFFF"/>
        </w:rPr>
        <w:t>экземплярами одного из классов.</w:t>
      </w:r>
    </w:p>
    <w:p w14:paraId="27D9C038" w14:textId="6BB8B85B" w:rsidR="003A7BF3" w:rsidRPr="00C04234" w:rsidRDefault="003A7BF3" w:rsidP="00C04234">
      <w:pPr>
        <w:pStyle w:val="a4"/>
        <w:numPr>
          <w:ilvl w:val="0"/>
          <w:numId w:val="19"/>
        </w:numPr>
        <w:jc w:val="both"/>
        <w:rPr>
          <w:rFonts w:cstheme="minorHAnsi"/>
          <w:color w:val="000000"/>
          <w:shd w:val="clear" w:color="auto" w:fill="FFFFFF"/>
        </w:rPr>
      </w:pPr>
      <w:r w:rsidRPr="00C04234">
        <w:rPr>
          <w:rFonts w:cstheme="minorHAnsi"/>
          <w:color w:val="000000"/>
          <w:shd w:val="clear" w:color="auto" w:fill="FFFFFF"/>
          <w:lang w:val="en-US"/>
        </w:rPr>
        <w:t>Emo</w:t>
      </w:r>
      <w:r w:rsidRPr="00C04234">
        <w:rPr>
          <w:rFonts w:cstheme="minorHAnsi"/>
          <w:color w:val="000000"/>
          <w:shd w:val="clear" w:color="auto" w:fill="FFFFFF"/>
        </w:rPr>
        <w:t>-</w:t>
      </w:r>
      <w:proofErr w:type="gramStart"/>
      <w:r w:rsidRPr="00C04234">
        <w:rPr>
          <w:rFonts w:cstheme="minorHAnsi"/>
          <w:color w:val="000000"/>
          <w:shd w:val="clear" w:color="auto" w:fill="FFFFFF"/>
          <w:lang w:val="en-US"/>
        </w:rPr>
        <w:t>DB</w:t>
      </w:r>
      <w:r w:rsidR="000E509F" w:rsidRPr="00C04234">
        <w:rPr>
          <w:rFonts w:cstheme="minorHAnsi"/>
          <w:color w:val="000000"/>
          <w:shd w:val="clear" w:color="auto" w:fill="FFFFFF"/>
        </w:rPr>
        <w:t>(</w:t>
      </w:r>
      <w:proofErr w:type="gramEnd"/>
      <w:r w:rsidR="000E509F" w:rsidRPr="00C04234">
        <w:rPr>
          <w:rFonts w:cstheme="minorHAnsi"/>
          <w:color w:val="000000"/>
          <w:shd w:val="clear" w:color="auto" w:fill="FFFFFF"/>
        </w:rPr>
        <w:t>Рисунок 1, б)</w:t>
      </w:r>
      <w:r w:rsidRPr="00C04234">
        <w:rPr>
          <w:rFonts w:cstheme="minorHAnsi"/>
          <w:color w:val="000000"/>
          <w:shd w:val="clear" w:color="auto" w:fill="FFFFFF"/>
        </w:rPr>
        <w:t>: данные группируются в соответствии с классами, однако четких границ между этими группами нет</w:t>
      </w:r>
      <w:r w:rsidR="000A267C" w:rsidRPr="00C04234">
        <w:rPr>
          <w:rFonts w:cstheme="minorHAnsi"/>
          <w:color w:val="000000"/>
          <w:shd w:val="clear" w:color="auto" w:fill="FFFFFF"/>
        </w:rPr>
        <w:t>, и различные классы распределены с различной плотностью</w:t>
      </w:r>
      <w:r w:rsidRPr="00C04234">
        <w:rPr>
          <w:rFonts w:cstheme="minorHAnsi"/>
          <w:color w:val="000000"/>
          <w:shd w:val="clear" w:color="auto" w:fill="FFFFFF"/>
        </w:rPr>
        <w:t xml:space="preserve">.          </w:t>
      </w:r>
    </w:p>
    <w:p w14:paraId="646A17B3" w14:textId="679E2D4D" w:rsidR="00C04234" w:rsidRDefault="00897D0F" w:rsidP="00C04234">
      <w:pPr>
        <w:pStyle w:val="a4"/>
        <w:numPr>
          <w:ilvl w:val="0"/>
          <w:numId w:val="19"/>
        </w:numPr>
        <w:jc w:val="both"/>
        <w:rPr>
          <w:rFonts w:cstheme="minorHAnsi"/>
          <w:color w:val="000000"/>
          <w:shd w:val="clear" w:color="auto" w:fill="FFFFFF"/>
        </w:rPr>
      </w:pPr>
      <w:proofErr w:type="gramStart"/>
      <w:r w:rsidRPr="00C04234">
        <w:rPr>
          <w:rFonts w:cstheme="minorHAnsi"/>
          <w:color w:val="000000"/>
          <w:shd w:val="clear" w:color="auto" w:fill="FFFFFF"/>
          <w:lang w:val="en-US"/>
        </w:rPr>
        <w:t>TESS</w:t>
      </w:r>
      <w:r w:rsidR="000E509F" w:rsidRPr="00C04234">
        <w:rPr>
          <w:rFonts w:cstheme="minorHAnsi"/>
          <w:color w:val="000000"/>
          <w:shd w:val="clear" w:color="auto" w:fill="FFFFFF"/>
        </w:rPr>
        <w:t>(</w:t>
      </w:r>
      <w:proofErr w:type="gramEnd"/>
      <w:r w:rsidR="000E509F" w:rsidRPr="00C04234">
        <w:rPr>
          <w:rFonts w:cstheme="minorHAnsi"/>
          <w:color w:val="000000"/>
          <w:shd w:val="clear" w:color="auto" w:fill="FFFFFF"/>
        </w:rPr>
        <w:t>Рисунок 1, е)</w:t>
      </w:r>
      <w:r w:rsidRPr="00C04234">
        <w:rPr>
          <w:rFonts w:cstheme="minorHAnsi"/>
          <w:color w:val="000000"/>
          <w:shd w:val="clear" w:color="auto" w:fill="FFFFFF"/>
        </w:rPr>
        <w:t xml:space="preserve">: наиболее ярко выраженная структура среди всех полученных визуализаций, данные разбиты на плотные </w:t>
      </w:r>
      <w:r w:rsidR="0089714A" w:rsidRPr="00C04234">
        <w:rPr>
          <w:rFonts w:cstheme="minorHAnsi"/>
          <w:color w:val="000000"/>
          <w:shd w:val="clear" w:color="auto" w:fill="FFFFFF"/>
        </w:rPr>
        <w:t>скопления</w:t>
      </w:r>
      <w:r w:rsidRPr="00C04234">
        <w:rPr>
          <w:rFonts w:cstheme="minorHAnsi"/>
          <w:color w:val="000000"/>
          <w:shd w:val="clear" w:color="auto" w:fill="FFFFFF"/>
        </w:rPr>
        <w:t xml:space="preserve"> с четкими границами, прич</w:t>
      </w:r>
      <w:r w:rsidR="0089714A" w:rsidRPr="00C04234">
        <w:rPr>
          <w:rFonts w:cstheme="minorHAnsi"/>
          <w:color w:val="000000"/>
          <w:shd w:val="clear" w:color="auto" w:fill="FFFFFF"/>
        </w:rPr>
        <w:t xml:space="preserve">ем каждая эмоциональная категория представлена двумя группами. </w:t>
      </w:r>
      <w:r w:rsidR="004D599C" w:rsidRPr="00C04234">
        <w:rPr>
          <w:rFonts w:cstheme="minorHAnsi"/>
          <w:color w:val="000000"/>
          <w:shd w:val="clear" w:color="auto" w:fill="FFFFFF"/>
        </w:rPr>
        <w:t>Можно утверждать, что данные сгруппированы</w:t>
      </w:r>
      <w:r w:rsidR="0089714A" w:rsidRPr="00C04234">
        <w:rPr>
          <w:rFonts w:cstheme="minorHAnsi"/>
          <w:color w:val="000000"/>
          <w:shd w:val="clear" w:color="auto" w:fill="FFFFFF"/>
        </w:rPr>
        <w:t xml:space="preserve"> не только по представленным классам базовых эмоций, но и по актерам, участвовавшим в записи.</w:t>
      </w:r>
    </w:p>
    <w:p w14:paraId="2CA97113" w14:textId="78A706CB" w:rsidR="00C04234" w:rsidRPr="00C04234" w:rsidRDefault="00C04234" w:rsidP="00C04234">
      <w:pPr>
        <w:ind w:firstLine="360"/>
        <w:jc w:val="both"/>
      </w:pPr>
      <w:bookmarkStart w:id="1368" w:name="_Hlk48601410"/>
      <w:r w:rsidRPr="00A82632">
        <w:t xml:space="preserve">Визуализации результатов t-SNE на </w:t>
      </w:r>
      <w:r>
        <w:t xml:space="preserve">исходных </w:t>
      </w:r>
      <w:r w:rsidRPr="00A82632">
        <w:t xml:space="preserve">наборах данных при </w:t>
      </w:r>
      <w:r>
        <w:t>бинар</w:t>
      </w:r>
      <w:r w:rsidRPr="00A82632">
        <w:t>ной разметке</w:t>
      </w:r>
      <w:r>
        <w:t xml:space="preserve"> представлены на рисунке 2.</w:t>
      </w:r>
    </w:p>
    <w:bookmarkEnd w:id="1368"/>
    <w:p w14:paraId="6B011166" w14:textId="77777777" w:rsidR="00C04234" w:rsidRDefault="00C04234" w:rsidP="00C04234">
      <w:pPr>
        <w:keepNext/>
        <w:jc w:val="both"/>
      </w:pPr>
      <w:r>
        <w:rPr>
          <w:rFonts w:cstheme="minorHAnsi"/>
          <w:noProof/>
          <w:color w:val="000000"/>
          <w:shd w:val="clear" w:color="auto" w:fill="FFFFFF"/>
        </w:rPr>
        <w:lastRenderedPageBreak/>
        <w:drawing>
          <wp:inline distT="0" distB="0" distL="0" distR="0" wp14:anchorId="0D5D2A73" wp14:editId="2E4F6FAD">
            <wp:extent cx="5991225" cy="3628390"/>
            <wp:effectExtent l="0" t="0" r="952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1225" cy="3628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5734A2" w14:textId="0662373B" w:rsidR="00C04234" w:rsidRDefault="00C04234" w:rsidP="00C04234">
      <w:pPr>
        <w:pStyle w:val="a6"/>
        <w:jc w:val="center"/>
      </w:pPr>
      <w:r>
        <w:t xml:space="preserve">Рисунок </w:t>
      </w:r>
      <w:r w:rsidR="00E526D6">
        <w:fldChar w:fldCharType="begin"/>
      </w:r>
      <w:r w:rsidR="00E526D6">
        <w:instrText xml:space="preserve"> SEQ Рисунок \* ARABIC </w:instrText>
      </w:r>
      <w:r w:rsidR="00E526D6">
        <w:fldChar w:fldCharType="separate"/>
      </w:r>
      <w:r w:rsidR="00BE1926">
        <w:rPr>
          <w:noProof/>
        </w:rPr>
        <w:t>2</w:t>
      </w:r>
      <w:r w:rsidR="00E526D6">
        <w:rPr>
          <w:noProof/>
        </w:rPr>
        <w:fldChar w:fldCharType="end"/>
      </w:r>
      <w:r>
        <w:t xml:space="preserve">. </w:t>
      </w:r>
      <w:r w:rsidRPr="00A82632">
        <w:t xml:space="preserve">Визуализации результатов t-SNE на наборах данных при </w:t>
      </w:r>
      <w:r>
        <w:t>бинар</w:t>
      </w:r>
      <w:r w:rsidRPr="00A82632">
        <w:t xml:space="preserve">ной разметке: а </w:t>
      </w:r>
      <w:proofErr w:type="gramStart"/>
      <w:r w:rsidRPr="00A82632">
        <w:t>-  CREMA</w:t>
      </w:r>
      <w:proofErr w:type="gramEnd"/>
      <w:r w:rsidRPr="00A82632">
        <w:t xml:space="preserve">-D, б - </w:t>
      </w:r>
      <w:proofErr w:type="spellStart"/>
      <w:r w:rsidRPr="00A82632">
        <w:t>Emo</w:t>
      </w:r>
      <w:proofErr w:type="spellEnd"/>
      <w:r w:rsidRPr="00A82632">
        <w:t>-DB, в - IEMOCAP, г - RAVDESS, д - SAVEE, е - TESS</w:t>
      </w:r>
    </w:p>
    <w:p w14:paraId="0290DF57" w14:textId="28F50076" w:rsidR="00E6439F" w:rsidRPr="00C04234" w:rsidRDefault="00B51934" w:rsidP="00C04234">
      <w:pPr>
        <w:pStyle w:val="a4"/>
        <w:numPr>
          <w:ilvl w:val="0"/>
          <w:numId w:val="20"/>
        </w:numPr>
        <w:jc w:val="both"/>
        <w:rPr>
          <w:rFonts w:cstheme="minorHAnsi"/>
          <w:color w:val="000000"/>
          <w:shd w:val="clear" w:color="auto" w:fill="FFFFFF"/>
        </w:rPr>
      </w:pPr>
      <w:r w:rsidRPr="00C04234">
        <w:rPr>
          <w:rFonts w:cstheme="minorHAnsi"/>
          <w:color w:val="000000"/>
          <w:shd w:val="clear" w:color="auto" w:fill="FFFFFF"/>
          <w:lang w:val="en-US"/>
        </w:rPr>
        <w:t>IEMOCAP</w:t>
      </w:r>
      <w:r w:rsidR="00584C0D">
        <w:rPr>
          <w:rFonts w:cstheme="minorHAnsi"/>
          <w:color w:val="000000"/>
          <w:shd w:val="clear" w:color="auto" w:fill="FFFFFF"/>
        </w:rPr>
        <w:t xml:space="preserve"> (Рисунок 2, в)</w:t>
      </w:r>
      <w:r w:rsidRPr="00C04234">
        <w:rPr>
          <w:rFonts w:cstheme="minorHAnsi"/>
          <w:color w:val="000000"/>
          <w:shd w:val="clear" w:color="auto" w:fill="FFFFFF"/>
        </w:rPr>
        <w:t xml:space="preserve">, </w:t>
      </w:r>
      <w:r w:rsidRPr="00C04234">
        <w:rPr>
          <w:rFonts w:cstheme="minorHAnsi"/>
          <w:color w:val="000000"/>
          <w:shd w:val="clear" w:color="auto" w:fill="FFFFFF"/>
          <w:lang w:val="en-US"/>
        </w:rPr>
        <w:t>SAVEE</w:t>
      </w:r>
      <w:r w:rsidR="00584C0D">
        <w:rPr>
          <w:rFonts w:cstheme="minorHAnsi"/>
          <w:color w:val="000000"/>
          <w:shd w:val="clear" w:color="auto" w:fill="FFFFFF"/>
        </w:rPr>
        <w:t xml:space="preserve"> (Рисунок 2, д)</w:t>
      </w:r>
      <w:r w:rsidRPr="00C04234">
        <w:rPr>
          <w:rFonts w:cstheme="minorHAnsi"/>
          <w:color w:val="000000"/>
          <w:shd w:val="clear" w:color="auto" w:fill="FFFFFF"/>
        </w:rPr>
        <w:t xml:space="preserve">: </w:t>
      </w:r>
      <w:r w:rsidR="00584C0D">
        <w:rPr>
          <w:rFonts w:cstheme="minorHAnsi"/>
          <w:color w:val="000000"/>
          <w:shd w:val="clear" w:color="auto" w:fill="FFFFFF"/>
        </w:rPr>
        <w:t>д</w:t>
      </w:r>
      <w:r w:rsidR="004D599C" w:rsidRPr="00C04234">
        <w:rPr>
          <w:rFonts w:cstheme="minorHAnsi"/>
          <w:color w:val="000000"/>
          <w:shd w:val="clear" w:color="auto" w:fill="FFFFFF"/>
        </w:rPr>
        <w:t xml:space="preserve">анные обоих классов распределены равномерно по всему пространству, нет </w:t>
      </w:r>
      <w:r w:rsidRPr="00C04234">
        <w:rPr>
          <w:rFonts w:cstheme="minorHAnsi"/>
          <w:color w:val="000000"/>
          <w:shd w:val="clear" w:color="auto" w:fill="FFFFFF"/>
        </w:rPr>
        <w:t xml:space="preserve">яркой </w:t>
      </w:r>
      <w:r w:rsidR="004D599C" w:rsidRPr="00C04234">
        <w:rPr>
          <w:rFonts w:cstheme="minorHAnsi"/>
          <w:color w:val="000000"/>
          <w:shd w:val="clear" w:color="auto" w:fill="FFFFFF"/>
        </w:rPr>
        <w:t xml:space="preserve">выраженности одного класса </w:t>
      </w:r>
      <w:r w:rsidRPr="00C04234">
        <w:rPr>
          <w:rFonts w:cstheme="minorHAnsi"/>
          <w:color w:val="000000"/>
          <w:shd w:val="clear" w:color="auto" w:fill="FFFFFF"/>
        </w:rPr>
        <w:t>по сравнению с</w:t>
      </w:r>
      <w:r w:rsidR="004D599C" w:rsidRPr="00C04234">
        <w:rPr>
          <w:rFonts w:cstheme="minorHAnsi"/>
          <w:color w:val="000000"/>
          <w:shd w:val="clear" w:color="auto" w:fill="FFFFFF"/>
        </w:rPr>
        <w:t xml:space="preserve"> другим в той или иной области</w:t>
      </w:r>
      <w:r w:rsidRPr="00C04234">
        <w:rPr>
          <w:rFonts w:cstheme="minorHAnsi"/>
          <w:color w:val="000000"/>
          <w:shd w:val="clear" w:color="auto" w:fill="FFFFFF"/>
        </w:rPr>
        <w:t>.</w:t>
      </w:r>
    </w:p>
    <w:p w14:paraId="7AAE63AB" w14:textId="06EBF802" w:rsidR="00B51934" w:rsidRPr="00C04234" w:rsidRDefault="00B51934" w:rsidP="00C04234">
      <w:pPr>
        <w:pStyle w:val="a4"/>
        <w:numPr>
          <w:ilvl w:val="0"/>
          <w:numId w:val="20"/>
        </w:numPr>
        <w:jc w:val="both"/>
        <w:rPr>
          <w:rFonts w:cstheme="minorHAnsi"/>
          <w:color w:val="000000"/>
          <w:shd w:val="clear" w:color="auto" w:fill="FFFFFF"/>
        </w:rPr>
      </w:pPr>
      <w:r w:rsidRPr="00C04234">
        <w:rPr>
          <w:rFonts w:cstheme="minorHAnsi"/>
          <w:color w:val="000000"/>
          <w:shd w:val="clear" w:color="auto" w:fill="FFFFFF"/>
          <w:lang w:val="en-US"/>
        </w:rPr>
        <w:t>RAVDESS</w:t>
      </w:r>
      <w:r w:rsidR="00584C0D">
        <w:rPr>
          <w:rFonts w:cstheme="minorHAnsi"/>
          <w:color w:val="000000"/>
          <w:shd w:val="clear" w:color="auto" w:fill="FFFFFF"/>
        </w:rPr>
        <w:t xml:space="preserve"> (Рисунок 2, г)</w:t>
      </w:r>
      <w:r w:rsidRPr="00C04234">
        <w:rPr>
          <w:rFonts w:cstheme="minorHAnsi"/>
          <w:color w:val="000000"/>
          <w:shd w:val="clear" w:color="auto" w:fill="FFFFFF"/>
        </w:rPr>
        <w:t xml:space="preserve">, </w:t>
      </w:r>
      <w:r w:rsidRPr="00C04234">
        <w:rPr>
          <w:rFonts w:cstheme="minorHAnsi"/>
          <w:color w:val="000000"/>
          <w:shd w:val="clear" w:color="auto" w:fill="FFFFFF"/>
          <w:lang w:val="en-US"/>
        </w:rPr>
        <w:t>CREMA</w:t>
      </w:r>
      <w:r w:rsidRPr="00C04234">
        <w:rPr>
          <w:rFonts w:cstheme="minorHAnsi"/>
          <w:color w:val="000000"/>
          <w:shd w:val="clear" w:color="auto" w:fill="FFFFFF"/>
        </w:rPr>
        <w:t>-</w:t>
      </w:r>
      <w:r w:rsidRPr="00C04234">
        <w:rPr>
          <w:rFonts w:cstheme="minorHAnsi"/>
          <w:color w:val="000000"/>
          <w:shd w:val="clear" w:color="auto" w:fill="FFFFFF"/>
          <w:lang w:val="en-US"/>
        </w:rPr>
        <w:t>D</w:t>
      </w:r>
      <w:r w:rsidR="00584C0D">
        <w:rPr>
          <w:rFonts w:cstheme="minorHAnsi"/>
          <w:color w:val="000000"/>
          <w:shd w:val="clear" w:color="auto" w:fill="FFFFFF"/>
        </w:rPr>
        <w:t xml:space="preserve"> (Рисунок 2, а)</w:t>
      </w:r>
      <w:r w:rsidRPr="00C04234">
        <w:rPr>
          <w:rFonts w:cstheme="minorHAnsi"/>
          <w:color w:val="000000"/>
          <w:shd w:val="clear" w:color="auto" w:fill="FFFFFF"/>
        </w:rPr>
        <w:t xml:space="preserve">: </w:t>
      </w:r>
      <w:r w:rsidR="00584C0D">
        <w:rPr>
          <w:rFonts w:cstheme="minorHAnsi"/>
          <w:color w:val="000000"/>
          <w:shd w:val="clear" w:color="auto" w:fill="FFFFFF"/>
        </w:rPr>
        <w:t>с</w:t>
      </w:r>
      <w:r w:rsidRPr="00C04234">
        <w:rPr>
          <w:rFonts w:cstheme="minorHAnsi"/>
          <w:color w:val="000000"/>
          <w:shd w:val="clear" w:color="auto" w:fill="FFFFFF"/>
        </w:rPr>
        <w:t>уществуют области пространства с преобладанием представленности одного класса над другим, однако четких границ между классами не наблюдается.</w:t>
      </w:r>
    </w:p>
    <w:p w14:paraId="7DDDFEA8" w14:textId="6B463FA1" w:rsidR="00C04234" w:rsidRDefault="00B51934" w:rsidP="00C04234">
      <w:pPr>
        <w:pStyle w:val="a4"/>
        <w:numPr>
          <w:ilvl w:val="0"/>
          <w:numId w:val="20"/>
        </w:numPr>
        <w:jc w:val="both"/>
        <w:rPr>
          <w:rFonts w:cstheme="minorHAnsi"/>
          <w:color w:val="000000"/>
          <w:shd w:val="clear" w:color="auto" w:fill="FFFFFF"/>
        </w:rPr>
      </w:pPr>
      <w:r w:rsidRPr="00C04234">
        <w:rPr>
          <w:rFonts w:cstheme="minorHAnsi"/>
          <w:color w:val="000000"/>
          <w:shd w:val="clear" w:color="auto" w:fill="FFFFFF"/>
          <w:lang w:val="en-US"/>
        </w:rPr>
        <w:t>TESS</w:t>
      </w:r>
      <w:r w:rsidR="00584C0D">
        <w:rPr>
          <w:rFonts w:cstheme="minorHAnsi"/>
          <w:color w:val="000000"/>
          <w:shd w:val="clear" w:color="auto" w:fill="FFFFFF"/>
        </w:rPr>
        <w:t xml:space="preserve"> (Рисунок 2, е)</w:t>
      </w:r>
      <w:r w:rsidRPr="00C04234">
        <w:rPr>
          <w:rFonts w:cstheme="minorHAnsi"/>
          <w:color w:val="000000"/>
          <w:shd w:val="clear" w:color="auto" w:fill="FFFFFF"/>
        </w:rPr>
        <w:t xml:space="preserve">, </w:t>
      </w:r>
      <w:r w:rsidRPr="00C04234">
        <w:rPr>
          <w:rFonts w:cstheme="minorHAnsi"/>
          <w:color w:val="000000"/>
          <w:shd w:val="clear" w:color="auto" w:fill="FFFFFF"/>
          <w:lang w:val="en-US"/>
        </w:rPr>
        <w:t>Emo</w:t>
      </w:r>
      <w:r w:rsidRPr="00C04234">
        <w:rPr>
          <w:rFonts w:cstheme="minorHAnsi"/>
          <w:color w:val="000000"/>
          <w:shd w:val="clear" w:color="auto" w:fill="FFFFFF"/>
        </w:rPr>
        <w:t>-</w:t>
      </w:r>
      <w:r w:rsidRPr="00C04234">
        <w:rPr>
          <w:rFonts w:cstheme="minorHAnsi"/>
          <w:color w:val="000000"/>
          <w:shd w:val="clear" w:color="auto" w:fill="FFFFFF"/>
          <w:lang w:val="en-US"/>
        </w:rPr>
        <w:t>DB</w:t>
      </w:r>
      <w:r w:rsidR="00584C0D">
        <w:rPr>
          <w:rFonts w:cstheme="minorHAnsi"/>
          <w:color w:val="000000"/>
          <w:shd w:val="clear" w:color="auto" w:fill="FFFFFF"/>
        </w:rPr>
        <w:t xml:space="preserve"> (Рисунок 2, б)</w:t>
      </w:r>
      <w:r w:rsidRPr="00C04234">
        <w:rPr>
          <w:rFonts w:cstheme="minorHAnsi"/>
          <w:color w:val="000000"/>
          <w:shd w:val="clear" w:color="auto" w:fill="FFFFFF"/>
        </w:rPr>
        <w:t xml:space="preserve">: </w:t>
      </w:r>
      <w:r w:rsidR="00261BB9" w:rsidRPr="00C04234">
        <w:rPr>
          <w:rFonts w:cstheme="minorHAnsi"/>
          <w:color w:val="000000"/>
          <w:shd w:val="clear" w:color="auto" w:fill="FFFFFF"/>
        </w:rPr>
        <w:t xml:space="preserve">явно </w:t>
      </w:r>
      <w:r w:rsidRPr="00C04234">
        <w:rPr>
          <w:rFonts w:cstheme="minorHAnsi"/>
          <w:color w:val="000000"/>
          <w:shd w:val="clear" w:color="auto" w:fill="FFFFFF"/>
        </w:rPr>
        <w:t>наблюдаем области пространства, представленные только одним</w:t>
      </w:r>
      <w:r w:rsidR="00261BB9" w:rsidRPr="00C04234">
        <w:rPr>
          <w:rFonts w:cstheme="minorHAnsi"/>
          <w:color w:val="000000"/>
          <w:shd w:val="clear" w:color="auto" w:fill="FFFFFF"/>
        </w:rPr>
        <w:t xml:space="preserve"> из двух классов, эти области можно визуально разграничить.</w:t>
      </w:r>
    </w:p>
    <w:p w14:paraId="1B5AFE5F" w14:textId="596D1EEB" w:rsidR="00C04234" w:rsidRDefault="00C04234" w:rsidP="00C04234">
      <w:pPr>
        <w:ind w:firstLine="360"/>
        <w:jc w:val="both"/>
        <w:rPr>
          <w:ins w:id="1369" w:author="Artem Ryabinov" w:date="2020-08-20T20:36:00Z"/>
          <w:rFonts w:cstheme="minorHAnsi"/>
          <w:color w:val="000000"/>
          <w:shd w:val="clear" w:color="auto" w:fill="FFFFFF"/>
        </w:rPr>
      </w:pPr>
      <w:commentRangeStart w:id="1370"/>
      <w:r w:rsidRPr="00C04234">
        <w:rPr>
          <w:rFonts w:cstheme="minorHAnsi"/>
          <w:color w:val="000000"/>
          <w:shd w:val="clear" w:color="auto" w:fill="FFFFFF"/>
        </w:rPr>
        <w:t xml:space="preserve">Визуализации результатов t-SNE на </w:t>
      </w:r>
      <w:r>
        <w:rPr>
          <w:rFonts w:cstheme="minorHAnsi"/>
          <w:color w:val="000000"/>
          <w:shd w:val="clear" w:color="auto" w:fill="FFFFFF"/>
        </w:rPr>
        <w:t xml:space="preserve">объединенном </w:t>
      </w:r>
      <w:r w:rsidRPr="00C04234">
        <w:rPr>
          <w:rFonts w:cstheme="minorHAnsi"/>
          <w:color w:val="000000"/>
          <w:shd w:val="clear" w:color="auto" w:fill="FFFFFF"/>
        </w:rPr>
        <w:t>набор</w:t>
      </w:r>
      <w:r>
        <w:rPr>
          <w:rFonts w:cstheme="minorHAnsi"/>
          <w:color w:val="000000"/>
          <w:shd w:val="clear" w:color="auto" w:fill="FFFFFF"/>
        </w:rPr>
        <w:t>е</w:t>
      </w:r>
      <w:r w:rsidRPr="00C04234">
        <w:rPr>
          <w:rFonts w:cstheme="minorHAnsi"/>
          <w:color w:val="000000"/>
          <w:shd w:val="clear" w:color="auto" w:fill="FFFFFF"/>
        </w:rPr>
        <w:t xml:space="preserve"> данных </w:t>
      </w:r>
      <w:r>
        <w:rPr>
          <w:rFonts w:cstheme="minorHAnsi"/>
          <w:color w:val="000000"/>
          <w:shd w:val="clear" w:color="auto" w:fill="FFFFFF"/>
          <w:lang w:val="en-US"/>
        </w:rPr>
        <w:t>English</w:t>
      </w:r>
      <w:r w:rsidRPr="00C04234">
        <w:rPr>
          <w:rFonts w:cstheme="minorHAnsi"/>
          <w:color w:val="000000"/>
          <w:shd w:val="clear" w:color="auto" w:fill="FFFFFF"/>
        </w:rPr>
        <w:t xml:space="preserve"> </w:t>
      </w:r>
      <w:r>
        <w:rPr>
          <w:rFonts w:cstheme="minorHAnsi"/>
          <w:color w:val="000000"/>
          <w:shd w:val="clear" w:color="auto" w:fill="FFFFFF"/>
          <w:lang w:val="en-US"/>
        </w:rPr>
        <w:t>Assembly</w:t>
      </w:r>
      <w:r w:rsidRPr="00C04234">
        <w:rPr>
          <w:rFonts w:cstheme="minorHAnsi"/>
          <w:color w:val="000000"/>
          <w:shd w:val="clear" w:color="auto" w:fill="FFFFFF"/>
        </w:rPr>
        <w:t xml:space="preserve"> при </w:t>
      </w:r>
      <w:proofErr w:type="spellStart"/>
      <w:r>
        <w:rPr>
          <w:rFonts w:cstheme="minorHAnsi"/>
          <w:color w:val="000000"/>
          <w:shd w:val="clear" w:color="auto" w:fill="FFFFFF"/>
        </w:rPr>
        <w:t>многоклассовой</w:t>
      </w:r>
      <w:proofErr w:type="spellEnd"/>
      <w:r>
        <w:rPr>
          <w:rFonts w:cstheme="minorHAnsi"/>
          <w:color w:val="000000"/>
          <w:shd w:val="clear" w:color="auto" w:fill="FFFFFF"/>
        </w:rPr>
        <w:t xml:space="preserve"> и </w:t>
      </w:r>
      <w:r w:rsidRPr="00C04234">
        <w:rPr>
          <w:rFonts w:cstheme="minorHAnsi"/>
          <w:color w:val="000000"/>
          <w:shd w:val="clear" w:color="auto" w:fill="FFFFFF"/>
        </w:rPr>
        <w:t xml:space="preserve">бинарной разметке представлены на рисунке </w:t>
      </w:r>
      <w:r>
        <w:rPr>
          <w:rFonts w:cstheme="minorHAnsi"/>
          <w:color w:val="000000"/>
          <w:shd w:val="clear" w:color="auto" w:fill="FFFFFF"/>
        </w:rPr>
        <w:t>3</w:t>
      </w:r>
      <w:r w:rsidRPr="00C04234">
        <w:rPr>
          <w:rFonts w:cstheme="minorHAnsi"/>
          <w:color w:val="000000"/>
          <w:shd w:val="clear" w:color="auto" w:fill="FFFFFF"/>
        </w:rPr>
        <w:t>.</w:t>
      </w:r>
      <w:commentRangeEnd w:id="1370"/>
      <w:r w:rsidR="00040C1E">
        <w:rPr>
          <w:rStyle w:val="a9"/>
        </w:rPr>
        <w:commentReference w:id="1370"/>
      </w:r>
    </w:p>
    <w:p w14:paraId="1B444DEC" w14:textId="77777777" w:rsidR="00BE1926" w:rsidRDefault="00BE1926">
      <w:pPr>
        <w:keepNext/>
        <w:ind w:firstLine="360"/>
        <w:jc w:val="both"/>
        <w:rPr>
          <w:ins w:id="1371" w:author="Artem Ryabinov" w:date="2020-08-20T20:39:00Z"/>
        </w:rPr>
        <w:pPrChange w:id="1372" w:author="Artem Ryabinov" w:date="2020-08-20T20:39:00Z">
          <w:pPr>
            <w:ind w:firstLine="360"/>
            <w:jc w:val="both"/>
          </w:pPr>
        </w:pPrChange>
      </w:pPr>
      <w:ins w:id="1373" w:author="Artem Ryabinov" w:date="2020-08-20T20:38:00Z">
        <w:r>
          <w:rPr>
            <w:rFonts w:cstheme="minorHAnsi"/>
            <w:noProof/>
            <w:color w:val="000000"/>
            <w:shd w:val="clear" w:color="auto" w:fill="FFFFFF"/>
          </w:rPr>
          <w:drawing>
            <wp:inline distT="0" distB="0" distL="0" distR="0" wp14:anchorId="11625229" wp14:editId="0DF379C0">
              <wp:extent cx="5932805" cy="2567940"/>
              <wp:effectExtent l="0" t="0" r="0" b="3810"/>
              <wp:docPr id="2" name="Рисунок 2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9"/>
                      <pic:cNvPicPr>
                        <a:picLocks noChangeAspect="1" noChangeArrowheads="1"/>
                      </pic:cNvPicPr>
                    </pic:nvPicPr>
                    <pic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5932805" cy="25679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ins>
    </w:p>
    <w:p w14:paraId="4A480BF7" w14:textId="13661DED" w:rsidR="00BE1926" w:rsidRPr="001D15CC" w:rsidRDefault="00BE1926">
      <w:pPr>
        <w:pStyle w:val="a6"/>
        <w:jc w:val="center"/>
        <w:rPr>
          <w:rFonts w:cstheme="minorHAnsi"/>
          <w:color w:val="000000"/>
          <w:shd w:val="clear" w:color="auto" w:fill="FFFFFF"/>
        </w:rPr>
        <w:pPrChange w:id="1374" w:author="Artem Ryabinov" w:date="2020-08-20T20:39:00Z">
          <w:pPr>
            <w:ind w:firstLine="360"/>
            <w:jc w:val="both"/>
          </w:pPr>
        </w:pPrChange>
      </w:pPr>
      <w:ins w:id="1375" w:author="Artem Ryabinov" w:date="2020-08-20T20:39:00Z">
        <w:r>
          <w:t xml:space="preserve">Рисунок </w:t>
        </w:r>
        <w:r>
          <w:fldChar w:fldCharType="begin"/>
        </w:r>
        <w:r>
          <w:instrText xml:space="preserve"> SEQ Рисунок \* ARABIC </w:instrText>
        </w:r>
      </w:ins>
      <w:r>
        <w:fldChar w:fldCharType="separate"/>
      </w:r>
      <w:ins w:id="1376" w:author="Artem Ryabinov" w:date="2020-08-20T20:39:00Z">
        <w:r>
          <w:rPr>
            <w:noProof/>
          </w:rPr>
          <w:t>3</w:t>
        </w:r>
        <w:r>
          <w:fldChar w:fldCharType="end"/>
        </w:r>
        <w:r w:rsidRPr="00BE1926">
          <w:rPr>
            <w:rPrChange w:id="1377" w:author="Artem Ryabinov" w:date="2020-08-20T20:40:00Z">
              <w:rPr>
                <w:lang w:val="en-US"/>
              </w:rPr>
            </w:rPrChange>
          </w:rPr>
          <w:t xml:space="preserve">. Визуализации результатов </w:t>
        </w:r>
        <w:r w:rsidRPr="00930579">
          <w:rPr>
            <w:lang w:val="en-US"/>
          </w:rPr>
          <w:t>t</w:t>
        </w:r>
        <w:r w:rsidRPr="00BE1926">
          <w:rPr>
            <w:rPrChange w:id="1378" w:author="Artem Ryabinov" w:date="2020-08-20T20:40:00Z">
              <w:rPr>
                <w:lang w:val="en-US"/>
              </w:rPr>
            </w:rPrChange>
          </w:rPr>
          <w:t>-</w:t>
        </w:r>
        <w:r w:rsidRPr="00930579">
          <w:rPr>
            <w:lang w:val="en-US"/>
          </w:rPr>
          <w:t>SNE</w:t>
        </w:r>
        <w:r w:rsidRPr="00BE1926">
          <w:rPr>
            <w:rPrChange w:id="1379" w:author="Artem Ryabinov" w:date="2020-08-20T20:40:00Z">
              <w:rPr>
                <w:lang w:val="en-US"/>
              </w:rPr>
            </w:rPrChange>
          </w:rPr>
          <w:t xml:space="preserve"> на объединенном наборе данных </w:t>
        </w:r>
        <w:r w:rsidRPr="00930579">
          <w:rPr>
            <w:lang w:val="en-US"/>
          </w:rPr>
          <w:t>English</w:t>
        </w:r>
        <w:r w:rsidRPr="00BE1926">
          <w:rPr>
            <w:rPrChange w:id="1380" w:author="Artem Ryabinov" w:date="2020-08-20T20:40:00Z">
              <w:rPr>
                <w:lang w:val="en-US"/>
              </w:rPr>
            </w:rPrChange>
          </w:rPr>
          <w:t xml:space="preserve"> </w:t>
        </w:r>
        <w:r w:rsidRPr="00930579">
          <w:rPr>
            <w:lang w:val="en-US"/>
          </w:rPr>
          <w:t>Assembly</w:t>
        </w:r>
        <w:r w:rsidRPr="00BE1926">
          <w:rPr>
            <w:rPrChange w:id="1381" w:author="Artem Ryabinov" w:date="2020-08-20T20:40:00Z">
              <w:rPr>
                <w:lang w:val="en-US"/>
              </w:rPr>
            </w:rPrChange>
          </w:rPr>
          <w:t xml:space="preserve">. </w:t>
        </w:r>
        <w:r>
          <w:rPr>
            <w:lang w:val="en-US"/>
          </w:rPr>
          <w:t>a</w:t>
        </w:r>
        <w:r w:rsidRPr="00BE1926">
          <w:rPr>
            <w:rPrChange w:id="1382" w:author="Artem Ryabinov" w:date="2020-08-20T20:40:00Z">
              <w:rPr>
                <w:lang w:val="en-US"/>
              </w:rPr>
            </w:rPrChange>
          </w:rPr>
          <w:t xml:space="preserve"> - </w:t>
        </w:r>
        <w:proofErr w:type="spellStart"/>
        <w:r w:rsidRPr="00BE1926">
          <w:rPr>
            <w:rPrChange w:id="1383" w:author="Artem Ryabinov" w:date="2020-08-20T20:40:00Z">
              <w:rPr>
                <w:lang w:val="en-US"/>
              </w:rPr>
            </w:rPrChange>
          </w:rPr>
          <w:t>многоклассов</w:t>
        </w:r>
        <w:r>
          <w:t>ая</w:t>
        </w:r>
        <w:proofErr w:type="spellEnd"/>
        <w:r w:rsidRPr="00BE1926">
          <w:rPr>
            <w:rPrChange w:id="1384" w:author="Artem Ryabinov" w:date="2020-08-20T20:40:00Z">
              <w:rPr>
                <w:lang w:val="en-US"/>
              </w:rPr>
            </w:rPrChange>
          </w:rPr>
          <w:t xml:space="preserve"> </w:t>
        </w:r>
        <w:r>
          <w:t>разме</w:t>
        </w:r>
      </w:ins>
      <w:ins w:id="1385" w:author="Artem Ryabinov" w:date="2020-08-20T20:40:00Z">
        <w:r>
          <w:t>т</w:t>
        </w:r>
      </w:ins>
      <w:ins w:id="1386" w:author="Artem Ryabinov" w:date="2020-08-20T20:39:00Z">
        <w:r>
          <w:t xml:space="preserve">ка, б </w:t>
        </w:r>
        <w:proofErr w:type="gramStart"/>
        <w:r>
          <w:t xml:space="preserve">- </w:t>
        </w:r>
        <w:r w:rsidRPr="00BE1926">
          <w:rPr>
            <w:rPrChange w:id="1387" w:author="Artem Ryabinov" w:date="2020-08-20T20:40:00Z">
              <w:rPr>
                <w:lang w:val="en-US"/>
              </w:rPr>
            </w:rPrChange>
          </w:rPr>
          <w:t xml:space="preserve"> бинарн</w:t>
        </w:r>
        <w:r>
          <w:t>ая</w:t>
        </w:r>
        <w:proofErr w:type="gramEnd"/>
        <w:r w:rsidRPr="00BE1926">
          <w:rPr>
            <w:rPrChange w:id="1388" w:author="Artem Ryabinov" w:date="2020-08-20T20:40:00Z">
              <w:rPr>
                <w:lang w:val="en-US"/>
              </w:rPr>
            </w:rPrChange>
          </w:rPr>
          <w:t xml:space="preserve"> разметк</w:t>
        </w:r>
        <w:r>
          <w:t>а</w:t>
        </w:r>
      </w:ins>
    </w:p>
    <w:p w14:paraId="6677ACC9" w14:textId="59AA384B" w:rsidR="00BE1926" w:rsidRDefault="00CE1648" w:rsidP="00ED7D23">
      <w:pPr>
        <w:jc w:val="both"/>
        <w:rPr>
          <w:ins w:id="1389" w:author="Artem Ryabinov" w:date="2020-08-20T20:40:00Z"/>
          <w:rFonts w:cstheme="minorHAnsi"/>
          <w:color w:val="000000"/>
          <w:shd w:val="clear" w:color="auto" w:fill="FFFFFF"/>
        </w:rPr>
      </w:pPr>
      <w:r w:rsidRPr="00B51934">
        <w:rPr>
          <w:rFonts w:cstheme="minorHAnsi"/>
          <w:color w:val="000000"/>
          <w:shd w:val="clear" w:color="auto" w:fill="FFFFFF"/>
        </w:rPr>
        <w:lastRenderedPageBreak/>
        <w:tab/>
      </w:r>
      <w:ins w:id="1390" w:author="Artem Ryabinov" w:date="2020-08-20T20:41:00Z">
        <w:r w:rsidR="00BE1926">
          <w:rPr>
            <w:rFonts w:cstheme="minorHAnsi"/>
            <w:color w:val="000000"/>
            <w:shd w:val="clear" w:color="auto" w:fill="FFFFFF"/>
          </w:rPr>
          <w:t xml:space="preserve">Видно, что как в случае </w:t>
        </w:r>
        <w:proofErr w:type="spellStart"/>
        <w:r w:rsidR="00BE1926">
          <w:rPr>
            <w:rFonts w:cstheme="minorHAnsi"/>
            <w:color w:val="000000"/>
            <w:shd w:val="clear" w:color="auto" w:fill="FFFFFF"/>
          </w:rPr>
          <w:t>многоклассовой</w:t>
        </w:r>
        <w:proofErr w:type="spellEnd"/>
        <w:r w:rsidR="00BE1926">
          <w:rPr>
            <w:rFonts w:cstheme="minorHAnsi"/>
            <w:color w:val="000000"/>
            <w:shd w:val="clear" w:color="auto" w:fill="FFFFFF"/>
          </w:rPr>
          <w:t xml:space="preserve"> разметки (Рисунок 3, а), так и в случае бинарной разметки (Рисунок 3, б) данные сгруппирова</w:t>
        </w:r>
      </w:ins>
      <w:ins w:id="1391" w:author="Artem Ryabinov" w:date="2020-08-20T20:42:00Z">
        <w:r w:rsidR="00BE1926">
          <w:rPr>
            <w:rFonts w:cstheme="minorHAnsi"/>
            <w:color w:val="000000"/>
            <w:shd w:val="clear" w:color="auto" w:fill="FFFFFF"/>
          </w:rPr>
          <w:t>ны в пространстве</w:t>
        </w:r>
        <w:commentRangeStart w:id="1392"/>
        <w:commentRangeStart w:id="1393"/>
        <w:r w:rsidR="00BE1926">
          <w:rPr>
            <w:rFonts w:cstheme="minorHAnsi"/>
            <w:color w:val="000000"/>
            <w:shd w:val="clear" w:color="auto" w:fill="FFFFFF"/>
          </w:rPr>
          <w:t xml:space="preserve"> не по классам. </w:t>
        </w:r>
      </w:ins>
      <w:commentRangeEnd w:id="1392"/>
      <w:ins w:id="1394" w:author="Artem Ryabinov" w:date="2020-08-20T20:43:00Z">
        <w:r w:rsidR="00BE1926">
          <w:rPr>
            <w:rStyle w:val="a9"/>
          </w:rPr>
          <w:commentReference w:id="1392"/>
        </w:r>
      </w:ins>
      <w:commentRangeEnd w:id="1393"/>
      <w:ins w:id="1395" w:author="Artem Ryabinov" w:date="2020-08-31T21:30:00Z">
        <w:r w:rsidR="001445BE">
          <w:rPr>
            <w:rStyle w:val="a9"/>
          </w:rPr>
          <w:commentReference w:id="1393"/>
        </w:r>
      </w:ins>
    </w:p>
    <w:p w14:paraId="6786963A" w14:textId="4F96C7B1" w:rsidR="00CE1648" w:rsidRPr="009E57BC" w:rsidRDefault="00CE1648">
      <w:pPr>
        <w:ind w:firstLine="708"/>
        <w:jc w:val="both"/>
        <w:rPr>
          <w:rFonts w:cstheme="minorHAnsi"/>
          <w:color w:val="000000"/>
          <w:shd w:val="clear" w:color="auto" w:fill="FFFFFF"/>
        </w:rPr>
        <w:pPrChange w:id="1396" w:author="Artem Ryabinov" w:date="2020-08-20T20:40:00Z">
          <w:pPr>
            <w:jc w:val="both"/>
          </w:pPr>
        </w:pPrChange>
      </w:pPr>
      <w:r w:rsidRPr="009E57BC">
        <w:rPr>
          <w:rFonts w:cstheme="minorHAnsi"/>
          <w:color w:val="000000"/>
          <w:shd w:val="clear" w:color="auto" w:fill="FFFFFF"/>
        </w:rPr>
        <w:t>4.3. Классификация.</w:t>
      </w:r>
    </w:p>
    <w:p w14:paraId="393F0687" w14:textId="7382A981" w:rsidR="00222610" w:rsidRDefault="00CE1648" w:rsidP="00ED7D23">
      <w:pPr>
        <w:jc w:val="both"/>
        <w:rPr>
          <w:ins w:id="1397" w:author="Artem Ryabinov" w:date="2020-08-31T21:54:00Z"/>
          <w:rFonts w:cstheme="minorHAnsi"/>
          <w:color w:val="000000"/>
          <w:shd w:val="clear" w:color="auto" w:fill="FFFFFF"/>
        </w:rPr>
      </w:pPr>
      <w:r w:rsidRPr="009E57BC">
        <w:rPr>
          <w:rFonts w:cstheme="minorHAnsi"/>
          <w:color w:val="000000"/>
          <w:shd w:val="clear" w:color="auto" w:fill="FFFFFF"/>
        </w:rPr>
        <w:tab/>
        <w:t xml:space="preserve">Для классификации также используется библиотека </w:t>
      </w:r>
      <w:proofErr w:type="spellStart"/>
      <w:r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ScikitLearn</w:t>
      </w:r>
      <w:proofErr w:type="spellEnd"/>
      <w:r w:rsidRPr="009E57BC">
        <w:rPr>
          <w:rFonts w:cstheme="minorHAnsi"/>
          <w:color w:val="000000"/>
          <w:shd w:val="clear" w:color="auto" w:fill="FFFFFF"/>
        </w:rPr>
        <w:t xml:space="preserve">, имеющая в своем составе </w:t>
      </w:r>
      <w:ins w:id="1398" w:author="Artem Ryabinov" w:date="2020-08-31T21:47:00Z">
        <w:r w:rsidR="00517751">
          <w:rPr>
            <w:rFonts w:cstheme="minorHAnsi"/>
            <w:color w:val="000000"/>
            <w:shd w:val="clear" w:color="auto" w:fill="FFFFFF"/>
          </w:rPr>
          <w:t xml:space="preserve">классы, отвечающие за реализацию классификационных </w:t>
        </w:r>
      </w:ins>
      <w:r w:rsidRPr="009E57BC">
        <w:rPr>
          <w:rFonts w:cstheme="minorHAnsi"/>
          <w:color w:val="000000"/>
          <w:shd w:val="clear" w:color="auto" w:fill="FFFFFF"/>
        </w:rPr>
        <w:t>алгоритм</w:t>
      </w:r>
      <w:ins w:id="1399" w:author="Artem Ryabinov" w:date="2020-08-31T21:47:00Z">
        <w:r w:rsidR="00517751">
          <w:rPr>
            <w:rFonts w:cstheme="minorHAnsi"/>
            <w:color w:val="000000"/>
            <w:shd w:val="clear" w:color="auto" w:fill="FFFFFF"/>
          </w:rPr>
          <w:t xml:space="preserve">ов </w:t>
        </w:r>
        <w:r w:rsidR="00517751">
          <w:rPr>
            <w:rFonts w:cstheme="minorHAnsi"/>
            <w:color w:val="000000"/>
            <w:shd w:val="clear" w:color="auto" w:fill="FFFFFF"/>
            <w:lang w:val="en-US"/>
          </w:rPr>
          <w:t>k</w:t>
        </w:r>
        <w:r w:rsidR="00517751" w:rsidRPr="00517751">
          <w:rPr>
            <w:rFonts w:cstheme="minorHAnsi"/>
            <w:color w:val="000000"/>
            <w:shd w:val="clear" w:color="auto" w:fill="FFFFFF"/>
            <w:rPrChange w:id="1400" w:author="Artem Ryabinov" w:date="2020-08-31T21:47:00Z">
              <w:rPr>
                <w:rFonts w:cstheme="minorHAnsi"/>
                <w:color w:val="000000"/>
                <w:shd w:val="clear" w:color="auto" w:fill="FFFFFF"/>
                <w:lang w:val="en-US"/>
              </w:rPr>
            </w:rPrChange>
          </w:rPr>
          <w:t>-</w:t>
        </w:r>
        <w:r w:rsidR="00517751">
          <w:rPr>
            <w:rFonts w:cstheme="minorHAnsi"/>
            <w:color w:val="000000"/>
            <w:shd w:val="clear" w:color="auto" w:fill="FFFFFF"/>
            <w:lang w:val="en-US"/>
          </w:rPr>
          <w:t>NN</w:t>
        </w:r>
      </w:ins>
      <w:ins w:id="1401" w:author="Artem Ryabinov" w:date="2020-08-31T21:52:00Z">
        <w:r w:rsidR="00517751" w:rsidRPr="00517751">
          <w:rPr>
            <w:rFonts w:cstheme="minorHAnsi"/>
            <w:color w:val="000000"/>
            <w:shd w:val="clear" w:color="auto" w:fill="FFFFFF"/>
            <w:rPrChange w:id="1402" w:author="Artem Ryabinov" w:date="2020-08-31T21:52:00Z">
              <w:rPr>
                <w:rFonts w:cstheme="minorHAnsi"/>
                <w:color w:val="000000"/>
                <w:shd w:val="clear" w:color="auto" w:fill="FFFFFF"/>
                <w:lang w:val="en-US"/>
              </w:rPr>
            </w:rPrChange>
          </w:rPr>
          <w:t xml:space="preserve"> </w:t>
        </w:r>
      </w:ins>
      <w:del w:id="1403" w:author="Artem Ryabinov" w:date="2020-08-31T21:52:00Z">
        <w:r w:rsidRPr="009E57BC" w:rsidDel="00517751">
          <w:rPr>
            <w:rFonts w:cstheme="minorHAnsi"/>
            <w:color w:val="000000"/>
            <w:shd w:val="clear" w:color="auto" w:fill="FFFFFF"/>
          </w:rPr>
          <w:delText xml:space="preserve"> </w:delText>
        </w:r>
      </w:del>
      <w:ins w:id="1404" w:author="Artem Ryabinov" w:date="2020-08-31T21:47:00Z">
        <w:r w:rsidR="00517751">
          <w:rPr>
            <w:rFonts w:cstheme="minorHAnsi"/>
            <w:color w:val="000000"/>
            <w:shd w:val="clear" w:color="auto" w:fill="FFFFFF"/>
          </w:rPr>
          <w:t xml:space="preserve">и </w:t>
        </w:r>
        <w:r w:rsidR="00517751">
          <w:rPr>
            <w:rFonts w:cstheme="minorHAnsi"/>
            <w:color w:val="000000"/>
            <w:shd w:val="clear" w:color="auto" w:fill="FFFFFF"/>
            <w:lang w:val="en-US"/>
          </w:rPr>
          <w:t>SVM</w:t>
        </w:r>
        <w:r w:rsidR="00517751" w:rsidRPr="00517751">
          <w:rPr>
            <w:rFonts w:cstheme="minorHAnsi"/>
            <w:color w:val="000000"/>
            <w:shd w:val="clear" w:color="auto" w:fill="FFFFFF"/>
            <w:rPrChange w:id="1405" w:author="Artem Ryabinov" w:date="2020-08-31T21:47:00Z">
              <w:rPr>
                <w:rFonts w:cstheme="minorHAnsi"/>
                <w:color w:val="000000"/>
                <w:shd w:val="clear" w:color="auto" w:fill="FFFFFF"/>
                <w:lang w:val="en-US"/>
              </w:rPr>
            </w:rPrChange>
          </w:rPr>
          <w:t xml:space="preserve">: </w:t>
        </w:r>
      </w:ins>
      <w:proofErr w:type="spellStart"/>
      <w:proofErr w:type="gramStart"/>
      <w:r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KNeighborsClassifier</w:t>
      </w:r>
      <w:proofErr w:type="spellEnd"/>
      <w:ins w:id="1406" w:author="Artem Ryabinov" w:date="2020-08-31T21:47:00Z">
        <w:r w:rsidR="00517751">
          <w:rPr>
            <w:rFonts w:cstheme="minorHAnsi"/>
            <w:i/>
            <w:iCs/>
            <w:color w:val="000000"/>
            <w:shd w:val="clear" w:color="auto" w:fill="FFFFFF"/>
          </w:rPr>
          <w:t>(</w:t>
        </w:r>
        <w:proofErr w:type="gramEnd"/>
        <w:r w:rsidR="00517751">
          <w:rPr>
            <w:rFonts w:cstheme="minorHAnsi"/>
            <w:i/>
            <w:iCs/>
            <w:color w:val="000000"/>
            <w:shd w:val="clear" w:color="auto" w:fill="FFFFFF"/>
          </w:rPr>
          <w:t>)</w:t>
        </w:r>
      </w:ins>
      <w:ins w:id="1407" w:author="Artem Ryabinov" w:date="2020-08-31T21:31:00Z">
        <w:r w:rsidR="001445BE">
          <w:rPr>
            <w:rFonts w:cstheme="minorHAnsi"/>
            <w:i/>
            <w:iCs/>
            <w:color w:val="000000"/>
            <w:shd w:val="clear" w:color="auto" w:fill="FFFFFF"/>
          </w:rPr>
          <w:t xml:space="preserve"> </w:t>
        </w:r>
        <w:r w:rsidR="001445BE">
          <w:rPr>
            <w:rFonts w:cstheme="minorHAnsi"/>
            <w:color w:val="000000"/>
            <w:shd w:val="clear" w:color="auto" w:fill="FFFFFF"/>
          </w:rPr>
          <w:t xml:space="preserve">и </w:t>
        </w:r>
        <w:r w:rsidR="001445BE">
          <w:rPr>
            <w:rFonts w:cstheme="minorHAnsi"/>
            <w:i/>
            <w:iCs/>
            <w:color w:val="000000"/>
            <w:shd w:val="clear" w:color="auto" w:fill="FFFFFF"/>
            <w:lang w:val="en-US"/>
          </w:rPr>
          <w:t>SVC</w:t>
        </w:r>
      </w:ins>
      <w:ins w:id="1408" w:author="Artem Ryabinov" w:date="2020-08-31T21:47:00Z">
        <w:r w:rsidR="00517751">
          <w:rPr>
            <w:rFonts w:cstheme="minorHAnsi"/>
            <w:i/>
            <w:iCs/>
            <w:color w:val="000000"/>
            <w:shd w:val="clear" w:color="auto" w:fill="FFFFFF"/>
          </w:rPr>
          <w:t>()</w:t>
        </w:r>
        <w:r w:rsidR="00517751" w:rsidRPr="00517751">
          <w:rPr>
            <w:rFonts w:cstheme="minorHAnsi"/>
            <w:i/>
            <w:iCs/>
            <w:color w:val="000000"/>
            <w:shd w:val="clear" w:color="auto" w:fill="FFFFFF"/>
            <w:rPrChange w:id="1409" w:author="Artem Ryabinov" w:date="2020-08-31T21:47:00Z">
              <w:rPr>
                <w:rFonts w:cstheme="minorHAnsi"/>
                <w:i/>
                <w:iCs/>
                <w:color w:val="000000"/>
                <w:shd w:val="clear" w:color="auto" w:fill="FFFFFF"/>
                <w:lang w:val="en-US"/>
              </w:rPr>
            </w:rPrChange>
          </w:rPr>
          <w:t xml:space="preserve"> </w:t>
        </w:r>
      </w:ins>
      <w:ins w:id="1410" w:author="Artem Ryabinov" w:date="2020-08-31T21:48:00Z">
        <w:r w:rsidR="00517751">
          <w:rPr>
            <w:rFonts w:cstheme="minorHAnsi"/>
            <w:color w:val="000000"/>
            <w:shd w:val="clear" w:color="auto" w:fill="FFFFFF"/>
          </w:rPr>
          <w:t>соответственно</w:t>
        </w:r>
      </w:ins>
      <w:r w:rsidRPr="009E57BC">
        <w:rPr>
          <w:rFonts w:cstheme="minorHAnsi"/>
          <w:color w:val="000000"/>
          <w:shd w:val="clear" w:color="auto" w:fill="FFFFFF"/>
        </w:rPr>
        <w:t>. Для экспериментов нами был</w:t>
      </w:r>
      <w:del w:id="1411" w:author="Artem Ryabinov" w:date="2020-08-31T21:31:00Z">
        <w:r w:rsidRPr="009E57BC" w:rsidDel="001445BE">
          <w:rPr>
            <w:rFonts w:cstheme="minorHAnsi"/>
            <w:color w:val="000000"/>
            <w:shd w:val="clear" w:color="auto" w:fill="FFFFFF"/>
          </w:rPr>
          <w:delText>и</w:delText>
        </w:r>
      </w:del>
      <w:r w:rsidRPr="009E57BC">
        <w:rPr>
          <w:rFonts w:cstheme="minorHAnsi"/>
          <w:color w:val="000000"/>
          <w:shd w:val="clear" w:color="auto" w:fill="FFFFFF"/>
        </w:rPr>
        <w:t xml:space="preserve"> использован</w:t>
      </w:r>
      <w:del w:id="1412" w:author="Artem Ryabinov" w:date="2020-08-31T21:31:00Z">
        <w:r w:rsidRPr="009E57BC" w:rsidDel="001445BE">
          <w:rPr>
            <w:rFonts w:cstheme="minorHAnsi"/>
            <w:color w:val="000000"/>
            <w:shd w:val="clear" w:color="auto" w:fill="FFFFFF"/>
          </w:rPr>
          <w:delText>ы</w:delText>
        </w:r>
      </w:del>
      <w:r w:rsidRPr="009E57BC">
        <w:rPr>
          <w:rFonts w:cstheme="minorHAnsi"/>
          <w:color w:val="000000"/>
          <w:shd w:val="clear" w:color="auto" w:fill="FFFFFF"/>
        </w:rPr>
        <w:t xml:space="preserve"> </w:t>
      </w:r>
      <w:ins w:id="1413" w:author="Artem Ryabinov" w:date="2020-08-31T21:31:00Z">
        <w:r w:rsidR="001445BE">
          <w:rPr>
            <w:rFonts w:cstheme="minorHAnsi"/>
            <w:color w:val="000000"/>
            <w:shd w:val="clear" w:color="auto" w:fill="FFFFFF"/>
          </w:rPr>
          <w:t xml:space="preserve">перебор параметров </w:t>
        </w:r>
      </w:ins>
      <w:ins w:id="1414" w:author="Artem Ryabinov" w:date="2020-08-31T21:32:00Z">
        <w:r w:rsidR="001445BE">
          <w:rPr>
            <w:rFonts w:cstheme="minorHAnsi"/>
            <w:color w:val="000000"/>
            <w:shd w:val="clear" w:color="auto" w:fill="FFFFFF"/>
          </w:rPr>
          <w:t xml:space="preserve">моделей с оптимизацией точности классификации. </w:t>
        </w:r>
      </w:ins>
      <w:del w:id="1415" w:author="Artem Ryabinov" w:date="2020-08-31T21:32:00Z">
        <w:r w:rsidRPr="009E57BC" w:rsidDel="001445BE">
          <w:rPr>
            <w:rFonts w:cstheme="minorHAnsi"/>
            <w:color w:val="000000"/>
            <w:shd w:val="clear" w:color="auto" w:fill="FFFFFF"/>
          </w:rPr>
          <w:delText xml:space="preserve">параметры </w:delText>
        </w:r>
        <w:r w:rsidR="006F127C" w:rsidRPr="009E57BC" w:rsidDel="001445BE">
          <w:rPr>
            <w:rFonts w:cstheme="minorHAnsi"/>
            <w:color w:val="000000"/>
            <w:shd w:val="clear" w:color="auto" w:fill="FFFFFF"/>
          </w:rPr>
          <w:delText xml:space="preserve">этого алгоритма </w:delText>
        </w:r>
        <w:r w:rsidRPr="009E57BC" w:rsidDel="001445BE">
          <w:rPr>
            <w:rFonts w:cstheme="minorHAnsi"/>
            <w:color w:val="000000"/>
            <w:shd w:val="clear" w:color="auto" w:fill="FFFFFF"/>
          </w:rPr>
          <w:delText>по умолчанию, кроме отвечающего за количество ближайших соседей</w:delText>
        </w:r>
        <w:r w:rsidR="002A0D81" w:rsidRPr="00BD3D4F" w:rsidDel="001445BE">
          <w:rPr>
            <w:rFonts w:cstheme="minorHAnsi"/>
            <w:i/>
            <w:iCs/>
            <w:color w:val="000000"/>
            <w:shd w:val="clear" w:color="auto" w:fill="FFFFFF"/>
          </w:rPr>
          <w:delText xml:space="preserve"> </w:delText>
        </w:r>
        <w:r w:rsidR="002A0D81" w:rsidRPr="00BD3D4F" w:rsidDel="001445BE">
          <w:rPr>
            <w:rFonts w:cstheme="minorHAnsi"/>
            <w:i/>
            <w:iCs/>
            <w:color w:val="000000"/>
            <w:shd w:val="clear" w:color="auto" w:fill="FFFFFF"/>
            <w:lang w:val="en-US"/>
          </w:rPr>
          <w:delText>k</w:delText>
        </w:r>
        <w:r w:rsidRPr="009E57BC" w:rsidDel="001445BE">
          <w:rPr>
            <w:rFonts w:cstheme="minorHAnsi"/>
            <w:color w:val="000000"/>
            <w:shd w:val="clear" w:color="auto" w:fill="FFFFFF"/>
          </w:rPr>
          <w:delText xml:space="preserve">. </w:delText>
        </w:r>
      </w:del>
      <w:ins w:id="1416" w:author="Artem Ryabinov" w:date="2020-08-31T21:33:00Z">
        <w:r w:rsidR="001445BE">
          <w:rPr>
            <w:rFonts w:cstheme="minorHAnsi"/>
            <w:color w:val="000000"/>
            <w:shd w:val="clear" w:color="auto" w:fill="FFFFFF"/>
          </w:rPr>
          <w:t xml:space="preserve">В случае алгоритма </w:t>
        </w:r>
        <w:r w:rsidR="001445BE">
          <w:rPr>
            <w:rFonts w:cstheme="minorHAnsi"/>
            <w:color w:val="000000"/>
            <w:shd w:val="clear" w:color="auto" w:fill="FFFFFF"/>
            <w:lang w:val="en-US"/>
          </w:rPr>
          <w:t>k</w:t>
        </w:r>
        <w:r w:rsidR="001445BE">
          <w:rPr>
            <w:rFonts w:cstheme="minorHAnsi"/>
            <w:color w:val="000000"/>
            <w:shd w:val="clear" w:color="auto" w:fill="FFFFFF"/>
          </w:rPr>
          <w:t>-</w:t>
        </w:r>
        <w:r w:rsidR="001445BE">
          <w:rPr>
            <w:rFonts w:cstheme="minorHAnsi"/>
            <w:color w:val="000000"/>
            <w:shd w:val="clear" w:color="auto" w:fill="FFFFFF"/>
            <w:lang w:val="en-US"/>
          </w:rPr>
          <w:t>NN</w:t>
        </w:r>
        <w:r w:rsidR="001445BE" w:rsidRPr="001445BE">
          <w:rPr>
            <w:rFonts w:cstheme="minorHAnsi"/>
            <w:color w:val="000000"/>
            <w:shd w:val="clear" w:color="auto" w:fill="FFFFFF"/>
            <w:rPrChange w:id="1417" w:author="Artem Ryabinov" w:date="2020-08-31T21:33:00Z">
              <w:rPr>
                <w:rFonts w:cstheme="minorHAnsi"/>
                <w:color w:val="000000"/>
                <w:shd w:val="clear" w:color="auto" w:fill="FFFFFF"/>
                <w:lang w:val="en-US"/>
              </w:rPr>
            </w:rPrChange>
          </w:rPr>
          <w:t xml:space="preserve">, </w:t>
        </w:r>
        <w:r w:rsidR="001445BE">
          <w:rPr>
            <w:rFonts w:cstheme="minorHAnsi"/>
            <w:color w:val="000000"/>
            <w:shd w:val="clear" w:color="auto" w:fill="FFFFFF"/>
          </w:rPr>
          <w:t xml:space="preserve">параметр </w:t>
        </w:r>
        <w:r w:rsidR="001445BE" w:rsidRPr="001445BE">
          <w:rPr>
            <w:rFonts w:cstheme="minorHAnsi"/>
            <w:i/>
            <w:iCs/>
            <w:color w:val="000000"/>
            <w:shd w:val="clear" w:color="auto" w:fill="FFFFFF"/>
            <w:lang w:val="en-US"/>
            <w:rPrChange w:id="1418" w:author="Artem Ryabinov" w:date="2020-08-31T21:34:00Z">
              <w:rPr>
                <w:rFonts w:cstheme="minorHAnsi"/>
                <w:color w:val="000000"/>
                <w:shd w:val="clear" w:color="auto" w:fill="FFFFFF"/>
                <w:lang w:val="en-US"/>
              </w:rPr>
            </w:rPrChange>
          </w:rPr>
          <w:t>k</w:t>
        </w:r>
        <w:r w:rsidR="001445BE" w:rsidRPr="001445BE">
          <w:rPr>
            <w:rFonts w:cstheme="minorHAnsi"/>
            <w:color w:val="000000"/>
            <w:shd w:val="clear" w:color="auto" w:fill="FFFFFF"/>
            <w:rPrChange w:id="1419" w:author="Artem Ryabinov" w:date="2020-08-31T21:33:00Z">
              <w:rPr>
                <w:rFonts w:cstheme="minorHAnsi"/>
                <w:color w:val="000000"/>
                <w:shd w:val="clear" w:color="auto" w:fill="FFFFFF"/>
                <w:lang w:val="en-US"/>
              </w:rPr>
            </w:rPrChange>
          </w:rPr>
          <w:t xml:space="preserve">, </w:t>
        </w:r>
        <w:r w:rsidR="001445BE">
          <w:rPr>
            <w:rFonts w:cstheme="minorHAnsi"/>
            <w:color w:val="000000"/>
            <w:shd w:val="clear" w:color="auto" w:fill="FFFFFF"/>
          </w:rPr>
          <w:t>отвечающий за количество учитываемых ближайших соседей о</w:t>
        </w:r>
      </w:ins>
      <w:ins w:id="1420" w:author="Artem Ryabinov" w:date="2020-08-31T21:34:00Z">
        <w:r w:rsidR="001445BE">
          <w:rPr>
            <w:rFonts w:cstheme="minorHAnsi"/>
            <w:color w:val="000000"/>
            <w:shd w:val="clear" w:color="auto" w:fill="FFFFFF"/>
          </w:rPr>
          <w:t xml:space="preserve">бъекта, </w:t>
        </w:r>
      </w:ins>
      <w:ins w:id="1421" w:author="Artem Ryabinov" w:date="2020-08-31T21:53:00Z">
        <w:r w:rsidR="00517751">
          <w:rPr>
            <w:rFonts w:cstheme="minorHAnsi"/>
            <w:color w:val="000000"/>
            <w:shd w:val="clear" w:color="auto" w:fill="FFFFFF"/>
          </w:rPr>
          <w:t>менялся</w:t>
        </w:r>
      </w:ins>
      <w:ins w:id="1422" w:author="Artem Ryabinov" w:date="2020-08-31T21:34:00Z">
        <w:r w:rsidR="001445BE">
          <w:rPr>
            <w:rFonts w:cstheme="minorHAnsi"/>
            <w:color w:val="000000"/>
            <w:shd w:val="clear" w:color="auto" w:fill="FFFFFF"/>
          </w:rPr>
          <w:t xml:space="preserve"> в диапазоне от 2 до 75</w:t>
        </w:r>
      </w:ins>
      <w:ins w:id="1423" w:author="Artem Ryabinov" w:date="2020-08-31T21:38:00Z">
        <w:r w:rsidR="005A2172" w:rsidRPr="005A2172">
          <w:rPr>
            <w:rFonts w:cstheme="minorHAnsi"/>
            <w:color w:val="000000"/>
            <w:shd w:val="clear" w:color="auto" w:fill="FFFFFF"/>
            <w:rPrChange w:id="1424" w:author="Artem Ryabinov" w:date="2020-08-31T21:38:00Z">
              <w:rPr>
                <w:rFonts w:cstheme="minorHAnsi"/>
                <w:color w:val="000000"/>
                <w:shd w:val="clear" w:color="auto" w:fill="FFFFFF"/>
                <w:lang w:val="en-US"/>
              </w:rPr>
            </w:rPrChange>
          </w:rPr>
          <w:t xml:space="preserve">, </w:t>
        </w:r>
        <w:r w:rsidR="005A2172">
          <w:rPr>
            <w:rFonts w:cstheme="minorHAnsi"/>
            <w:color w:val="000000"/>
            <w:shd w:val="clear" w:color="auto" w:fill="FFFFFF"/>
          </w:rPr>
          <w:t>остальные параметры принимали зн</w:t>
        </w:r>
      </w:ins>
      <w:ins w:id="1425" w:author="Artem Ryabinov" w:date="2020-08-31T21:39:00Z">
        <w:r w:rsidR="005A2172">
          <w:rPr>
            <w:rFonts w:cstheme="minorHAnsi"/>
            <w:color w:val="000000"/>
            <w:shd w:val="clear" w:color="auto" w:fill="FFFFFF"/>
          </w:rPr>
          <w:t>ачения по умолчанию.</w:t>
        </w:r>
      </w:ins>
      <w:ins w:id="1426" w:author="Artem Ryabinov" w:date="2020-08-31T21:34:00Z">
        <w:r w:rsidR="001445BE">
          <w:rPr>
            <w:rFonts w:cstheme="minorHAnsi"/>
            <w:color w:val="000000"/>
            <w:shd w:val="clear" w:color="auto" w:fill="FFFFFF"/>
          </w:rPr>
          <w:t xml:space="preserve"> </w:t>
        </w:r>
      </w:ins>
      <w:del w:id="1427" w:author="Artem Ryabinov" w:date="2020-08-31T21:34:00Z">
        <w:r w:rsidRPr="009E57BC" w:rsidDel="001445BE">
          <w:rPr>
            <w:rFonts w:cstheme="minorHAnsi"/>
            <w:color w:val="000000"/>
            <w:shd w:val="clear" w:color="auto" w:fill="FFFFFF"/>
          </w:rPr>
          <w:delText>Этот параметр варьировался от 2 до 75</w:delText>
        </w:r>
        <w:r w:rsidR="006F127C" w:rsidRPr="009E57BC" w:rsidDel="001445BE">
          <w:rPr>
            <w:rFonts w:cstheme="minorHAnsi"/>
            <w:color w:val="000000"/>
            <w:shd w:val="clear" w:color="auto" w:fill="FFFFFF"/>
          </w:rPr>
          <w:delText xml:space="preserve">. </w:delText>
        </w:r>
      </w:del>
      <w:ins w:id="1428" w:author="Artem Ryabinov" w:date="2020-08-31T21:35:00Z">
        <w:r w:rsidR="001445BE">
          <w:rPr>
            <w:rFonts w:cstheme="minorHAnsi"/>
            <w:color w:val="000000"/>
            <w:shd w:val="clear" w:color="auto" w:fill="FFFFFF"/>
          </w:rPr>
          <w:t xml:space="preserve"> В случае </w:t>
        </w:r>
        <w:r w:rsidR="001445BE">
          <w:rPr>
            <w:rFonts w:cstheme="minorHAnsi"/>
            <w:color w:val="000000"/>
            <w:shd w:val="clear" w:color="auto" w:fill="FFFFFF"/>
            <w:lang w:val="en-US"/>
          </w:rPr>
          <w:t>SVM</w:t>
        </w:r>
        <w:r w:rsidR="001445BE" w:rsidRPr="001445BE">
          <w:rPr>
            <w:rFonts w:cstheme="minorHAnsi"/>
            <w:color w:val="000000"/>
            <w:shd w:val="clear" w:color="auto" w:fill="FFFFFF"/>
            <w:rPrChange w:id="1429" w:author="Artem Ryabinov" w:date="2020-08-31T21:35:00Z">
              <w:rPr>
                <w:rFonts w:cstheme="minorHAnsi"/>
                <w:color w:val="000000"/>
                <w:shd w:val="clear" w:color="auto" w:fill="FFFFFF"/>
                <w:lang w:val="en-US"/>
              </w:rPr>
            </w:rPrChange>
          </w:rPr>
          <w:t xml:space="preserve">, </w:t>
        </w:r>
      </w:ins>
      <w:ins w:id="1430" w:author="Artem Ryabinov" w:date="2020-08-31T21:53:00Z">
        <w:r w:rsidR="00517751">
          <w:rPr>
            <w:rFonts w:cstheme="minorHAnsi"/>
            <w:color w:val="000000"/>
            <w:shd w:val="clear" w:color="auto" w:fill="FFFFFF"/>
          </w:rPr>
          <w:t>параметры варьировались по следующему набору</w:t>
        </w:r>
      </w:ins>
      <w:ins w:id="1431" w:author="Artem Ryabinov" w:date="2020-08-31T21:35:00Z">
        <w:r w:rsidR="001445BE">
          <w:rPr>
            <w:rFonts w:cstheme="minorHAnsi"/>
            <w:color w:val="000000"/>
            <w:shd w:val="clear" w:color="auto" w:fill="FFFFFF"/>
          </w:rPr>
          <w:t>:</w:t>
        </w:r>
        <w:commentRangeStart w:id="1432"/>
        <w:r w:rsidR="001445BE">
          <w:rPr>
            <w:rFonts w:cstheme="minorHAnsi"/>
            <w:color w:val="000000"/>
            <w:shd w:val="clear" w:color="auto" w:fill="FFFFFF"/>
          </w:rPr>
          <w:t xml:space="preserve"> </w:t>
        </w:r>
        <w:r w:rsidR="001445BE" w:rsidRPr="005A2172">
          <w:rPr>
            <w:rFonts w:cstheme="minorHAnsi"/>
            <w:i/>
            <w:iCs/>
            <w:color w:val="000000"/>
            <w:shd w:val="clear" w:color="auto" w:fill="FFFFFF"/>
            <w:lang w:val="en-US"/>
            <w:rPrChange w:id="1433" w:author="Artem Ryabinov" w:date="2020-08-31T21:39:00Z">
              <w:rPr>
                <w:rFonts w:cstheme="minorHAnsi"/>
                <w:color w:val="000000"/>
                <w:shd w:val="clear" w:color="auto" w:fill="FFFFFF"/>
                <w:lang w:val="en-US"/>
              </w:rPr>
            </w:rPrChange>
          </w:rPr>
          <w:t>kerne</w:t>
        </w:r>
      </w:ins>
      <w:ins w:id="1434" w:author="Artem Ryabinov" w:date="2020-08-31T21:37:00Z">
        <w:r w:rsidR="005A2172" w:rsidRPr="005A2172">
          <w:rPr>
            <w:rFonts w:cstheme="minorHAnsi"/>
            <w:i/>
            <w:iCs/>
            <w:color w:val="000000"/>
            <w:shd w:val="clear" w:color="auto" w:fill="FFFFFF"/>
            <w:lang w:val="en-US"/>
            <w:rPrChange w:id="1435" w:author="Artem Ryabinov" w:date="2020-08-31T21:39:00Z">
              <w:rPr>
                <w:rFonts w:cstheme="minorHAnsi"/>
                <w:color w:val="000000"/>
                <w:shd w:val="clear" w:color="auto" w:fill="FFFFFF"/>
                <w:lang w:val="en-US"/>
              </w:rPr>
            </w:rPrChange>
          </w:rPr>
          <w:t>l</w:t>
        </w:r>
        <w:r w:rsidR="005A2172" w:rsidRPr="005A2172">
          <w:rPr>
            <w:rFonts w:cstheme="minorHAnsi"/>
            <w:i/>
            <w:iCs/>
            <w:color w:val="000000"/>
            <w:shd w:val="clear" w:color="auto" w:fill="FFFFFF"/>
            <w:rPrChange w:id="1436" w:author="Artem Ryabinov" w:date="2020-08-31T21:39:00Z">
              <w:rPr>
                <w:rFonts w:cstheme="minorHAnsi"/>
                <w:color w:val="000000"/>
                <w:shd w:val="clear" w:color="auto" w:fill="FFFFFF"/>
                <w:lang w:val="en-US"/>
              </w:rPr>
            </w:rPrChange>
          </w:rPr>
          <w:t>=</w:t>
        </w:r>
        <w:r w:rsidR="005A2172" w:rsidRPr="005A2172">
          <w:rPr>
            <w:rFonts w:cstheme="minorHAnsi"/>
            <w:i/>
            <w:iCs/>
            <w:color w:val="000000"/>
            <w:shd w:val="clear" w:color="auto" w:fill="FFFFFF"/>
            <w:lang w:val="en-US"/>
            <w:rPrChange w:id="1437" w:author="Artem Ryabinov" w:date="2020-08-31T21:39:00Z">
              <w:rPr>
                <w:rFonts w:cstheme="minorHAnsi"/>
                <w:color w:val="000000"/>
                <w:shd w:val="clear" w:color="auto" w:fill="FFFFFF"/>
                <w:lang w:val="en-US"/>
              </w:rPr>
            </w:rPrChange>
          </w:rPr>
          <w:t>linear</w:t>
        </w:r>
        <w:r w:rsidR="005A2172" w:rsidRPr="005A2172">
          <w:rPr>
            <w:rFonts w:cstheme="minorHAnsi"/>
            <w:color w:val="000000"/>
            <w:shd w:val="clear" w:color="auto" w:fill="FFFFFF"/>
            <w:rPrChange w:id="1438" w:author="Artem Ryabinov" w:date="2020-08-31T21:37:00Z">
              <w:rPr>
                <w:rFonts w:cstheme="minorHAnsi"/>
                <w:color w:val="000000"/>
                <w:shd w:val="clear" w:color="auto" w:fill="FFFFFF"/>
                <w:lang w:val="en-US"/>
              </w:rPr>
            </w:rPrChange>
          </w:rPr>
          <w:t xml:space="preserve">, </w:t>
        </w:r>
        <w:r w:rsidR="005A2172" w:rsidRPr="005A2172">
          <w:rPr>
            <w:rFonts w:cstheme="minorHAnsi"/>
            <w:i/>
            <w:iCs/>
            <w:color w:val="000000"/>
            <w:shd w:val="clear" w:color="auto" w:fill="FFFFFF"/>
            <w:lang w:val="en-US"/>
            <w:rPrChange w:id="1439" w:author="Artem Ryabinov" w:date="2020-08-31T21:39:00Z">
              <w:rPr>
                <w:rFonts w:cstheme="minorHAnsi"/>
                <w:color w:val="000000"/>
                <w:shd w:val="clear" w:color="auto" w:fill="FFFFFF"/>
                <w:lang w:val="en-US"/>
              </w:rPr>
            </w:rPrChange>
          </w:rPr>
          <w:t>C</w:t>
        </w:r>
        <w:proofErr w:type="gramStart"/>
        <w:r w:rsidR="005A2172" w:rsidRPr="005A2172">
          <w:rPr>
            <w:rFonts w:cstheme="minorHAnsi"/>
            <w:i/>
            <w:iCs/>
            <w:color w:val="000000"/>
            <w:shd w:val="clear" w:color="auto" w:fill="FFFFFF"/>
            <w:rPrChange w:id="1440" w:author="Artem Ryabinov" w:date="2020-08-31T21:39:00Z">
              <w:rPr>
                <w:rFonts w:cstheme="minorHAnsi"/>
                <w:color w:val="000000"/>
                <w:shd w:val="clear" w:color="auto" w:fill="FFFFFF"/>
                <w:lang w:val="en-US"/>
              </w:rPr>
            </w:rPrChange>
          </w:rPr>
          <w:t>=</w:t>
        </w:r>
      </w:ins>
      <w:ins w:id="1441" w:author="Artem Ryabinov" w:date="2020-08-31T21:38:00Z">
        <w:r w:rsidR="005A2172" w:rsidRPr="005A2172">
          <w:rPr>
            <w:rFonts w:cstheme="minorHAnsi"/>
            <w:i/>
            <w:iCs/>
            <w:color w:val="000000"/>
            <w:shd w:val="clear" w:color="auto" w:fill="FFFFFF"/>
            <w:rPrChange w:id="1442" w:author="Artem Ryabinov" w:date="2020-08-31T21:39:00Z">
              <w:rPr>
                <w:rFonts w:cstheme="minorHAnsi"/>
                <w:color w:val="000000"/>
                <w:shd w:val="clear" w:color="auto" w:fill="FFFFFF"/>
                <w:lang w:val="en-US"/>
              </w:rPr>
            </w:rPrChange>
          </w:rPr>
          <w:t>[</w:t>
        </w:r>
        <w:proofErr w:type="gramEnd"/>
        <w:r w:rsidR="005A2172" w:rsidRPr="005A2172">
          <w:rPr>
            <w:rFonts w:cstheme="minorHAnsi"/>
            <w:i/>
            <w:iCs/>
            <w:color w:val="000000"/>
            <w:shd w:val="clear" w:color="auto" w:fill="FFFFFF"/>
            <w:rPrChange w:id="1443" w:author="Artem Ryabinov" w:date="2020-08-31T21:39:00Z">
              <w:rPr>
                <w:rFonts w:cstheme="minorHAnsi"/>
                <w:color w:val="000000"/>
                <w:shd w:val="clear" w:color="auto" w:fill="FFFFFF"/>
                <w:lang w:val="en-US"/>
              </w:rPr>
            </w:rPrChange>
          </w:rPr>
          <w:t>0.001, 0.10, 0.1, 10, 25, 50, 100]</w:t>
        </w:r>
        <w:r w:rsidR="005A2172" w:rsidRPr="005A2172">
          <w:rPr>
            <w:rFonts w:cstheme="minorHAnsi"/>
            <w:color w:val="000000"/>
            <w:shd w:val="clear" w:color="auto" w:fill="FFFFFF"/>
            <w:rPrChange w:id="1444" w:author="Artem Ryabinov" w:date="2020-08-31T21:38:00Z">
              <w:rPr>
                <w:rFonts w:cstheme="minorHAnsi"/>
                <w:color w:val="000000"/>
                <w:shd w:val="clear" w:color="auto" w:fill="FFFFFF"/>
                <w:lang w:val="en-US"/>
              </w:rPr>
            </w:rPrChange>
          </w:rPr>
          <w:t>.</w:t>
        </w:r>
      </w:ins>
      <w:commentRangeEnd w:id="1432"/>
      <w:ins w:id="1445" w:author="Artem Ryabinov" w:date="2020-08-31T22:04:00Z">
        <w:r w:rsidR="00B3521A">
          <w:rPr>
            <w:rStyle w:val="a9"/>
          </w:rPr>
          <w:commentReference w:id="1432"/>
        </w:r>
      </w:ins>
      <w:ins w:id="1446" w:author="Artem Ryabinov" w:date="2020-08-31T21:38:00Z">
        <w:r w:rsidR="005A2172" w:rsidRPr="005A2172">
          <w:rPr>
            <w:rFonts w:cstheme="minorHAnsi"/>
            <w:color w:val="000000"/>
            <w:shd w:val="clear" w:color="auto" w:fill="FFFFFF"/>
            <w:rPrChange w:id="1447" w:author="Artem Ryabinov" w:date="2020-08-31T21:38:00Z">
              <w:rPr>
                <w:rFonts w:cstheme="minorHAnsi"/>
                <w:color w:val="000000"/>
                <w:shd w:val="clear" w:color="auto" w:fill="FFFFFF"/>
                <w:lang w:val="en-US"/>
              </w:rPr>
            </w:rPrChange>
          </w:rPr>
          <w:t xml:space="preserve"> </w:t>
        </w:r>
      </w:ins>
      <w:r w:rsidR="006F127C" w:rsidRPr="009E57BC">
        <w:rPr>
          <w:rFonts w:cstheme="minorHAnsi"/>
          <w:color w:val="000000"/>
          <w:shd w:val="clear" w:color="auto" w:fill="FFFFFF"/>
        </w:rPr>
        <w:t xml:space="preserve">Данные были предварительно разбиты на обучающую и тестовую выборку в пропорции 7:3, с сохранением пропорций распределения эмоциональных классов. </w:t>
      </w:r>
      <w:commentRangeStart w:id="1448"/>
      <w:r w:rsidR="006F127C" w:rsidRPr="009E57BC">
        <w:rPr>
          <w:rFonts w:cstheme="minorHAnsi"/>
          <w:color w:val="000000"/>
          <w:shd w:val="clear" w:color="auto" w:fill="FFFFFF"/>
        </w:rPr>
        <w:t>В качестве метрики качества классификации выбран</w:t>
      </w:r>
      <w:ins w:id="1449" w:author="Artem Ryabinov" w:date="2020-08-31T21:39:00Z">
        <w:r w:rsidR="005A2172">
          <w:rPr>
            <w:rFonts w:cstheme="minorHAnsi"/>
            <w:color w:val="000000"/>
            <w:shd w:val="clear" w:color="auto" w:fill="FFFFFF"/>
          </w:rPr>
          <w:t>ы</w:t>
        </w:r>
      </w:ins>
      <w:del w:id="1450" w:author="Artem Ryabinov" w:date="2020-08-31T21:39:00Z">
        <w:r w:rsidR="006F127C" w:rsidRPr="009E57BC" w:rsidDel="005A2172">
          <w:rPr>
            <w:rFonts w:cstheme="minorHAnsi"/>
            <w:color w:val="000000"/>
            <w:shd w:val="clear" w:color="auto" w:fill="FFFFFF"/>
          </w:rPr>
          <w:delText>а</w:delText>
        </w:r>
      </w:del>
      <w:r w:rsidR="006F127C" w:rsidRPr="009E57BC">
        <w:rPr>
          <w:rFonts w:cstheme="minorHAnsi"/>
          <w:color w:val="000000"/>
          <w:shd w:val="clear" w:color="auto" w:fill="FFFFFF"/>
        </w:rPr>
        <w:t xml:space="preserve"> </w:t>
      </w:r>
      <w:del w:id="1451" w:author="Artem Ryabinov" w:date="2020-08-31T21:40:00Z">
        <w:r w:rsidR="000C1D69" w:rsidRPr="000C1D69" w:rsidDel="005A2172">
          <w:rPr>
            <w:rFonts w:cstheme="minorHAnsi"/>
            <w:color w:val="000000"/>
            <w:position w:val="-10"/>
            <w:shd w:val="clear" w:color="auto" w:fill="FFFFFF"/>
          </w:rPr>
          <w:object w:dxaOrig="999" w:dyaOrig="320" w14:anchorId="048145EE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5" type="#_x0000_t75" style="width:50.1pt;height:15.55pt" o:ole="">
              <v:imagedata r:id="rId13" o:title=""/>
            </v:shape>
            <o:OLEObject Type="Embed" ProgID="Equation.DSMT4" ShapeID="_x0000_i1025" DrawAspect="Content" ObjectID="_1660416743" r:id="rId14"/>
          </w:object>
        </w:r>
      </w:del>
      <w:commentRangeEnd w:id="1448"/>
      <w:r w:rsidR="00040C1E">
        <w:rPr>
          <w:rStyle w:val="a9"/>
        </w:rPr>
        <w:commentReference w:id="1448"/>
      </w:r>
      <w:r w:rsidR="002A0D81" w:rsidRPr="009E57BC">
        <w:rPr>
          <w:rFonts w:cstheme="minorHAnsi"/>
          <w:color w:val="000000"/>
          <w:shd w:val="clear" w:color="auto" w:fill="FFFFFF"/>
        </w:rPr>
        <w:t xml:space="preserve"> </w:t>
      </w:r>
      <w:ins w:id="1452" w:author="Artem Ryabinov" w:date="2020-08-31T21:42:00Z">
        <w:r w:rsidR="005A2172">
          <w:rPr>
            <w:rFonts w:cstheme="minorHAnsi"/>
            <w:color w:val="000000"/>
            <w:shd w:val="clear" w:color="auto" w:fill="FFFFFF"/>
          </w:rPr>
          <w:t>мера точнос</w:t>
        </w:r>
      </w:ins>
      <w:ins w:id="1453" w:author="Artem Ryabinov" w:date="2020-08-31T21:43:00Z">
        <w:r w:rsidR="005A2172">
          <w:rPr>
            <w:rFonts w:cstheme="minorHAnsi"/>
            <w:color w:val="000000"/>
            <w:shd w:val="clear" w:color="auto" w:fill="FFFFFF"/>
          </w:rPr>
          <w:t xml:space="preserve">ти </w:t>
        </w:r>
      </w:ins>
      <w:ins w:id="1454" w:author="Artem Ryabinov" w:date="2020-08-31T21:49:00Z">
        <w:r w:rsidR="00517751" w:rsidRPr="00517751">
          <w:rPr>
            <w:rFonts w:cstheme="minorHAnsi"/>
            <w:color w:val="000000"/>
            <w:position w:val="-24"/>
            <w:shd w:val="clear" w:color="auto" w:fill="FFFFFF"/>
            <w:rPrChange w:id="1455" w:author="Artem Ryabinov" w:date="2020-08-31T21:50:00Z">
              <w:rPr>
                <w:rFonts w:cstheme="minorHAnsi"/>
                <w:color w:val="000000"/>
                <w:position w:val="-4"/>
                <w:shd w:val="clear" w:color="auto" w:fill="FFFFFF"/>
              </w:rPr>
            </w:rPrChange>
          </w:rPr>
          <w:object w:dxaOrig="2079" w:dyaOrig="620" w14:anchorId="116E8E4B">
            <v:shape id="_x0000_i1038" type="#_x0000_t75" style="width:103.7pt;height:31.1pt" o:ole="">
              <v:imagedata r:id="rId15" o:title=""/>
            </v:shape>
            <o:OLEObject Type="Embed" ProgID="Equation.DSMT4" ShapeID="_x0000_i1038" DrawAspect="Content" ObjectID="_1660416744" r:id="rId16"/>
          </w:object>
        </w:r>
      </w:ins>
      <w:ins w:id="1456" w:author="Artem Ryabinov" w:date="2020-08-31T21:43:00Z">
        <w:r w:rsidR="005A2172">
          <w:rPr>
            <w:rFonts w:cstheme="minorHAnsi"/>
            <w:color w:val="000000"/>
            <w:shd w:val="clear" w:color="auto" w:fill="FFFFFF"/>
          </w:rPr>
          <w:t xml:space="preserve"> и мера полноты </w:t>
        </w:r>
      </w:ins>
      <w:ins w:id="1457" w:author="Artem Ryabinov" w:date="2020-08-31T21:50:00Z">
        <w:r w:rsidR="00517751" w:rsidRPr="00517751">
          <w:rPr>
            <w:rFonts w:cstheme="minorHAnsi"/>
            <w:color w:val="000000"/>
            <w:position w:val="-24"/>
            <w:shd w:val="clear" w:color="auto" w:fill="FFFFFF"/>
            <w:rPrChange w:id="1458" w:author="Artem Ryabinov" w:date="2020-08-31T21:51:00Z">
              <w:rPr>
                <w:rFonts w:cstheme="minorHAnsi"/>
                <w:color w:val="000000"/>
                <w:position w:val="-4"/>
                <w:shd w:val="clear" w:color="auto" w:fill="FFFFFF"/>
              </w:rPr>
            </w:rPrChange>
          </w:rPr>
          <w:object w:dxaOrig="1760" w:dyaOrig="620" w14:anchorId="1C51665F">
            <v:shape id="_x0000_i1041" type="#_x0000_t75" style="width:88.15pt;height:31.1pt" o:ole="">
              <v:imagedata r:id="rId17" o:title=""/>
            </v:shape>
            <o:OLEObject Type="Embed" ProgID="Equation.DSMT4" ShapeID="_x0000_i1041" DrawAspect="Content" ObjectID="_1660416745" r:id="rId18"/>
          </w:object>
        </w:r>
      </w:ins>
      <w:ins w:id="1459" w:author="Artem Ryabinov" w:date="2020-08-31T21:43:00Z">
        <w:r w:rsidR="005A2172">
          <w:rPr>
            <w:rFonts w:cstheme="minorHAnsi"/>
            <w:color w:val="000000"/>
            <w:shd w:val="clear" w:color="auto" w:fill="FFFFFF"/>
          </w:rPr>
          <w:t xml:space="preserve">. </w:t>
        </w:r>
      </w:ins>
      <w:del w:id="1460" w:author="Artem Ryabinov" w:date="2020-08-31T21:40:00Z">
        <w:r w:rsidR="002A0D81" w:rsidRPr="009E57BC" w:rsidDel="005A2172">
          <w:rPr>
            <w:rFonts w:cstheme="minorHAnsi"/>
            <w:color w:val="000000"/>
            <w:shd w:val="clear" w:color="auto" w:fill="FFFFFF"/>
          </w:rPr>
          <w:delText xml:space="preserve">- </w:delText>
        </w:r>
        <w:r w:rsidR="006F127C" w:rsidRPr="009E57BC" w:rsidDel="005A2172">
          <w:rPr>
            <w:rFonts w:cstheme="minorHAnsi"/>
            <w:color w:val="000000"/>
            <w:shd w:val="clear" w:color="auto" w:fill="FFFFFF"/>
          </w:rPr>
          <w:delText>средняя точность предсказания на тестовой выборке</w:delText>
        </w:r>
        <w:r w:rsidR="000C1D69" w:rsidRPr="000C1D69" w:rsidDel="005A2172">
          <w:rPr>
            <w:rFonts w:cstheme="minorHAnsi"/>
            <w:color w:val="000000"/>
            <w:shd w:val="clear" w:color="auto" w:fill="FFFFFF"/>
          </w:rPr>
          <w:delText>,</w:delText>
        </w:r>
        <w:r w:rsidR="000C1D69" w:rsidDel="005A2172">
          <w:rPr>
            <w:rFonts w:cstheme="minorHAnsi"/>
            <w:color w:val="000000"/>
            <w:shd w:val="clear" w:color="auto" w:fill="FFFFFF"/>
          </w:rPr>
          <w:delText xml:space="preserve"> вычисляемая по формуле</w:delText>
        </w:r>
        <w:r w:rsidR="007A3932" w:rsidDel="005A2172">
          <w:rPr>
            <w:rFonts w:cstheme="minorHAnsi"/>
            <w:color w:val="000000"/>
            <w:shd w:val="clear" w:color="auto" w:fill="FFFFFF"/>
          </w:rPr>
          <w:delText xml:space="preserve"> </w:delText>
        </w:r>
        <w:r w:rsidR="007A3932" w:rsidRPr="007A3932" w:rsidDel="005A2172">
          <w:rPr>
            <w:rFonts w:cstheme="minorHAnsi"/>
            <w:color w:val="000000"/>
            <w:position w:val="-24"/>
            <w:shd w:val="clear" w:color="auto" w:fill="FFFFFF"/>
          </w:rPr>
          <w:object w:dxaOrig="3159" w:dyaOrig="620" w14:anchorId="62643EEC">
            <v:shape id="_x0000_i1026" type="#_x0000_t75" style="width:158.4pt;height:31.7pt" o:ole="">
              <v:imagedata r:id="rId19" o:title=""/>
            </v:shape>
            <o:OLEObject Type="Embed" ProgID="Equation.DSMT4" ShapeID="_x0000_i1026" DrawAspect="Content" ObjectID="_1660416746" r:id="rId20"/>
          </w:object>
        </w:r>
        <w:r w:rsidR="007A3932" w:rsidRPr="007A3932" w:rsidDel="005A2172">
          <w:rPr>
            <w:rFonts w:cstheme="minorHAnsi"/>
            <w:color w:val="000000"/>
            <w:shd w:val="clear" w:color="auto" w:fill="FFFFFF"/>
          </w:rPr>
          <w:delText xml:space="preserve">, </w:delText>
        </w:r>
      </w:del>
      <w:r w:rsidR="007A3932">
        <w:rPr>
          <w:rFonts w:cstheme="minorHAnsi"/>
          <w:color w:val="000000"/>
          <w:shd w:val="clear" w:color="auto" w:fill="FFFFFF"/>
        </w:rPr>
        <w:t xml:space="preserve">где </w:t>
      </w:r>
      <w:r w:rsidR="007A3932" w:rsidRPr="00E301CF">
        <w:rPr>
          <w:rFonts w:cstheme="minorHAnsi"/>
          <w:i/>
          <w:iCs/>
          <w:color w:val="000000"/>
          <w:shd w:val="clear" w:color="auto" w:fill="FFFFFF"/>
          <w:lang w:val="en-US"/>
        </w:rPr>
        <w:t>TP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(</w:t>
      </w:r>
      <w:r w:rsidR="00E301CF">
        <w:rPr>
          <w:rFonts w:cstheme="minorHAnsi"/>
          <w:color w:val="000000"/>
          <w:shd w:val="clear" w:color="auto" w:fill="FFFFFF"/>
          <w:lang w:val="en-US"/>
        </w:rPr>
        <w:t>Tru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  <w:lang w:val="en-US"/>
        </w:rPr>
        <w:t>Positiv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  <w:lang w:val="en-US"/>
        </w:rPr>
        <w:t>rate</w:t>
      </w:r>
      <w:r w:rsidR="00E301CF" w:rsidRPr="00E301CF">
        <w:rPr>
          <w:rFonts w:cstheme="minorHAnsi"/>
          <w:color w:val="000000"/>
          <w:shd w:val="clear" w:color="auto" w:fill="FFFFFF"/>
        </w:rPr>
        <w:t>)</w:t>
      </w:r>
      <w:del w:id="1461" w:author="Artem Ryabinov" w:date="2020-08-31T21:51:00Z">
        <w:r w:rsidR="00E301CF" w:rsidDel="00517751">
          <w:rPr>
            <w:rFonts w:cstheme="minorHAnsi"/>
            <w:color w:val="000000"/>
            <w:shd w:val="clear" w:color="auto" w:fill="FFFFFF"/>
          </w:rPr>
          <w:delText xml:space="preserve">, </w:delText>
        </w:r>
        <w:r w:rsidR="00E301CF" w:rsidRPr="00E301CF" w:rsidDel="00517751">
          <w:rPr>
            <w:rFonts w:cstheme="minorHAnsi"/>
            <w:i/>
            <w:iCs/>
            <w:color w:val="000000"/>
            <w:shd w:val="clear" w:color="auto" w:fill="FFFFFF"/>
            <w:lang w:val="en-US"/>
          </w:rPr>
          <w:delText>TN</w:delText>
        </w:r>
        <w:r w:rsidR="00E301CF" w:rsidRPr="00E301CF" w:rsidDel="00517751">
          <w:rPr>
            <w:rFonts w:cstheme="minorHAnsi"/>
            <w:color w:val="000000"/>
            <w:shd w:val="clear" w:color="auto" w:fill="FFFFFF"/>
          </w:rPr>
          <w:delText xml:space="preserve"> (</w:delText>
        </w:r>
        <w:r w:rsidR="00E301CF" w:rsidDel="00517751">
          <w:rPr>
            <w:rFonts w:cstheme="minorHAnsi"/>
            <w:color w:val="000000"/>
            <w:shd w:val="clear" w:color="auto" w:fill="FFFFFF"/>
            <w:lang w:val="en-US"/>
          </w:rPr>
          <w:delText>True</w:delText>
        </w:r>
        <w:r w:rsidR="00E301CF" w:rsidRPr="00E301CF" w:rsidDel="00517751">
          <w:rPr>
            <w:rFonts w:cstheme="minorHAnsi"/>
            <w:color w:val="000000"/>
            <w:shd w:val="clear" w:color="auto" w:fill="FFFFFF"/>
          </w:rPr>
          <w:delText xml:space="preserve"> </w:delText>
        </w:r>
        <w:r w:rsidR="00E301CF" w:rsidDel="00517751">
          <w:rPr>
            <w:rFonts w:cstheme="minorHAnsi"/>
            <w:color w:val="000000"/>
            <w:shd w:val="clear" w:color="auto" w:fill="FFFFFF"/>
            <w:lang w:val="en-US"/>
          </w:rPr>
          <w:delText>Negative</w:delText>
        </w:r>
        <w:r w:rsidR="00E301CF" w:rsidRPr="00E301CF" w:rsidDel="00517751">
          <w:rPr>
            <w:rFonts w:cstheme="minorHAnsi"/>
            <w:color w:val="000000"/>
            <w:shd w:val="clear" w:color="auto" w:fill="FFFFFF"/>
          </w:rPr>
          <w:delText xml:space="preserve"> </w:delText>
        </w:r>
        <w:r w:rsidR="00E301CF" w:rsidDel="00517751">
          <w:rPr>
            <w:rFonts w:cstheme="minorHAnsi"/>
            <w:color w:val="000000"/>
            <w:shd w:val="clear" w:color="auto" w:fill="FFFFFF"/>
            <w:lang w:val="en-US"/>
          </w:rPr>
          <w:delText>rate</w:delText>
        </w:r>
        <w:r w:rsidR="00E301CF" w:rsidRPr="00E301CF" w:rsidDel="00517751">
          <w:rPr>
            <w:rFonts w:cstheme="minorHAnsi"/>
            <w:color w:val="000000"/>
            <w:shd w:val="clear" w:color="auto" w:fill="FFFFFF"/>
          </w:rPr>
          <w:delText>)</w:delText>
        </w:r>
      </w:del>
      <w:r w:rsidR="00E301CF" w:rsidRPr="00E301CF">
        <w:rPr>
          <w:rFonts w:cstheme="minorHAnsi"/>
          <w:color w:val="000000"/>
          <w:shd w:val="clear" w:color="auto" w:fill="FFFFFF"/>
        </w:rPr>
        <w:t xml:space="preserve">, </w:t>
      </w:r>
      <w:r w:rsidR="00E301CF" w:rsidRPr="00E301CF">
        <w:rPr>
          <w:rFonts w:cstheme="minorHAnsi"/>
          <w:i/>
          <w:iCs/>
          <w:color w:val="000000"/>
          <w:shd w:val="clear" w:color="auto" w:fill="FFFFFF"/>
          <w:lang w:val="en-US"/>
        </w:rPr>
        <w:t>FP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(</w:t>
      </w:r>
      <w:r w:rsidR="00E301CF">
        <w:rPr>
          <w:rFonts w:cstheme="minorHAnsi"/>
          <w:color w:val="000000"/>
          <w:shd w:val="clear" w:color="auto" w:fill="FFFFFF"/>
          <w:lang w:val="en-US"/>
        </w:rPr>
        <w:t>Fals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  <w:lang w:val="en-US"/>
        </w:rPr>
        <w:t>Positiv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  <w:lang w:val="en-US"/>
        </w:rPr>
        <w:t>rat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), </w:t>
      </w:r>
      <w:r w:rsidR="00E301CF" w:rsidRPr="00E301CF">
        <w:rPr>
          <w:rFonts w:cstheme="minorHAnsi"/>
          <w:i/>
          <w:iCs/>
          <w:color w:val="000000"/>
          <w:shd w:val="clear" w:color="auto" w:fill="FFFFFF"/>
          <w:lang w:val="en-US"/>
        </w:rPr>
        <w:t>FN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(</w:t>
      </w:r>
      <w:r w:rsidR="00E301CF">
        <w:rPr>
          <w:rFonts w:cstheme="minorHAnsi"/>
          <w:color w:val="000000"/>
          <w:shd w:val="clear" w:color="auto" w:fill="FFFFFF"/>
          <w:lang w:val="en-US"/>
        </w:rPr>
        <w:t>Fals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  <w:lang w:val="en-US"/>
        </w:rPr>
        <w:t>Negativ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  <w:lang w:val="en-US"/>
        </w:rPr>
        <w:t>rat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) </w:t>
      </w:r>
      <w:r w:rsidR="00E301CF">
        <w:rPr>
          <w:rFonts w:cstheme="minorHAnsi"/>
          <w:color w:val="000000"/>
          <w:shd w:val="clear" w:color="auto" w:fill="FFFFFF"/>
        </w:rPr>
        <w:t>–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</w:rPr>
        <w:t>соответственно количества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истинно</w:t>
      </w:r>
      <w:r w:rsidR="00E301CF">
        <w:rPr>
          <w:rFonts w:cstheme="minorHAnsi"/>
          <w:color w:val="000000"/>
          <w:shd w:val="clear" w:color="auto" w:fill="FFFFFF"/>
        </w:rPr>
        <w:t>-</w:t>
      </w:r>
      <w:r w:rsidR="00E301CF" w:rsidRPr="00E301CF">
        <w:rPr>
          <w:rFonts w:cstheme="minorHAnsi"/>
          <w:color w:val="000000"/>
          <w:shd w:val="clear" w:color="auto" w:fill="FFFFFF"/>
        </w:rPr>
        <w:t>положительны</w:t>
      </w:r>
      <w:r w:rsidR="00E301CF">
        <w:rPr>
          <w:rFonts w:cstheme="minorHAnsi"/>
          <w:color w:val="000000"/>
          <w:shd w:val="clear" w:color="auto" w:fill="FFFFFF"/>
        </w:rPr>
        <w:t>х</w:t>
      </w:r>
      <w:del w:id="1462" w:author="Artem Ryabinov" w:date="2020-08-31T21:52:00Z">
        <w:r w:rsidR="00E301CF" w:rsidDel="00517751">
          <w:rPr>
            <w:rFonts w:cstheme="minorHAnsi"/>
            <w:color w:val="000000"/>
            <w:shd w:val="clear" w:color="auto" w:fill="FFFFFF"/>
          </w:rPr>
          <w:delText>, истинно-отрицательных</w:delText>
        </w:r>
      </w:del>
      <w:r w:rsidR="00E301CF">
        <w:rPr>
          <w:rFonts w:cstheme="minorHAnsi"/>
          <w:color w:val="000000"/>
          <w:shd w:val="clear" w:color="auto" w:fill="FFFFFF"/>
        </w:rPr>
        <w:t>, ложно-положительных и ложно-отрицательных</w:t>
      </w:r>
      <w:r w:rsidR="006F127C" w:rsidRPr="009E57BC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</w:rPr>
        <w:t xml:space="preserve">предсказаний модели. Таким образом, </w:t>
      </w:r>
      <w:ins w:id="1463" w:author="Artem Ryabinov" w:date="2020-08-31T21:45:00Z">
        <w:r w:rsidR="005A2172">
          <w:rPr>
            <w:rFonts w:cstheme="minorHAnsi"/>
            <w:color w:val="000000"/>
            <w:shd w:val="clear" w:color="auto" w:fill="FFFFFF"/>
          </w:rPr>
          <w:t xml:space="preserve">интуитивно, </w:t>
        </w:r>
      </w:ins>
      <w:del w:id="1464" w:author="Artem Ryabinov" w:date="2020-08-31T21:45:00Z">
        <w:r w:rsidR="00E301CF" w:rsidRPr="000C1D69" w:rsidDel="005A2172">
          <w:rPr>
            <w:rFonts w:cstheme="minorHAnsi"/>
            <w:color w:val="000000"/>
            <w:position w:val="-10"/>
            <w:shd w:val="clear" w:color="auto" w:fill="FFFFFF"/>
          </w:rPr>
          <w:object w:dxaOrig="999" w:dyaOrig="320" w14:anchorId="3031620C">
            <v:shape id="_x0000_i1027" type="#_x0000_t75" style="width:50.1pt;height:15.55pt" o:ole="">
              <v:imagedata r:id="rId13" o:title=""/>
            </v:shape>
            <o:OLEObject Type="Embed" ProgID="Equation.DSMT4" ShapeID="_x0000_i1027" DrawAspect="Content" ObjectID="_1660416747" r:id="rId21"/>
          </w:object>
        </w:r>
        <w:r w:rsidR="00E301CF" w:rsidDel="005A2172">
          <w:rPr>
            <w:rFonts w:cstheme="minorHAnsi"/>
            <w:color w:val="000000"/>
            <w:shd w:val="clear" w:color="auto" w:fill="FFFFFF"/>
          </w:rPr>
          <w:delText xml:space="preserve"> </w:delText>
        </w:r>
      </w:del>
      <w:ins w:id="1465" w:author="Artem Ryabinov" w:date="2020-08-31T21:53:00Z">
        <w:r w:rsidR="00517751" w:rsidRPr="00517751">
          <w:rPr>
            <w:rFonts w:cstheme="minorHAnsi"/>
            <w:color w:val="000000"/>
            <w:position w:val="-6"/>
            <w:shd w:val="clear" w:color="auto" w:fill="FFFFFF"/>
            <w:rPrChange w:id="1466" w:author="Artem Ryabinov" w:date="2020-08-31T21:53:00Z">
              <w:rPr>
                <w:rFonts w:cstheme="minorHAnsi"/>
                <w:color w:val="000000"/>
                <w:position w:val="-4"/>
                <w:shd w:val="clear" w:color="auto" w:fill="FFFFFF"/>
              </w:rPr>
            </w:rPrChange>
          </w:rPr>
          <w:object w:dxaOrig="639" w:dyaOrig="279" w14:anchorId="275CC4D5">
            <v:shape id="_x0000_i1044" type="#_x0000_t75" style="width:31.7pt;height:13.8pt" o:ole="">
              <v:imagedata r:id="rId22" o:title=""/>
            </v:shape>
            <o:OLEObject Type="Embed" ProgID="Equation.DSMT4" ShapeID="_x0000_i1044" DrawAspect="Content" ObjectID="_1660416748" r:id="rId23"/>
          </w:object>
        </w:r>
      </w:ins>
      <w:ins w:id="1467" w:author="Artem Ryabinov" w:date="2020-08-31T21:45:00Z">
        <w:r w:rsidR="005A2172" w:rsidRPr="005A2172">
          <w:rPr>
            <w:rFonts w:cstheme="minorHAnsi"/>
            <w:color w:val="000000"/>
            <w:shd w:val="clear" w:color="auto" w:fill="FFFFFF"/>
          </w:rPr>
          <w:t xml:space="preserve"> демонстрирует способность алгоритма обнаруживать </w:t>
        </w:r>
        <w:r w:rsidR="005A2172">
          <w:rPr>
            <w:rFonts w:cstheme="minorHAnsi"/>
            <w:color w:val="000000"/>
            <w:shd w:val="clear" w:color="auto" w:fill="FFFFFF"/>
          </w:rPr>
          <w:t>определенный</w:t>
        </w:r>
        <w:r w:rsidR="005A2172" w:rsidRPr="005A2172">
          <w:rPr>
            <w:rFonts w:cstheme="minorHAnsi"/>
            <w:color w:val="000000"/>
            <w:shd w:val="clear" w:color="auto" w:fill="FFFFFF"/>
          </w:rPr>
          <w:t xml:space="preserve"> класс, а </w:t>
        </w:r>
      </w:ins>
      <w:ins w:id="1468" w:author="Artem Ryabinov" w:date="2020-08-31T21:54:00Z">
        <w:r w:rsidR="00517751" w:rsidRPr="00517751">
          <w:rPr>
            <w:rFonts w:cstheme="minorHAnsi"/>
            <w:color w:val="000000"/>
            <w:position w:val="-10"/>
            <w:shd w:val="clear" w:color="auto" w:fill="FFFFFF"/>
            <w:rPrChange w:id="1469" w:author="Artem Ryabinov" w:date="2020-08-31T21:54:00Z">
              <w:rPr>
                <w:rFonts w:cstheme="minorHAnsi"/>
                <w:color w:val="000000"/>
                <w:position w:val="-4"/>
                <w:shd w:val="clear" w:color="auto" w:fill="FFFFFF"/>
              </w:rPr>
            </w:rPrChange>
          </w:rPr>
          <w:object w:dxaOrig="999" w:dyaOrig="300" w14:anchorId="77796A65">
            <v:shape id="_x0000_i1047" type="#_x0000_t75" style="width:50.1pt;height:15pt" o:ole="">
              <v:imagedata r:id="rId24" o:title=""/>
            </v:shape>
            <o:OLEObject Type="Embed" ProgID="Equation.DSMT4" ShapeID="_x0000_i1047" DrawAspect="Content" ObjectID="_1660416749" r:id="rId25"/>
          </w:object>
        </w:r>
      </w:ins>
      <w:ins w:id="1470" w:author="Artem Ryabinov" w:date="2020-08-31T21:45:00Z">
        <w:r w:rsidR="005A2172" w:rsidRPr="005A2172">
          <w:rPr>
            <w:rFonts w:cstheme="minorHAnsi"/>
            <w:color w:val="000000"/>
            <w:shd w:val="clear" w:color="auto" w:fill="FFFFFF"/>
          </w:rPr>
          <w:t xml:space="preserve"> — способность отличать этот класс от других классов.</w:t>
        </w:r>
      </w:ins>
      <w:del w:id="1471" w:author="Artem Ryabinov" w:date="2020-08-31T21:46:00Z">
        <w:r w:rsidR="00E301CF" w:rsidDel="005A2172">
          <w:rPr>
            <w:rFonts w:cstheme="minorHAnsi"/>
            <w:color w:val="000000"/>
            <w:shd w:val="clear" w:color="auto" w:fill="FFFFFF"/>
          </w:rPr>
          <w:delText>представляет собой отношение количества правильно классифицированных моделью объектов к общему количеству объектов.</w:delText>
        </w:r>
      </w:del>
      <w:r w:rsidR="00E301CF">
        <w:rPr>
          <w:rFonts w:cstheme="minorHAnsi"/>
          <w:color w:val="000000"/>
          <w:shd w:val="clear" w:color="auto" w:fill="FFFFFF"/>
        </w:rPr>
        <w:t xml:space="preserve"> </w:t>
      </w:r>
      <w:del w:id="1472" w:author="Artem Ryabinov" w:date="2020-08-31T21:46:00Z">
        <w:r w:rsidR="006F127C" w:rsidRPr="009E57BC" w:rsidDel="005A2172">
          <w:rPr>
            <w:rFonts w:cstheme="minorHAnsi"/>
            <w:color w:val="000000"/>
            <w:shd w:val="clear" w:color="auto" w:fill="FFFFFF"/>
          </w:rPr>
          <w:delText>На рисунках изображены зависимости</w:delText>
        </w:r>
        <w:r w:rsidR="00E301CF" w:rsidDel="005A2172">
          <w:rPr>
            <w:rFonts w:cstheme="minorHAnsi"/>
            <w:color w:val="000000"/>
            <w:shd w:val="clear" w:color="auto" w:fill="FFFFFF"/>
          </w:rPr>
          <w:delText xml:space="preserve"> </w:delText>
        </w:r>
        <w:r w:rsidR="00E301CF" w:rsidRPr="000C1D69" w:rsidDel="005A2172">
          <w:rPr>
            <w:rFonts w:cstheme="minorHAnsi"/>
            <w:color w:val="000000"/>
            <w:position w:val="-10"/>
            <w:shd w:val="clear" w:color="auto" w:fill="FFFFFF"/>
          </w:rPr>
          <w:object w:dxaOrig="999" w:dyaOrig="320" w14:anchorId="16CC1BB1">
            <v:shape id="_x0000_i1028" type="#_x0000_t75" style="width:50.1pt;height:15.55pt" o:ole="">
              <v:imagedata r:id="rId13" o:title=""/>
            </v:shape>
            <o:OLEObject Type="Embed" ProgID="Equation.DSMT4" ShapeID="_x0000_i1028" DrawAspect="Content" ObjectID="_1660416750" r:id="rId26"/>
          </w:object>
        </w:r>
        <w:r w:rsidR="006F127C" w:rsidRPr="009E57BC" w:rsidDel="005A2172">
          <w:rPr>
            <w:rFonts w:cstheme="minorHAnsi"/>
            <w:color w:val="000000"/>
            <w:shd w:val="clear" w:color="auto" w:fill="FFFFFF"/>
          </w:rPr>
          <w:delText xml:space="preserve"> от </w:delText>
        </w:r>
        <w:r w:rsidR="00171069" w:rsidRPr="00171069" w:rsidDel="005A2172">
          <w:rPr>
            <w:rFonts w:cstheme="minorHAnsi"/>
            <w:i/>
            <w:iCs/>
            <w:color w:val="000000"/>
            <w:shd w:val="clear" w:color="auto" w:fill="FFFFFF"/>
            <w:lang w:val="en-US"/>
          </w:rPr>
          <w:delText>k</w:delText>
        </w:r>
        <w:r w:rsidR="00171069" w:rsidRPr="009E57BC" w:rsidDel="005A2172">
          <w:rPr>
            <w:rFonts w:cstheme="minorHAnsi"/>
            <w:color w:val="000000"/>
            <w:shd w:val="clear" w:color="auto" w:fill="FFFFFF"/>
          </w:rPr>
          <w:delText xml:space="preserve"> </w:delText>
        </w:r>
        <w:r w:rsidR="006F127C" w:rsidRPr="009E57BC" w:rsidDel="005A2172">
          <w:rPr>
            <w:rFonts w:cstheme="minorHAnsi"/>
            <w:color w:val="000000"/>
            <w:shd w:val="clear" w:color="auto" w:fill="FFFFFF"/>
          </w:rPr>
          <w:delText xml:space="preserve">для данных без предобработки, с мин-макс нормализацией и с </w:delText>
        </w:r>
        <w:r w:rsidR="006F127C" w:rsidRPr="009E57BC" w:rsidDel="005A2172">
          <w:rPr>
            <w:rFonts w:cstheme="minorHAnsi"/>
            <w:color w:val="000000"/>
            <w:shd w:val="clear" w:color="auto" w:fill="FFFFFF"/>
            <w:lang w:val="en-US"/>
          </w:rPr>
          <w:delText>Z</w:delText>
        </w:r>
        <w:r w:rsidR="006F127C" w:rsidRPr="009E57BC" w:rsidDel="005A2172">
          <w:rPr>
            <w:rFonts w:cstheme="minorHAnsi"/>
            <w:color w:val="000000"/>
            <w:shd w:val="clear" w:color="auto" w:fill="FFFFFF"/>
          </w:rPr>
          <w:delText xml:space="preserve">-нормализацией. </w:delText>
        </w:r>
        <w:r w:rsidR="003B3D70" w:rsidRPr="009E57BC" w:rsidDel="005A2172">
          <w:rPr>
            <w:rFonts w:cstheme="minorHAnsi"/>
            <w:color w:val="000000"/>
            <w:shd w:val="clear" w:color="auto" w:fill="FFFFFF"/>
          </w:rPr>
          <w:delText>Лучшие р</w:delText>
        </w:r>
        <w:r w:rsidR="006F127C" w:rsidRPr="009E57BC" w:rsidDel="005A2172">
          <w:rPr>
            <w:rFonts w:cstheme="minorHAnsi"/>
            <w:color w:val="000000"/>
            <w:shd w:val="clear" w:color="auto" w:fill="FFFFFF"/>
          </w:rPr>
          <w:delText>езультаты мультиклассовой</w:delText>
        </w:r>
        <w:r w:rsidR="002A0D81" w:rsidRPr="009E57BC" w:rsidDel="005A2172">
          <w:rPr>
            <w:rFonts w:cstheme="minorHAnsi"/>
            <w:color w:val="000000"/>
            <w:shd w:val="clear" w:color="auto" w:fill="FFFFFF"/>
          </w:rPr>
          <w:delText xml:space="preserve"> и бинарной</w:delText>
        </w:r>
        <w:r w:rsidR="006F127C" w:rsidRPr="009E57BC" w:rsidDel="005A2172">
          <w:rPr>
            <w:rFonts w:cstheme="minorHAnsi"/>
            <w:color w:val="000000"/>
            <w:shd w:val="clear" w:color="auto" w:fill="FFFFFF"/>
          </w:rPr>
          <w:delText xml:space="preserve"> классификации представлены в Таблице 2</w:delText>
        </w:r>
        <w:r w:rsidR="00171069" w:rsidDel="005A2172">
          <w:rPr>
            <w:rFonts w:cstheme="minorHAnsi"/>
            <w:color w:val="000000"/>
            <w:shd w:val="clear" w:color="auto" w:fill="FFFFFF"/>
          </w:rPr>
          <w:delText xml:space="preserve">, графики зависимости </w:delText>
        </w:r>
        <w:r w:rsidR="00171069" w:rsidRPr="000C1D69" w:rsidDel="005A2172">
          <w:rPr>
            <w:rFonts w:cstheme="minorHAnsi"/>
            <w:color w:val="000000"/>
            <w:position w:val="-10"/>
            <w:shd w:val="clear" w:color="auto" w:fill="FFFFFF"/>
          </w:rPr>
          <w:object w:dxaOrig="999" w:dyaOrig="320" w14:anchorId="087235DC">
            <v:shape id="_x0000_i1029" type="#_x0000_t75" style="width:50.1pt;height:15.55pt" o:ole="">
              <v:imagedata r:id="rId13" o:title=""/>
            </v:shape>
            <o:OLEObject Type="Embed" ProgID="Equation.DSMT4" ShapeID="_x0000_i1029" DrawAspect="Content" ObjectID="_1660416751" r:id="rId27"/>
          </w:object>
        </w:r>
        <w:r w:rsidR="00171069" w:rsidDel="005A2172">
          <w:rPr>
            <w:rFonts w:cstheme="minorHAnsi"/>
            <w:color w:val="000000"/>
            <w:shd w:val="clear" w:color="auto" w:fill="FFFFFF"/>
          </w:rPr>
          <w:delText xml:space="preserve">от  </w:delText>
        </w:r>
        <w:r w:rsidR="00171069" w:rsidRPr="00171069" w:rsidDel="005A2172">
          <w:rPr>
            <w:rFonts w:cstheme="minorHAnsi"/>
            <w:i/>
            <w:iCs/>
            <w:color w:val="000000"/>
            <w:shd w:val="clear" w:color="auto" w:fill="FFFFFF"/>
            <w:lang w:val="en-US"/>
          </w:rPr>
          <w:delText>k</w:delText>
        </w:r>
        <w:r w:rsidR="00171069" w:rsidDel="005A2172">
          <w:rPr>
            <w:rFonts w:cstheme="minorHAnsi"/>
            <w:i/>
            <w:iCs/>
            <w:color w:val="000000"/>
            <w:shd w:val="clear" w:color="auto" w:fill="FFFFFF"/>
          </w:rPr>
          <w:delText xml:space="preserve"> </w:delText>
        </w:r>
        <w:r w:rsidR="00171069" w:rsidDel="005A2172">
          <w:rPr>
            <w:rFonts w:cstheme="minorHAnsi"/>
            <w:color w:val="000000"/>
            <w:shd w:val="clear" w:color="auto" w:fill="FFFFFF"/>
          </w:rPr>
          <w:delText>в случае мультиклассовой классификации представлены на</w:delText>
        </w:r>
        <w:commentRangeStart w:id="1473"/>
        <w:r w:rsidR="00171069" w:rsidDel="005A2172">
          <w:rPr>
            <w:rFonts w:cstheme="minorHAnsi"/>
            <w:color w:val="000000"/>
            <w:shd w:val="clear" w:color="auto" w:fill="FFFFFF"/>
          </w:rPr>
          <w:delText xml:space="preserve"> рисунках</w:delText>
        </w:r>
        <w:r w:rsidR="002A0D81" w:rsidRPr="009E57BC" w:rsidDel="005A2172">
          <w:rPr>
            <w:rFonts w:cstheme="minorHAnsi"/>
            <w:color w:val="000000"/>
            <w:shd w:val="clear" w:color="auto" w:fill="FFFFFF"/>
          </w:rPr>
          <w:delText>.</w:delText>
        </w:r>
        <w:commentRangeEnd w:id="1473"/>
        <w:r w:rsidR="00C07AED" w:rsidDel="005A2172">
          <w:rPr>
            <w:rStyle w:val="a9"/>
          </w:rPr>
          <w:commentReference w:id="1473"/>
        </w:r>
      </w:del>
    </w:p>
    <w:p w14:paraId="76ADA41C" w14:textId="6FDFCABA" w:rsidR="00517751" w:rsidRDefault="00517751" w:rsidP="00ED7D23">
      <w:pPr>
        <w:jc w:val="both"/>
        <w:rPr>
          <w:rFonts w:cstheme="minorHAnsi"/>
          <w:color w:val="000000"/>
          <w:shd w:val="clear" w:color="auto" w:fill="FFFFFF"/>
        </w:rPr>
      </w:pPr>
      <w:ins w:id="1474" w:author="Artem Ryabinov" w:date="2020-08-31T21:54:00Z">
        <w:r>
          <w:rPr>
            <w:rFonts w:cstheme="minorHAnsi"/>
            <w:color w:val="000000"/>
            <w:shd w:val="clear" w:color="auto" w:fill="FFFFFF"/>
          </w:rPr>
          <w:tab/>
        </w:r>
        <w:commentRangeStart w:id="1475"/>
        <w:r>
          <w:rPr>
            <w:rFonts w:cstheme="minorHAnsi"/>
            <w:color w:val="000000"/>
            <w:shd w:val="clear" w:color="auto" w:fill="FFFFFF"/>
          </w:rPr>
          <w:t>Полученные результаты представлены в таблице(ах?)</w:t>
        </w:r>
        <w:commentRangeEnd w:id="1475"/>
        <w:r>
          <w:rPr>
            <w:rStyle w:val="a9"/>
          </w:rPr>
          <w:commentReference w:id="1475"/>
        </w:r>
      </w:ins>
    </w:p>
    <w:p w14:paraId="34DDE5E5" w14:textId="39D8521B" w:rsidR="001A6EF0" w:rsidRPr="00517751" w:rsidRDefault="001A6EF0" w:rsidP="006F17DC">
      <w:pPr>
        <w:rPr>
          <w:ins w:id="1476" w:author="Artem Ryabinov" w:date="2020-08-31T03:41:00Z"/>
          <w:rPrChange w:id="1477" w:author="Artem Ryabinov" w:date="2020-08-31T21:53:00Z">
            <w:rPr>
              <w:ins w:id="1478" w:author="Artem Ryabinov" w:date="2020-08-31T03:41:00Z"/>
              <w:lang w:val="en-US"/>
            </w:rPr>
          </w:rPrChange>
        </w:rPr>
      </w:pPr>
    </w:p>
    <w:p w14:paraId="41F208FE" w14:textId="517C9E9E" w:rsidR="001A6EF0" w:rsidRPr="001A6EF0" w:rsidRDefault="001A6EF0" w:rsidP="00D1195C">
      <w:pPr>
        <w:rPr>
          <w:ins w:id="1479" w:author="Artem Ryabinov" w:date="2020-08-31T03:41:00Z"/>
          <w:rPrChange w:id="1480" w:author="Artem Ryabinov" w:date="2020-08-31T03:44:00Z">
            <w:rPr>
              <w:ins w:id="1481" w:author="Artem Ryabinov" w:date="2020-08-31T03:41:00Z"/>
              <w:lang w:val="en-US"/>
            </w:rPr>
          </w:rPrChange>
        </w:rPr>
      </w:pPr>
    </w:p>
    <w:p w14:paraId="00575A5C" w14:textId="77777777" w:rsidR="001A6EF0" w:rsidRPr="001A6EF0" w:rsidRDefault="001A6EF0">
      <w:pPr>
        <w:rPr>
          <w:ins w:id="1482" w:author="Artem Ryabinov" w:date="2020-08-31T03:36:00Z"/>
          <w:rPrChange w:id="1483" w:author="Artem Ryabinov" w:date="2020-08-31T03:39:00Z">
            <w:rPr>
              <w:ins w:id="1484" w:author="Artem Ryabinov" w:date="2020-08-31T03:36:00Z"/>
              <w:lang w:val="en-US"/>
            </w:rPr>
          </w:rPrChange>
        </w:rPr>
        <w:pPrChange w:id="1485" w:author="Artem Ryabinov" w:date="2020-08-31T03:39:00Z">
          <w:pPr>
            <w:pStyle w:val="a6"/>
          </w:pPr>
        </w:pPrChange>
      </w:pPr>
    </w:p>
    <w:p w14:paraId="5FB52B87" w14:textId="7DF94454" w:rsidR="00D406B2" w:rsidRPr="001A6EF0" w:rsidRDefault="00D406B2" w:rsidP="00D1195C">
      <w:pPr>
        <w:rPr>
          <w:ins w:id="1486" w:author="Artem Ryabinov" w:date="2020-08-31T03:36:00Z"/>
          <w:rPrChange w:id="1487" w:author="Artem Ryabinov" w:date="2020-08-31T03:39:00Z">
            <w:rPr>
              <w:ins w:id="1488" w:author="Artem Ryabinov" w:date="2020-08-31T03:36:00Z"/>
              <w:lang w:val="en-US"/>
            </w:rPr>
          </w:rPrChange>
        </w:rPr>
      </w:pPr>
    </w:p>
    <w:p w14:paraId="7C5D1C40" w14:textId="2DEFB310" w:rsidR="00D406B2" w:rsidRPr="001A6EF0" w:rsidRDefault="00D406B2" w:rsidP="00D1195C">
      <w:pPr>
        <w:rPr>
          <w:ins w:id="1489" w:author="Artem Ryabinov" w:date="2020-08-31T03:36:00Z"/>
          <w:rPrChange w:id="1490" w:author="Artem Ryabinov" w:date="2020-08-31T03:39:00Z">
            <w:rPr>
              <w:ins w:id="1491" w:author="Artem Ryabinov" w:date="2020-08-31T03:36:00Z"/>
              <w:lang w:val="en-US"/>
            </w:rPr>
          </w:rPrChange>
        </w:rPr>
      </w:pPr>
    </w:p>
    <w:p w14:paraId="45454121" w14:textId="2F160F7E" w:rsidR="00D406B2" w:rsidRPr="001A6EF0" w:rsidRDefault="00D406B2" w:rsidP="00D1195C">
      <w:pPr>
        <w:rPr>
          <w:ins w:id="1492" w:author="Artem Ryabinov" w:date="2020-08-31T03:36:00Z"/>
          <w:rPrChange w:id="1493" w:author="Artem Ryabinov" w:date="2020-08-31T03:39:00Z">
            <w:rPr>
              <w:ins w:id="1494" w:author="Artem Ryabinov" w:date="2020-08-31T03:36:00Z"/>
              <w:lang w:val="en-US"/>
            </w:rPr>
          </w:rPrChange>
        </w:rPr>
      </w:pPr>
    </w:p>
    <w:p w14:paraId="60368134" w14:textId="37DD7103" w:rsidR="00D406B2" w:rsidRPr="001A6EF0" w:rsidRDefault="00D406B2" w:rsidP="00D1195C">
      <w:pPr>
        <w:rPr>
          <w:ins w:id="1495" w:author="Artem Ryabinov" w:date="2020-08-31T03:36:00Z"/>
          <w:rPrChange w:id="1496" w:author="Artem Ryabinov" w:date="2020-08-31T03:39:00Z">
            <w:rPr>
              <w:ins w:id="1497" w:author="Artem Ryabinov" w:date="2020-08-31T03:36:00Z"/>
              <w:lang w:val="en-US"/>
            </w:rPr>
          </w:rPrChange>
        </w:rPr>
      </w:pPr>
    </w:p>
    <w:p w14:paraId="27B2E89B" w14:textId="5AF289B9" w:rsidR="00D406B2" w:rsidRDefault="00D406B2" w:rsidP="00D1195C">
      <w:ins w:id="1498" w:author="Artem Ryabinov" w:date="2020-08-31T03:36:00Z">
        <w:r w:rsidRPr="00D406B2">
          <w:rPr>
            <w:rPrChange w:id="1499" w:author="Artem Ryabinov" w:date="2020-08-31T03:37:00Z">
              <w:rPr>
                <w:lang w:val="en-US"/>
              </w:rPr>
            </w:rPrChange>
          </w:rPr>
          <w:t xml:space="preserve"> </w:t>
        </w:r>
        <w:r>
          <w:rPr>
            <w:lang w:val="en-US"/>
          </w:rPr>
          <w:fldChar w:fldCharType="begin"/>
        </w:r>
        <w:r w:rsidRPr="00D406B2">
          <w:rPr>
            <w:rPrChange w:id="1500" w:author="Artem Ryabinov" w:date="2020-08-31T03:37:00Z">
              <w:rPr>
                <w:lang w:val="en-US"/>
              </w:rPr>
            </w:rPrChange>
          </w:rPr>
          <w:instrText xml:space="preserve"> </w:instrText>
        </w:r>
        <w:r>
          <w:rPr>
            <w:lang w:val="en-US"/>
          </w:rPr>
          <w:instrText>LINK</w:instrText>
        </w:r>
        <w:r w:rsidRPr="00D406B2">
          <w:rPr>
            <w:rPrChange w:id="1501" w:author="Artem Ryabinov" w:date="2020-08-31T03:37:00Z">
              <w:rPr>
                <w:lang w:val="en-US"/>
              </w:rPr>
            </w:rPrChange>
          </w:rPr>
          <w:instrText xml:space="preserve"> </w:instrText>
        </w:r>
      </w:ins>
      <w:r w:rsidR="00E526D6">
        <w:instrText xml:space="preserve">Excel.SheetBinaryMacroEnabled.12 E:\\Projects\\emotion_recognition\\knn_svm\\models\\classification_reports\\knn_classification_reports.csv knn_classification_reports!R40C5:R50C9 </w:instrText>
      </w:r>
      <w:ins w:id="1502" w:author="Artem Ryabinov" w:date="2020-08-31T03:36:00Z">
        <w:r w:rsidRPr="00D406B2">
          <w:rPr>
            <w:rPrChange w:id="1503" w:author="Artem Ryabinov" w:date="2020-08-31T03:37:00Z">
              <w:rPr>
                <w:lang w:val="en-US"/>
              </w:rPr>
            </w:rPrChange>
          </w:rPr>
          <w:instrText>\</w:instrText>
        </w:r>
        <w:r>
          <w:rPr>
            <w:lang w:val="en-US"/>
          </w:rPr>
          <w:instrText>a</w:instrText>
        </w:r>
        <w:r w:rsidRPr="00D406B2">
          <w:rPr>
            <w:rPrChange w:id="1504" w:author="Artem Ryabinov" w:date="2020-08-31T03:37:00Z">
              <w:rPr>
                <w:lang w:val="en-US"/>
              </w:rPr>
            </w:rPrChange>
          </w:rPr>
          <w:instrText xml:space="preserve"> \</w:instrText>
        </w:r>
        <w:r>
          <w:rPr>
            <w:lang w:val="en-US"/>
          </w:rPr>
          <w:instrText>f</w:instrText>
        </w:r>
        <w:r w:rsidRPr="00D406B2">
          <w:rPr>
            <w:rPrChange w:id="1505" w:author="Artem Ryabinov" w:date="2020-08-31T03:37:00Z">
              <w:rPr>
                <w:lang w:val="en-US"/>
              </w:rPr>
            </w:rPrChange>
          </w:rPr>
          <w:instrText xml:space="preserve"> 4 \</w:instrText>
        </w:r>
        <w:r>
          <w:rPr>
            <w:lang w:val="en-US"/>
          </w:rPr>
          <w:instrText>h</w:instrText>
        </w:r>
        <w:r w:rsidRPr="00D406B2">
          <w:rPr>
            <w:rPrChange w:id="1506" w:author="Artem Ryabinov" w:date="2020-08-31T03:37:00Z">
              <w:rPr>
                <w:lang w:val="en-US"/>
              </w:rPr>
            </w:rPrChange>
          </w:rPr>
          <w:instrText xml:space="preserve"> </w:instrText>
        </w:r>
      </w:ins>
      <w:r w:rsidR="001A6EF0">
        <w:instrText xml:space="preserve"> \* MERGEFORMAT </w:instrText>
      </w:r>
      <w:ins w:id="1507" w:author="Artem Ryabinov" w:date="2020-08-31T03:36:00Z">
        <w:r>
          <w:rPr>
            <w:lang w:val="en-US"/>
          </w:rPr>
          <w:fldChar w:fldCharType="separate"/>
        </w:r>
      </w:ins>
    </w:p>
    <w:p w14:paraId="0A5B03B2" w14:textId="77777777" w:rsidR="006F17DC" w:rsidRPr="001A6EF0" w:rsidRDefault="00D406B2" w:rsidP="00D1195C">
      <w:pPr>
        <w:rPr>
          <w:ins w:id="1508" w:author="Artem Ryabinov" w:date="2020-08-31T03:48:00Z"/>
        </w:rPr>
      </w:pPr>
      <w:ins w:id="1509" w:author="Artem Ryabinov" w:date="2020-08-31T03:36:00Z">
        <w:r>
          <w:rPr>
            <w:lang w:val="en-US"/>
          </w:rPr>
          <w:fldChar w:fldCharType="end"/>
        </w:r>
      </w:ins>
    </w:p>
    <w:p w14:paraId="183C285B" w14:textId="6AF66A5B" w:rsidR="006F17DC" w:rsidRPr="001A6EF0" w:rsidRDefault="006F17DC" w:rsidP="00D1195C">
      <w:pPr>
        <w:rPr>
          <w:ins w:id="1510" w:author="Artem Ryabinov" w:date="2020-08-31T03:48:00Z"/>
        </w:rPr>
      </w:pPr>
    </w:p>
    <w:p w14:paraId="4F9AA517" w14:textId="002EA352" w:rsidR="006F17DC" w:rsidRPr="001A6EF0" w:rsidRDefault="006F17DC" w:rsidP="00D1195C">
      <w:pPr>
        <w:rPr>
          <w:ins w:id="1511" w:author="Artem Ryabinov" w:date="2020-08-31T03:48:00Z"/>
        </w:rPr>
      </w:pPr>
    </w:p>
    <w:p w14:paraId="4760C7B7" w14:textId="7F8C9770" w:rsidR="006F17DC" w:rsidRPr="001A6EF0" w:rsidRDefault="006F17DC" w:rsidP="00D1195C">
      <w:pPr>
        <w:rPr>
          <w:ins w:id="1512" w:author="Artem Ryabinov" w:date="2020-08-31T03:48:00Z"/>
        </w:rPr>
      </w:pPr>
    </w:p>
    <w:p w14:paraId="0B732042" w14:textId="5E45454E" w:rsidR="00D406B2" w:rsidRPr="00D406B2" w:rsidRDefault="00D406B2" w:rsidP="001A6EF0">
      <w:pPr>
        <w:pStyle w:val="a6"/>
        <w:rPr>
          <w:ins w:id="1513" w:author="Artem Ryabinov" w:date="2020-08-31T03:36:00Z"/>
          <w:rPrChange w:id="1514" w:author="Artem Ryabinov" w:date="2020-08-31T03:37:00Z">
            <w:rPr>
              <w:ins w:id="1515" w:author="Artem Ryabinov" w:date="2020-08-31T03:36:00Z"/>
              <w:lang w:val="en-US"/>
            </w:rPr>
          </w:rPrChange>
        </w:rPr>
      </w:pPr>
    </w:p>
    <w:p w14:paraId="43DEBFF1" w14:textId="45273042" w:rsidR="00D406B2" w:rsidRPr="00D406B2" w:rsidRDefault="00D406B2" w:rsidP="00D1195C">
      <w:pPr>
        <w:rPr>
          <w:ins w:id="1516" w:author="Artem Ryabinov" w:date="2020-08-31T03:36:00Z"/>
          <w:rPrChange w:id="1517" w:author="Artem Ryabinov" w:date="2020-08-31T03:37:00Z">
            <w:rPr>
              <w:ins w:id="1518" w:author="Artem Ryabinov" w:date="2020-08-31T03:36:00Z"/>
              <w:lang w:val="en-US"/>
            </w:rPr>
          </w:rPrChange>
        </w:rPr>
      </w:pPr>
    </w:p>
    <w:p w14:paraId="0698785A" w14:textId="6899060B" w:rsidR="001A6EF0" w:rsidRDefault="00D406B2" w:rsidP="00D1195C">
      <w:ins w:id="1519" w:author="Artem Ryabinov" w:date="2020-08-31T03:36:00Z">
        <w:r w:rsidRPr="00D406B2">
          <w:rPr>
            <w:rPrChange w:id="1520" w:author="Artem Ryabinov" w:date="2020-08-31T03:37:00Z">
              <w:rPr>
                <w:lang w:val="en-US"/>
              </w:rPr>
            </w:rPrChange>
          </w:rPr>
          <w:t xml:space="preserve"> </w:t>
        </w:r>
      </w:ins>
      <w:ins w:id="1521" w:author="Artem Ryabinov" w:date="2020-08-31T03:35:00Z">
        <w:r>
          <w:rPr>
            <w:lang w:val="en-US"/>
          </w:rPr>
          <w:fldChar w:fldCharType="begin"/>
        </w:r>
        <w:r w:rsidRPr="00D406B2">
          <w:rPr>
            <w:rPrChange w:id="1522" w:author="Artem Ryabinov" w:date="2020-08-31T03:37:00Z">
              <w:rPr>
                <w:lang w:val="en-US"/>
              </w:rPr>
            </w:rPrChange>
          </w:rPr>
          <w:instrText xml:space="preserve"> </w:instrText>
        </w:r>
        <w:r>
          <w:rPr>
            <w:lang w:val="en-US"/>
          </w:rPr>
          <w:instrText>LINK</w:instrText>
        </w:r>
        <w:r w:rsidRPr="00D406B2">
          <w:rPr>
            <w:rPrChange w:id="1523" w:author="Artem Ryabinov" w:date="2020-08-31T03:37:00Z">
              <w:rPr>
                <w:lang w:val="en-US"/>
              </w:rPr>
            </w:rPrChange>
          </w:rPr>
          <w:instrText xml:space="preserve"> </w:instrText>
        </w:r>
      </w:ins>
      <w:r w:rsidR="00E526D6">
        <w:instrText xml:space="preserve">Excel.SheetBinaryMacroEnabled.12 E:\\Projects\\emotion_recognition\\knn_svm\\models\\classification_reports\\knn_classification_reports.csv knn_classification_reports!R31C5:R39C9 </w:instrText>
      </w:r>
      <w:ins w:id="1524" w:author="Artem Ryabinov" w:date="2020-08-31T03:35:00Z">
        <w:r w:rsidRPr="00D406B2">
          <w:rPr>
            <w:rPrChange w:id="1525" w:author="Artem Ryabinov" w:date="2020-08-31T03:37:00Z">
              <w:rPr>
                <w:lang w:val="en-US"/>
              </w:rPr>
            </w:rPrChange>
          </w:rPr>
          <w:instrText>\</w:instrText>
        </w:r>
        <w:r>
          <w:rPr>
            <w:lang w:val="en-US"/>
          </w:rPr>
          <w:instrText>a</w:instrText>
        </w:r>
        <w:r w:rsidRPr="00D406B2">
          <w:rPr>
            <w:rPrChange w:id="1526" w:author="Artem Ryabinov" w:date="2020-08-31T03:37:00Z">
              <w:rPr>
                <w:lang w:val="en-US"/>
              </w:rPr>
            </w:rPrChange>
          </w:rPr>
          <w:instrText xml:space="preserve"> \</w:instrText>
        </w:r>
        <w:r>
          <w:rPr>
            <w:lang w:val="en-US"/>
          </w:rPr>
          <w:instrText>f</w:instrText>
        </w:r>
        <w:r w:rsidRPr="00D406B2">
          <w:rPr>
            <w:rPrChange w:id="1527" w:author="Artem Ryabinov" w:date="2020-08-31T03:37:00Z">
              <w:rPr>
                <w:lang w:val="en-US"/>
              </w:rPr>
            </w:rPrChange>
          </w:rPr>
          <w:instrText xml:space="preserve"> 4 \</w:instrText>
        </w:r>
        <w:r>
          <w:rPr>
            <w:lang w:val="en-US"/>
          </w:rPr>
          <w:instrText>h</w:instrText>
        </w:r>
        <w:r w:rsidRPr="00D406B2">
          <w:rPr>
            <w:rPrChange w:id="1528" w:author="Artem Ryabinov" w:date="2020-08-31T03:37:00Z">
              <w:rPr>
                <w:lang w:val="en-US"/>
              </w:rPr>
            </w:rPrChange>
          </w:rPr>
          <w:instrText xml:space="preserve"> </w:instrText>
        </w:r>
        <w:r>
          <w:rPr>
            <w:lang w:val="en-US"/>
          </w:rPr>
          <w:fldChar w:fldCharType="separate"/>
        </w:r>
      </w:ins>
    </w:p>
    <w:p w14:paraId="296566E7" w14:textId="1630F404" w:rsidR="00D406B2" w:rsidDel="001A6EF0" w:rsidRDefault="00D406B2" w:rsidP="001A6EF0">
      <w:pPr>
        <w:rPr>
          <w:del w:id="1529" w:author="Artem Ryabinov" w:date="2020-08-31T03:37:00Z"/>
        </w:rPr>
      </w:pPr>
    </w:p>
    <w:p w14:paraId="4C410F95" w14:textId="11E46D3B" w:rsidR="00171069" w:rsidRPr="009E57BC" w:rsidDel="00D1195C" w:rsidRDefault="00D406B2" w:rsidP="00ED7D23">
      <w:pPr>
        <w:jc w:val="both"/>
        <w:rPr>
          <w:del w:id="1530" w:author="Artem Ryabinov" w:date="2020-08-31T03:16:00Z"/>
          <w:rFonts w:cstheme="minorHAnsi"/>
          <w:color w:val="000000"/>
          <w:shd w:val="clear" w:color="auto" w:fill="FFFFFF"/>
        </w:rPr>
      </w:pPr>
      <w:ins w:id="1531" w:author="Artem Ryabinov" w:date="2020-08-31T03:35:00Z">
        <w:r>
          <w:rPr>
            <w:lang w:val="en-US"/>
          </w:rPr>
          <w:fldChar w:fldCharType="end"/>
        </w:r>
      </w:ins>
      <w:del w:id="1532" w:author="Artem Ryabinov" w:date="2020-08-31T03:16:00Z">
        <w:r w:rsidR="00171069" w:rsidDel="00D1195C">
          <w:rPr>
            <w:noProof/>
            <w:lang w:eastAsia="ru-RU"/>
          </w:rPr>
          <w:drawing>
            <wp:inline distT="0" distB="0" distL="0" distR="0" wp14:anchorId="6A79D348" wp14:editId="7A6F35EF">
              <wp:extent cx="5940425" cy="3329940"/>
              <wp:effectExtent l="0" t="0" r="3175" b="3810"/>
              <wp:docPr id="3" name="Рисунок 3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22"/>
                      <pic:cNvPicPr>
                        <a:picLocks noChangeAspect="1" noChangeArrowheads="1"/>
                      </pic:cNvPicPr>
                    </pic:nvPicPr>
                    <pic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5940425" cy="33299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del>
    </w:p>
    <w:p w14:paraId="7831B72D" w14:textId="42F82260" w:rsidR="00D1195C" w:rsidRPr="001A6EF0" w:rsidRDefault="009E57BC">
      <w:pPr>
        <w:pPrChange w:id="1533" w:author="Artem Ryabinov" w:date="2020-08-31T03:16:00Z">
          <w:pPr>
            <w:pStyle w:val="a6"/>
            <w:jc w:val="center"/>
          </w:pPr>
        </w:pPrChange>
      </w:pPr>
      <w:del w:id="1534" w:author="Artem Ryabinov" w:date="2020-08-31T03:16:00Z">
        <w:r w:rsidRPr="009E57BC" w:rsidDel="00D1195C">
          <w:rPr>
            <w:rFonts w:cstheme="minorHAnsi"/>
          </w:rPr>
          <w:delText xml:space="preserve">Таблица </w:delText>
        </w:r>
        <w:r w:rsidR="00A97C9F" w:rsidDel="00D1195C">
          <w:rPr>
            <w:rFonts w:cstheme="minorHAnsi"/>
          </w:rPr>
          <w:fldChar w:fldCharType="begin"/>
        </w:r>
        <w:r w:rsidR="00A97C9F" w:rsidDel="00D1195C">
          <w:rPr>
            <w:rFonts w:cstheme="minorHAnsi"/>
          </w:rPr>
          <w:delInstrText xml:space="preserve"> SEQ Таблица \* ARABIC </w:delInstrText>
        </w:r>
        <w:r w:rsidR="00A97C9F" w:rsidDel="00D1195C">
          <w:rPr>
            <w:rFonts w:cstheme="minorHAnsi"/>
          </w:rPr>
          <w:fldChar w:fldCharType="separate"/>
        </w:r>
        <w:r w:rsidR="00A97C9F" w:rsidDel="00D1195C">
          <w:rPr>
            <w:rFonts w:cstheme="minorHAnsi"/>
            <w:noProof/>
          </w:rPr>
          <w:delText>2</w:delText>
        </w:r>
        <w:r w:rsidR="00A97C9F" w:rsidDel="00D1195C">
          <w:rPr>
            <w:rFonts w:cstheme="minorHAnsi"/>
          </w:rPr>
          <w:fldChar w:fldCharType="end"/>
        </w:r>
        <w:r w:rsidRPr="00D1195C" w:rsidDel="00D1195C">
          <w:rPr>
            <w:rFonts w:cstheme="minorHAnsi"/>
            <w:rPrChange w:id="1535" w:author="Artem Ryabinov" w:date="2020-08-31T03:16:00Z">
              <w:rPr>
                <w:rFonts w:cstheme="minorHAnsi"/>
                <w:i w:val="0"/>
                <w:iCs w:val="0"/>
                <w:lang w:val="en-US"/>
              </w:rPr>
            </w:rPrChange>
          </w:rPr>
          <w:delText>.</w:delText>
        </w:r>
        <w:r w:rsidRPr="009E57BC" w:rsidDel="00D1195C">
          <w:rPr>
            <w:rFonts w:cstheme="minorHAnsi"/>
          </w:rPr>
          <w:delText xml:space="preserve"> Результаты классификации.</w:delText>
        </w:r>
      </w:del>
    </w:p>
    <w:p w14:paraId="69B82FD7" w14:textId="6BADFC0F" w:rsidR="00171069" w:rsidRDefault="00171069" w:rsidP="00171069">
      <w:pPr>
        <w:rPr>
          <w:ins w:id="1536" w:author="Artem Ryabinov" w:date="2020-08-31T03:20:00Z"/>
        </w:rPr>
      </w:pPr>
    </w:p>
    <w:p w14:paraId="68705672" w14:textId="38B131E6" w:rsidR="00D1195C" w:rsidRDefault="00D1195C" w:rsidP="00171069">
      <w:pPr>
        <w:rPr>
          <w:ins w:id="1537" w:author="Artem Ryabinov" w:date="2020-08-31T03:20:00Z"/>
        </w:rPr>
      </w:pPr>
    </w:p>
    <w:p w14:paraId="00D42045" w14:textId="42F50B50" w:rsidR="00D1195C" w:rsidRDefault="00D1195C" w:rsidP="006F17DC">
      <w:pPr>
        <w:pStyle w:val="a6"/>
        <w:rPr>
          <w:ins w:id="1538" w:author="Artem Ryabinov" w:date="2020-08-31T03:20:00Z"/>
        </w:rPr>
      </w:pPr>
    </w:p>
    <w:p w14:paraId="020C5272" w14:textId="2DC39C1B" w:rsidR="00D1195C" w:rsidRDefault="00D1195C" w:rsidP="00171069">
      <w:pPr>
        <w:rPr>
          <w:ins w:id="1539" w:author="Artem Ryabinov" w:date="2020-08-31T03:20:00Z"/>
        </w:rPr>
      </w:pPr>
    </w:p>
    <w:p w14:paraId="44489698" w14:textId="4AA822AE" w:rsidR="00D1195C" w:rsidRDefault="00D1195C" w:rsidP="00171069">
      <w:pPr>
        <w:rPr>
          <w:ins w:id="1540" w:author="Artem Ryabinov" w:date="2020-08-31T03:51:00Z"/>
        </w:rPr>
      </w:pPr>
    </w:p>
    <w:p w14:paraId="2F4757AF" w14:textId="194853F8" w:rsidR="006F17DC" w:rsidRDefault="006F17DC" w:rsidP="00171069">
      <w:pPr>
        <w:rPr>
          <w:ins w:id="1541" w:author="Artem Ryabinov" w:date="2020-08-31T03:51:00Z"/>
        </w:rPr>
      </w:pPr>
    </w:p>
    <w:p w14:paraId="06CA1030" w14:textId="77777777" w:rsidR="006F17DC" w:rsidRDefault="006F17DC" w:rsidP="00171069">
      <w:pPr>
        <w:rPr>
          <w:ins w:id="1542" w:author="Artem Ryabinov" w:date="2020-08-31T03:20:00Z"/>
        </w:rPr>
      </w:pPr>
    </w:p>
    <w:p w14:paraId="60CA3B4A" w14:textId="49516DA9" w:rsidR="00D1195C" w:rsidRDefault="00D1195C" w:rsidP="00171069">
      <w:pPr>
        <w:rPr>
          <w:ins w:id="1543" w:author="Artem Ryabinov" w:date="2020-08-31T03:20:00Z"/>
        </w:rPr>
      </w:pPr>
    </w:p>
    <w:p w14:paraId="53E8B5D3" w14:textId="77777777" w:rsidR="00D1195C" w:rsidRPr="00171069" w:rsidRDefault="00D1195C" w:rsidP="00171069"/>
    <w:p w14:paraId="359F3F57" w14:textId="320B043A" w:rsidR="009E57BC" w:rsidRPr="00282B14" w:rsidDel="00D1195C" w:rsidRDefault="009E57BC" w:rsidP="00ED7D23">
      <w:pPr>
        <w:jc w:val="both"/>
        <w:rPr>
          <w:del w:id="1544" w:author="Artem Ryabinov" w:date="2020-08-31T03:20:00Z"/>
        </w:rPr>
      </w:pPr>
      <w:commentRangeStart w:id="1545"/>
      <w:del w:id="1546" w:author="Artem Ryabinov" w:date="2020-08-31T03:20:00Z">
        <w:r w:rsidDel="00D1195C">
          <w:delText xml:space="preserve">Также для облегчения интерпретации результата классификации и визуализаций распределения, на каждом наборе данных были построены </w:delText>
        </w:r>
        <w:commentRangeStart w:id="1547"/>
        <w:r w:rsidDel="00D1195C">
          <w:delText>матрицы ошибок</w:delText>
        </w:r>
        <w:commentRangeEnd w:id="1547"/>
        <w:r w:rsidR="00C07AED" w:rsidDel="00D1195C">
          <w:rPr>
            <w:rStyle w:val="a9"/>
          </w:rPr>
          <w:commentReference w:id="1547"/>
        </w:r>
        <w:r w:rsidDel="00D1195C">
          <w:delText xml:space="preserve"> лучшего классификатора. Они представлены на рисунках. </w:delText>
        </w:r>
      </w:del>
    </w:p>
    <w:p w14:paraId="05FE4470" w14:textId="3DA06F82" w:rsidR="009E57BC" w:rsidRPr="009E57BC" w:rsidRDefault="009E57BC" w:rsidP="00ED7D23">
      <w:pPr>
        <w:jc w:val="both"/>
        <w:rPr>
          <w:b/>
          <w:bCs/>
        </w:rPr>
      </w:pPr>
      <w:r w:rsidRPr="009E57BC">
        <w:rPr>
          <w:b/>
          <w:bCs/>
        </w:rPr>
        <w:t>5.</w:t>
      </w:r>
      <w:r>
        <w:rPr>
          <w:b/>
          <w:bCs/>
        </w:rPr>
        <w:t xml:space="preserve"> </w:t>
      </w:r>
      <w:r w:rsidRPr="009E57BC">
        <w:rPr>
          <w:b/>
          <w:bCs/>
        </w:rPr>
        <w:t>Интерпретация и обсуждение результатов.</w:t>
      </w:r>
    </w:p>
    <w:p w14:paraId="47E53615" w14:textId="180070D5" w:rsidR="00E4793F" w:rsidRDefault="009E57BC" w:rsidP="00ED7D23">
      <w:pPr>
        <w:ind w:firstLine="708"/>
        <w:jc w:val="both"/>
      </w:pPr>
      <w:commentRangeStart w:id="1548"/>
      <w:commentRangeStart w:id="1549"/>
      <w:r>
        <w:t xml:space="preserve">По результатам классификации видно, что в подавляющем большинстве случаев, у алгоритма </w:t>
      </w:r>
      <w:r>
        <w:rPr>
          <w:lang w:val="en-US"/>
        </w:rPr>
        <w:t>k</w:t>
      </w:r>
      <w:r w:rsidRPr="009E57BC">
        <w:t xml:space="preserve"> </w:t>
      </w:r>
      <w:r>
        <w:t xml:space="preserve">ближайших соседей в случае </w:t>
      </w:r>
      <w:proofErr w:type="spellStart"/>
      <w:r>
        <w:t>мультиклассовой</w:t>
      </w:r>
      <w:proofErr w:type="spellEnd"/>
      <w:r>
        <w:t xml:space="preserve"> классификации не возникает проблем с </w:t>
      </w:r>
      <w:del w:id="1550" w:author="mokhail" w:date="2020-08-12T00:35:00Z">
        <w:r w:rsidDel="00B8699E">
          <w:delText xml:space="preserve">выявлением </w:delText>
        </w:r>
      </w:del>
      <w:ins w:id="1551" w:author="mokhail" w:date="2020-08-12T00:35:00Z">
        <w:r w:rsidR="00B8699E">
          <w:t xml:space="preserve">распознаванием </w:t>
        </w:r>
      </w:ins>
      <w:r>
        <w:t>гнева, также достаточно уверенно распознается печаль и нейтральная эмоциональная окраска.</w:t>
      </w:r>
      <w:r w:rsidR="001933DA">
        <w:t xml:space="preserve"> Это видно также на</w:t>
      </w:r>
      <w:r w:rsidR="001933DA" w:rsidRPr="001933DA">
        <w:t xml:space="preserve"> </w:t>
      </w:r>
      <w:r w:rsidR="001933DA">
        <w:t xml:space="preserve">визуализациях </w:t>
      </w:r>
      <w:r w:rsidR="001933DA">
        <w:rPr>
          <w:lang w:val="en-US"/>
        </w:rPr>
        <w:t>t</w:t>
      </w:r>
      <w:r w:rsidR="001933DA" w:rsidRPr="001933DA">
        <w:t>-</w:t>
      </w:r>
      <w:r w:rsidR="001933DA">
        <w:rPr>
          <w:lang w:val="en-US"/>
        </w:rPr>
        <w:t>SNE</w:t>
      </w:r>
      <w:r w:rsidR="001933DA" w:rsidRPr="001933DA">
        <w:t>,</w:t>
      </w:r>
      <w:del w:id="1552" w:author="mokhail" w:date="2020-08-12T00:35:00Z">
        <w:r w:rsidR="001933DA" w:rsidRPr="001933DA" w:rsidDel="00B8699E">
          <w:delText xml:space="preserve"> </w:delText>
        </w:r>
      </w:del>
      <w:r>
        <w:t xml:space="preserve"> </w:t>
      </w:r>
      <w:r w:rsidR="001933DA">
        <w:t xml:space="preserve">где образцы этих эмоций занимают строго определенную область пространства. </w:t>
      </w:r>
      <w:r w:rsidR="00E4793F">
        <w:t xml:space="preserve"> В случае </w:t>
      </w:r>
      <w:r w:rsidR="001258A5">
        <w:rPr>
          <w:rFonts w:cstheme="minorHAnsi"/>
          <w:color w:val="000000"/>
          <w:shd w:val="clear" w:color="auto" w:fill="FFFFFF"/>
        </w:rPr>
        <w:t>бинарной классификации негативной эмоциональной окраски по стратегии «один против остальных»,</w:t>
      </w:r>
      <w:r w:rsidR="00E4793F">
        <w:t xml:space="preserve"> </w:t>
      </w:r>
      <w:del w:id="1553" w:author="mokhail" w:date="2020-08-12T00:35:00Z">
        <w:r w:rsidR="00E4793F" w:rsidDel="00B8699E">
          <w:delText>мы можем</w:delText>
        </w:r>
      </w:del>
      <w:ins w:id="1554" w:author="mokhail" w:date="2020-08-12T00:35:00Z">
        <w:r w:rsidR="00B8699E">
          <w:t>можно</w:t>
        </w:r>
      </w:ins>
      <w:r w:rsidR="00E4793F">
        <w:t xml:space="preserve"> наблюдать явный перевес качества классификации в сторону определения истинно «негативного» класса и большой ложноположительный показатель, что свидетельствует о некоторой степени </w:t>
      </w:r>
      <w:proofErr w:type="spellStart"/>
      <w:r w:rsidR="00E4793F">
        <w:t>переобученности</w:t>
      </w:r>
      <w:proofErr w:type="spellEnd"/>
      <w:r w:rsidR="00E4793F">
        <w:t xml:space="preserve"> модели, устранив которую, можно получить лучшие результаты.</w:t>
      </w:r>
    </w:p>
    <w:p w14:paraId="1FDB9BCC" w14:textId="31B2BF99" w:rsidR="00E4793F" w:rsidRDefault="009E57BC" w:rsidP="00ED7D23">
      <w:pPr>
        <w:ind w:firstLine="708"/>
        <w:jc w:val="both"/>
      </w:pPr>
      <w:r>
        <w:t xml:space="preserve">На наборе данных </w:t>
      </w:r>
      <w:r>
        <w:rPr>
          <w:lang w:val="en-US"/>
        </w:rPr>
        <w:t>TESS</w:t>
      </w:r>
      <w:r w:rsidRPr="009E57BC">
        <w:t xml:space="preserve"> </w:t>
      </w:r>
      <w:r>
        <w:t>получены</w:t>
      </w:r>
      <w:r w:rsidR="001933DA">
        <w:t xml:space="preserve"> </w:t>
      </w:r>
      <w:r w:rsidR="00E4793F">
        <w:t>выделяющиеся</w:t>
      </w:r>
      <w:r w:rsidR="001933DA">
        <w:t xml:space="preserve"> результаты как классификации, так и визуализации, однако, это связано с особенностями этого набора данных – чрезмерное модулирование актерами эмоций, произнесение одной и той же фразы</w:t>
      </w:r>
      <w:r w:rsidR="00E4793F">
        <w:t>, всего два актера.</w:t>
      </w:r>
      <w:r w:rsidR="001933DA">
        <w:t xml:space="preserve"> </w:t>
      </w:r>
      <w:r w:rsidR="00E4793F">
        <w:t>В общем случае, л</w:t>
      </w:r>
      <w:r w:rsidR="001933DA">
        <w:t>учшие результаты получены для тех наборов данных, в которых: а) Разделение и модуляция эмоциональных переживаний сильнее выражена (более яркая игра актеров)</w:t>
      </w:r>
      <w:r w:rsidR="001933DA" w:rsidRPr="001933DA">
        <w:t xml:space="preserve">; </w:t>
      </w:r>
      <w:r w:rsidR="001933DA">
        <w:t>б) Произносятся одинаковые и короткие фразы; в)</w:t>
      </w:r>
      <w:r w:rsidR="00E4793F">
        <w:t xml:space="preserve"> Меньшее количество актеров. </w:t>
      </w:r>
    </w:p>
    <w:p w14:paraId="3FD4CE82" w14:textId="6D12FB1A" w:rsidR="00BD3D4F" w:rsidRPr="00BD3D4F" w:rsidRDefault="00E4793F" w:rsidP="00BD3D4F">
      <w:pPr>
        <w:ind w:firstLine="708"/>
        <w:jc w:val="both"/>
      </w:pPr>
      <w:r>
        <w:t>На</w:t>
      </w:r>
      <w:r w:rsidR="009E57BC">
        <w:t xml:space="preserve"> некоторых наборах данных (</w:t>
      </w:r>
      <w:r w:rsidR="009F6A03">
        <w:rPr>
          <w:lang w:val="en-US"/>
        </w:rPr>
        <w:t>SAVEE</w:t>
      </w:r>
      <w:r w:rsidR="009E57BC">
        <w:t xml:space="preserve">, </w:t>
      </w:r>
      <w:r w:rsidR="000A267C">
        <w:rPr>
          <w:lang w:val="en-US"/>
        </w:rPr>
        <w:t>TESS</w:t>
      </w:r>
      <w:r w:rsidR="009E57BC">
        <w:t xml:space="preserve">) T-SNE </w:t>
      </w:r>
      <w:r w:rsidR="000A267C">
        <w:t>группирует данные</w:t>
      </w:r>
      <w:commentRangeStart w:id="1555"/>
      <w:r w:rsidR="009E57BC">
        <w:t xml:space="preserve"> </w:t>
      </w:r>
      <w:commentRangeEnd w:id="1555"/>
      <w:r w:rsidR="00AC04AA">
        <w:rPr>
          <w:rStyle w:val="a9"/>
        </w:rPr>
        <w:commentReference w:id="1555"/>
      </w:r>
      <w:r w:rsidR="009E57BC">
        <w:t>по отличному от эмоциональной окраски признаку. Это могут быть кластеры для говорящих разного пола</w:t>
      </w:r>
      <w:r>
        <w:t>, или для разных актеров.</w:t>
      </w:r>
      <w:r w:rsidR="009E57BC">
        <w:t xml:space="preserve"> Применение разделения по полам </w:t>
      </w:r>
      <w:r>
        <w:t xml:space="preserve">или использование идентификации говорящего </w:t>
      </w:r>
      <w:r w:rsidR="009E57BC">
        <w:t>может улучшить качество классификации.</w:t>
      </w:r>
      <w:commentRangeEnd w:id="1548"/>
      <w:r w:rsidR="00C07AED">
        <w:rPr>
          <w:rStyle w:val="a9"/>
        </w:rPr>
        <w:commentReference w:id="1548"/>
      </w:r>
      <w:commentRangeEnd w:id="1549"/>
      <w:r w:rsidR="00517751">
        <w:rPr>
          <w:rStyle w:val="a9"/>
        </w:rPr>
        <w:commentReference w:id="1549"/>
      </w:r>
    </w:p>
    <w:p w14:paraId="01116E12" w14:textId="7AC22DA0" w:rsidR="00E4793F" w:rsidRPr="00732632" w:rsidRDefault="00E4793F" w:rsidP="00ED7D23">
      <w:pPr>
        <w:jc w:val="both"/>
        <w:rPr>
          <w:b/>
          <w:bCs/>
        </w:rPr>
      </w:pPr>
      <w:r w:rsidRPr="00732632">
        <w:rPr>
          <w:b/>
          <w:bCs/>
        </w:rPr>
        <w:t>6. Выводы и дальнейшие планы.</w:t>
      </w:r>
    </w:p>
    <w:p w14:paraId="065D5475" w14:textId="3D3A91B3" w:rsidR="00E4793F" w:rsidRDefault="00E4793F" w:rsidP="00ED7D23">
      <w:pPr>
        <w:jc w:val="both"/>
      </w:pPr>
      <w:r>
        <w:tab/>
      </w:r>
      <w:commentRangeStart w:id="1556"/>
      <w:r w:rsidR="00732632">
        <w:t xml:space="preserve">По итогу работы можно сделать вывод, что возможность и результаты классификации эмоций по речи методом </w:t>
      </w:r>
      <w:r w:rsidR="00732632">
        <w:rPr>
          <w:lang w:val="en-US"/>
        </w:rPr>
        <w:t>k</w:t>
      </w:r>
      <w:r w:rsidR="00732632" w:rsidRPr="00732632">
        <w:t xml:space="preserve"> </w:t>
      </w:r>
      <w:r w:rsidR="00732632">
        <w:t xml:space="preserve">ближайших соседей во многом зависят от особенностей обучающего набора данных, а также от метода предобработки. </w:t>
      </w:r>
      <w:r>
        <w:t xml:space="preserve">В наши дальнейшие планы входит </w:t>
      </w:r>
      <w:r w:rsidR="00732632">
        <w:t>расширение списка используемых наборов данных (в том числе, на русском языке), методов классификации и предобработки</w:t>
      </w:r>
      <w:r w:rsidR="00BD3D4F">
        <w:t xml:space="preserve"> в целях улучшения качества классификации</w:t>
      </w:r>
      <w:r w:rsidR="00732632">
        <w:t>. Также планируется применять рассмотренные методы в задачах м</w:t>
      </w:r>
      <w:r w:rsidR="00282B14">
        <w:t>ул</w:t>
      </w:r>
      <w:r w:rsidR="00E4347C">
        <w:t>ь</w:t>
      </w:r>
      <w:r w:rsidR="00282B14">
        <w:t>ти</w:t>
      </w:r>
      <w:r w:rsidR="00732632">
        <w:t xml:space="preserve">модального распознавания эмоций. </w:t>
      </w:r>
      <w:commentRangeEnd w:id="1556"/>
      <w:r w:rsidR="00C07AED">
        <w:rPr>
          <w:rStyle w:val="a9"/>
        </w:rPr>
        <w:commentReference w:id="1556"/>
      </w:r>
    </w:p>
    <w:p w14:paraId="62C2654F" w14:textId="5DA98853" w:rsidR="00E4793F" w:rsidRDefault="00E4793F" w:rsidP="00ED7D23">
      <w:pPr>
        <w:jc w:val="both"/>
      </w:pPr>
      <w:r>
        <w:tab/>
      </w:r>
      <w:commentRangeEnd w:id="1545"/>
      <w:r w:rsidR="00B3521A">
        <w:rPr>
          <w:rStyle w:val="a9"/>
        </w:rPr>
        <w:commentReference w:id="1545"/>
      </w:r>
    </w:p>
    <w:p w14:paraId="4BDFD342" w14:textId="0362C135" w:rsidR="00732632" w:rsidRPr="00E157AA" w:rsidRDefault="00732632" w:rsidP="00ED7D23">
      <w:pPr>
        <w:jc w:val="both"/>
        <w:rPr>
          <w:b/>
          <w:bCs/>
          <w:lang w:val="en-US"/>
        </w:rPr>
      </w:pPr>
      <w:r w:rsidRPr="00E157AA">
        <w:rPr>
          <w:b/>
          <w:bCs/>
          <w:lang w:val="en-US"/>
        </w:rPr>
        <w:t xml:space="preserve">7. </w:t>
      </w:r>
      <w:r w:rsidRPr="00732632">
        <w:rPr>
          <w:b/>
          <w:bCs/>
        </w:rPr>
        <w:t>Литература</w:t>
      </w:r>
      <w:r w:rsidRPr="00E157AA">
        <w:rPr>
          <w:b/>
          <w:bCs/>
          <w:lang w:val="en-US"/>
        </w:rPr>
        <w:t>.</w:t>
      </w:r>
    </w:p>
    <w:p w14:paraId="7A2DF031" w14:textId="6805FAB2" w:rsidR="00262129" w:rsidRDefault="00262129" w:rsidP="00ED7D23">
      <w:pPr>
        <w:jc w:val="both"/>
        <w:rPr>
          <w:lang w:val="en-US"/>
        </w:rPr>
      </w:pPr>
    </w:p>
    <w:p w14:paraId="486F6936" w14:textId="77777777" w:rsidR="009A0F34" w:rsidRPr="00A74166" w:rsidRDefault="009A0F34" w:rsidP="00ED7D23">
      <w:pPr>
        <w:jc w:val="both"/>
        <w:rPr>
          <w:rFonts w:cstheme="minorHAnsi"/>
          <w:b/>
          <w:bCs/>
          <w:lang w:val="en-US"/>
        </w:rPr>
      </w:pPr>
    </w:p>
    <w:p w14:paraId="02312AC2" w14:textId="77777777" w:rsidR="00ED7D23" w:rsidRPr="00E4793F" w:rsidRDefault="00ED7D23" w:rsidP="00ED7D23">
      <w:pPr>
        <w:jc w:val="both"/>
        <w:rPr>
          <w:rFonts w:cstheme="minorHAnsi"/>
          <w:b/>
          <w:bCs/>
        </w:rPr>
      </w:pPr>
    </w:p>
    <w:p w14:paraId="14ED584F" w14:textId="70618A90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690DBB88" w14:textId="4EE04F1C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0E47C4EF" w14:textId="77777777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68DD3AAB" w14:textId="0A2096E7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1F49DB29" w14:textId="6F69730E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3B6FE502" w14:textId="4EB1608E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05D217D5" w14:textId="67E8FD99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7055D1C3" w14:textId="275D175C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3955DF17" w14:textId="77777777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111CD06B" w14:textId="197451AB" w:rsidR="00654F6C" w:rsidRPr="009E57BC" w:rsidRDefault="00654F6C" w:rsidP="00ED7D23">
      <w:pPr>
        <w:jc w:val="both"/>
        <w:rPr>
          <w:rFonts w:cstheme="minorHAnsi"/>
        </w:rPr>
      </w:pPr>
    </w:p>
    <w:p w14:paraId="1E6DDAD3" w14:textId="77777777" w:rsidR="00654F6C" w:rsidRPr="009E57BC" w:rsidRDefault="00654F6C" w:rsidP="00ED7D23">
      <w:pPr>
        <w:jc w:val="both"/>
        <w:rPr>
          <w:rFonts w:cstheme="minorHAnsi"/>
        </w:rPr>
      </w:pPr>
    </w:p>
    <w:sectPr w:rsidR="00654F6C" w:rsidRPr="009E57B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comment w:id="3" w:author="Artem Ryabinov" w:date="2020-08-19T23:22:00Z" w:initials="AR">
    <w:p w14:paraId="33912BA1" w14:textId="32EB025D" w:rsidR="00E526D6" w:rsidRPr="008C55B7" w:rsidRDefault="00E526D6" w:rsidP="008E0DA2">
      <w:pPr>
        <w:jc w:val="both"/>
        <w:rPr>
          <w:rFonts w:cstheme="minorHAnsi"/>
          <w:b/>
          <w:bCs/>
          <w:sz w:val="28"/>
          <w:szCs w:val="28"/>
        </w:rPr>
      </w:pPr>
      <w:r>
        <w:rPr>
          <w:rStyle w:val="a9"/>
        </w:rPr>
        <w:annotationRef/>
      </w:r>
      <w:r w:rsidRPr="008E0DA2">
        <w:rPr>
          <w:noProof/>
        </w:rPr>
        <w:t>"</w:t>
      </w:r>
      <w:r w:rsidRPr="008E0DA2">
        <w:rPr>
          <w:rFonts w:cstheme="minorHAnsi"/>
          <w:b/>
          <w:bCs/>
          <w:sz w:val="28"/>
          <w:szCs w:val="28"/>
          <w:highlight w:val="red"/>
        </w:rPr>
        <w:t xml:space="preserve"> </w:t>
      </w:r>
      <w:r w:rsidRPr="00A5796C">
        <w:rPr>
          <w:rFonts w:cstheme="minorHAnsi"/>
          <w:b/>
          <w:bCs/>
          <w:sz w:val="28"/>
          <w:szCs w:val="28"/>
          <w:highlight w:val="red"/>
        </w:rPr>
        <w:t>Обрати внимание на цель, которая сформулирована в конце введения</w:t>
      </w:r>
      <w:r w:rsidRPr="006E634A">
        <w:rPr>
          <w:rFonts w:cstheme="minorHAnsi"/>
          <w:b/>
          <w:bCs/>
          <w:sz w:val="28"/>
          <w:szCs w:val="28"/>
        </w:rPr>
        <w:t xml:space="preserve">. На ее основании нужно </w:t>
      </w:r>
      <w:r>
        <w:rPr>
          <w:rFonts w:cstheme="minorHAnsi"/>
          <w:b/>
          <w:bCs/>
          <w:sz w:val="28"/>
          <w:szCs w:val="28"/>
        </w:rPr>
        <w:t>с</w:t>
      </w:r>
      <w:r w:rsidRPr="006E634A">
        <w:rPr>
          <w:rFonts w:cstheme="minorHAnsi"/>
          <w:b/>
          <w:bCs/>
          <w:sz w:val="28"/>
          <w:szCs w:val="28"/>
        </w:rPr>
        <w:t>делать выводы и обобщения по результатам экспериментов – надо построить визуализации и для</w:t>
      </w:r>
      <w:r>
        <w:rPr>
          <w:rFonts w:cstheme="minorHAnsi"/>
          <w:b/>
          <w:bCs/>
          <w:sz w:val="28"/>
          <w:szCs w:val="28"/>
        </w:rPr>
        <w:t xml:space="preserve"> разбиения </w:t>
      </w:r>
      <w:proofErr w:type="spellStart"/>
      <w:r>
        <w:rPr>
          <w:rFonts w:cstheme="minorHAnsi"/>
          <w:b/>
          <w:bCs/>
          <w:sz w:val="28"/>
          <w:szCs w:val="28"/>
        </w:rPr>
        <w:t>датасета</w:t>
      </w:r>
      <w:proofErr w:type="spellEnd"/>
      <w:r w:rsidRPr="006E634A">
        <w:rPr>
          <w:rFonts w:cstheme="minorHAnsi"/>
          <w:b/>
          <w:bCs/>
          <w:sz w:val="28"/>
          <w:szCs w:val="28"/>
        </w:rPr>
        <w:t xml:space="preserve"> множества классов, и для бинарного разбиения. Затем надо сделать небольшие выводы по группировке элементов. Например, данные группируются по к</w:t>
      </w:r>
      <w:r>
        <w:rPr>
          <w:rFonts w:cstheme="minorHAnsi"/>
          <w:b/>
          <w:bCs/>
          <w:sz w:val="28"/>
          <w:szCs w:val="28"/>
        </w:rPr>
        <w:t>лассам, или</w:t>
      </w:r>
      <w:r w:rsidRPr="006E634A">
        <w:rPr>
          <w:rFonts w:cstheme="minorHAnsi"/>
          <w:b/>
          <w:bCs/>
          <w:sz w:val="28"/>
          <w:szCs w:val="28"/>
        </w:rPr>
        <w:t xml:space="preserve"> группируются в одну большую группу, </w:t>
      </w:r>
      <w:r>
        <w:rPr>
          <w:rFonts w:cstheme="minorHAnsi"/>
          <w:b/>
          <w:bCs/>
          <w:sz w:val="28"/>
          <w:szCs w:val="28"/>
        </w:rPr>
        <w:t xml:space="preserve">или </w:t>
      </w:r>
      <w:r w:rsidRPr="006E634A">
        <w:rPr>
          <w:rFonts w:cstheme="minorHAnsi"/>
          <w:b/>
          <w:bCs/>
          <w:sz w:val="28"/>
          <w:szCs w:val="28"/>
        </w:rPr>
        <w:t>группируются не по классам. Затем надо сравнить результаты классификации с группировкой. Например, данные группируются плохо, а результат классификации такой-то. Или данные группируются по классам, а результат классификации такой-то.</w:t>
      </w:r>
    </w:p>
    <w:p w14:paraId="0E43C669" w14:textId="69B83AAD" w:rsidR="00E526D6" w:rsidRPr="00BE1926" w:rsidRDefault="00E526D6">
      <w:pPr>
        <w:pStyle w:val="aa"/>
      </w:pPr>
      <w:r w:rsidRPr="00BE1926">
        <w:rPr>
          <w:noProof/>
        </w:rPr>
        <w:t>"</w:t>
      </w:r>
    </w:p>
  </w:comment>
  <w:comment w:id="281" w:author="mokhail" w:date="2020-08-14T17:14:00Z" w:initials="m">
    <w:p w14:paraId="0F1F659F" w14:textId="3DD0F39E" w:rsidR="00E526D6" w:rsidRPr="00B66A5C" w:rsidRDefault="00E526D6">
      <w:pPr>
        <w:pStyle w:val="aa"/>
      </w:pPr>
      <w:r>
        <w:rPr>
          <w:rStyle w:val="a9"/>
        </w:rPr>
        <w:annotationRef/>
      </w:r>
      <w:r w:rsidRPr="00B66A5C">
        <w:t>Здесь надо указать неск</w:t>
      </w:r>
      <w:r>
        <w:t xml:space="preserve">олько ссылок на </w:t>
      </w:r>
      <w:proofErr w:type="spellStart"/>
      <w:r>
        <w:t>датасеты</w:t>
      </w:r>
      <w:proofErr w:type="spellEnd"/>
      <w:r>
        <w:t>, у которых различаются наборы классов эмоций.</w:t>
      </w:r>
    </w:p>
  </w:comment>
  <w:comment w:id="282" w:author="Artem Ryabinov" w:date="2020-08-14T18:28:00Z" w:initials="AR">
    <w:p w14:paraId="79B85894" w14:textId="7B9DD9F1" w:rsidR="00E526D6" w:rsidRDefault="00E526D6">
      <w:pPr>
        <w:pStyle w:val="aa"/>
      </w:pPr>
      <w:r>
        <w:rPr>
          <w:rStyle w:val="a9"/>
        </w:rPr>
        <w:annotationRef/>
      </w:r>
      <w:r>
        <w:t xml:space="preserve">Собственно, получается, нужно дать ссылки на некоторые из наших </w:t>
      </w:r>
      <w:proofErr w:type="spellStart"/>
      <w:r>
        <w:t>датасетов</w:t>
      </w:r>
      <w:proofErr w:type="spellEnd"/>
      <w:r>
        <w:t xml:space="preserve">, а в разделе с обзором используемых </w:t>
      </w:r>
      <w:proofErr w:type="spellStart"/>
      <w:r>
        <w:t>датасетов</w:t>
      </w:r>
      <w:proofErr w:type="spellEnd"/>
      <w:r>
        <w:t xml:space="preserve"> этих ссылок не будет? Или они </w:t>
      </w:r>
      <w:proofErr w:type="spellStart"/>
      <w:r>
        <w:t>продублируются</w:t>
      </w:r>
      <w:proofErr w:type="spellEnd"/>
      <w:r>
        <w:t xml:space="preserve"> просто?</w:t>
      </w:r>
    </w:p>
  </w:comment>
  <w:comment w:id="283" w:author="Artem Ryabinov" w:date="2020-08-14T18:37:00Z" w:initials="AR">
    <w:p w14:paraId="0ABD9707" w14:textId="26579121" w:rsidR="00E526D6" w:rsidRDefault="00E526D6">
      <w:pPr>
        <w:pStyle w:val="aa"/>
      </w:pPr>
      <w:r>
        <w:rPr>
          <w:rStyle w:val="a9"/>
        </w:rPr>
        <w:annotationRef/>
      </w:r>
    </w:p>
  </w:comment>
  <w:comment w:id="313" w:author="mokhail" w:date="2020-08-14T17:24:00Z" w:initials="m">
    <w:p w14:paraId="49AAFC83" w14:textId="4AEB240F" w:rsidR="00E526D6" w:rsidRPr="00EB5667" w:rsidRDefault="00E526D6">
      <w:pPr>
        <w:pStyle w:val="aa"/>
      </w:pPr>
      <w:r>
        <w:rPr>
          <w:rStyle w:val="a9"/>
        </w:rPr>
        <w:annotationRef/>
      </w:r>
      <w:r w:rsidRPr="00EB5667">
        <w:t xml:space="preserve">Тут </w:t>
      </w:r>
      <w:r>
        <w:t xml:space="preserve">надо привести ссылки на работы </w:t>
      </w:r>
      <w:proofErr w:type="spellStart"/>
      <w:r>
        <w:t>Комаловой</w:t>
      </w:r>
      <w:proofErr w:type="spellEnd"/>
      <w:r>
        <w:t>, где это исследовалось.</w:t>
      </w:r>
    </w:p>
  </w:comment>
  <w:comment w:id="353" w:author="mokhail" w:date="2020-08-14T17:54:00Z" w:initials="m">
    <w:p w14:paraId="60DEC307" w14:textId="2C74378D" w:rsidR="00E526D6" w:rsidRDefault="00E526D6">
      <w:pPr>
        <w:pStyle w:val="aa"/>
      </w:pPr>
      <w:r>
        <w:rPr>
          <w:rStyle w:val="a9"/>
        </w:rPr>
        <w:annotationRef/>
      </w:r>
      <w:r>
        <w:t>Обрати внимание на цель. На ее основании нужно делать выводы и обобщения по результатам экспериментов – надо построить визуализации и для множества классов, и для бинарного разбиения. Затем надо сделать небольшие выводы по группировке элементов. Например, данные группируются по классам, группируются в одну большую группу, группируются не по классам. Затем надо сравнить результаты классификации с группировкой. Например, данные группируются плохо, а результат классификации такой-то. Или данные группируются по классам, а результат классификации такой-то.</w:t>
      </w:r>
    </w:p>
  </w:comment>
  <w:comment w:id="354" w:author="Artem Ryabinov" w:date="2020-08-14T18:30:00Z" w:initials="AR">
    <w:p w14:paraId="71BEF91F" w14:textId="6C998937" w:rsidR="00E526D6" w:rsidRPr="007231D1" w:rsidRDefault="00E526D6">
      <w:pPr>
        <w:pStyle w:val="aa"/>
      </w:pPr>
      <w:r>
        <w:rPr>
          <w:rStyle w:val="a9"/>
        </w:rPr>
        <w:annotationRef/>
      </w:r>
      <w:r w:rsidRPr="007231D1">
        <w:t>&gt;</w:t>
      </w:r>
      <w:r w:rsidRPr="007231D1">
        <w:rPr>
          <w:rFonts w:cstheme="minorHAnsi"/>
          <w:highlight w:val="yellow"/>
        </w:rPr>
        <w:t xml:space="preserve"> </w:t>
      </w:r>
      <w:r w:rsidRPr="00327FBD">
        <w:rPr>
          <w:rFonts w:cstheme="minorHAnsi"/>
          <w:highlight w:val="yellow"/>
        </w:rPr>
        <w:t>а также выполнение сравнительного исследования алгоритмов классификации, обученных на этих наборах</w:t>
      </w:r>
      <w:r w:rsidRPr="007231D1">
        <w:rPr>
          <w:rFonts w:cstheme="minorHAnsi"/>
        </w:rPr>
        <w:t xml:space="preserve"> </w:t>
      </w:r>
      <w:r>
        <w:rPr>
          <w:rFonts w:cstheme="minorHAnsi"/>
        </w:rPr>
        <w:br/>
        <w:t>но ведь у нас только один алгоритм…?</w:t>
      </w:r>
    </w:p>
  </w:comment>
  <w:comment w:id="355" w:author="Artem Ryabinov" w:date="2020-08-14T18:30:00Z" w:initials="AR">
    <w:p w14:paraId="5931F3D2" w14:textId="6C63AE68" w:rsidR="00E526D6" w:rsidRDefault="00E526D6">
      <w:pPr>
        <w:pStyle w:val="aa"/>
      </w:pPr>
      <w:r>
        <w:rPr>
          <w:rStyle w:val="a9"/>
        </w:rPr>
        <w:annotationRef/>
      </w:r>
    </w:p>
  </w:comment>
  <w:comment w:id="356" w:author="mokhail" w:date="2020-08-14T19:09:00Z" w:initials="m">
    <w:p w14:paraId="0FEDCCF0" w14:textId="6730E61F" w:rsidR="00E526D6" w:rsidRPr="003D7CE8" w:rsidRDefault="00E526D6">
      <w:pPr>
        <w:pStyle w:val="aa"/>
      </w:pPr>
      <w:r>
        <w:rPr>
          <w:rStyle w:val="a9"/>
        </w:rPr>
        <w:annotationRef/>
      </w:r>
      <w:r>
        <w:t xml:space="preserve">Я все еще не теряю надежду включить сюда результаты </w:t>
      </w:r>
      <w:r>
        <w:rPr>
          <w:lang w:val="en-US"/>
        </w:rPr>
        <w:t>SVM</w:t>
      </w:r>
      <w:r w:rsidRPr="003D7CE8">
        <w:t>)</w:t>
      </w:r>
      <w:proofErr w:type="gramStart"/>
      <w:r w:rsidRPr="003D7CE8">
        <w:t>)</w:t>
      </w:r>
      <w:proofErr w:type="gramEnd"/>
      <w:r w:rsidRPr="003D7CE8">
        <w:t xml:space="preserve"> Но </w:t>
      </w:r>
      <w:r>
        <w:t>тезис пока что поправил.</w:t>
      </w:r>
    </w:p>
  </w:comment>
  <w:comment w:id="458" w:author="Artem Ryabinov" w:date="2020-08-19T23:00:00Z" w:initials="AR">
    <w:p w14:paraId="26B22C50" w14:textId="77777777" w:rsidR="00E526D6" w:rsidRDefault="00E526D6">
      <w:pPr>
        <w:pStyle w:val="aa"/>
      </w:pPr>
      <w:r>
        <w:rPr>
          <w:rStyle w:val="a9"/>
        </w:rPr>
        <w:annotationRef/>
      </w:r>
      <w:r>
        <w:t xml:space="preserve">Пришлось полностью переписать раздел. </w:t>
      </w:r>
    </w:p>
    <w:p w14:paraId="089A8F9D" w14:textId="5348B740" w:rsidR="00E526D6" w:rsidRDefault="00E526D6">
      <w:pPr>
        <w:pStyle w:val="aa"/>
      </w:pPr>
      <w:r>
        <w:t xml:space="preserve">Так мне нравится гораздо больше, единственное, что недостатки каждого подхода пришлось притягивать за уши, в итоге даже не знаю, насколько убедительно получилось и получилось ли вообще. </w:t>
      </w:r>
    </w:p>
  </w:comment>
  <w:comment w:id="460" w:author="mokhail" w:date="2020-08-14T16:50:00Z" w:initials="m">
    <w:p w14:paraId="69DF4E8F" w14:textId="188C17CC" w:rsidR="00E526D6" w:rsidRDefault="00E526D6">
      <w:pPr>
        <w:pStyle w:val="aa"/>
      </w:pPr>
      <w:r>
        <w:rPr>
          <w:rStyle w:val="a9"/>
        </w:rPr>
        <w:annotationRef/>
      </w:r>
      <w:r>
        <w:t>Здесь надо для каждого приведенного метода указать результаты его работы, если такое возможно, а также найти некоторые недостатки.</w:t>
      </w:r>
    </w:p>
  </w:comment>
  <w:comment w:id="461" w:author="Artem Ryabinov" w:date="2020-08-14T18:38:00Z" w:initials="AR">
    <w:p w14:paraId="6C6EBDA9" w14:textId="6F6EE9A3" w:rsidR="00E526D6" w:rsidRDefault="00E526D6">
      <w:pPr>
        <w:pStyle w:val="aa"/>
      </w:pPr>
      <w:r>
        <w:rPr>
          <w:rStyle w:val="a9"/>
        </w:rPr>
        <w:annotationRef/>
      </w:r>
    </w:p>
  </w:comment>
  <w:comment w:id="1134" w:author="mokhail" w:date="2020-08-12T02:37:00Z" w:initials="m">
    <w:p w14:paraId="15D5FF22" w14:textId="1806AE89" w:rsidR="00E526D6" w:rsidRDefault="00E526D6">
      <w:pPr>
        <w:pStyle w:val="aa"/>
      </w:pPr>
      <w:r>
        <w:rPr>
          <w:rStyle w:val="a9"/>
        </w:rPr>
        <w:annotationRef/>
      </w:r>
      <w:r>
        <w:t>Напиши абзац про то, что важным в задачах классификации является выбор признакового пространства, и что в задачах распознавания эмоций по аудио не существует единого консенсуса на этот счет.</w:t>
      </w:r>
    </w:p>
  </w:comment>
  <w:comment w:id="1110" w:author="Artem Ryabinov" w:date="2020-08-31T21:58:00Z" w:initials="AR">
    <w:p w14:paraId="016DD3AD" w14:textId="39D7887D" w:rsidR="00B3521A" w:rsidRDefault="00B3521A">
      <w:pPr>
        <w:pStyle w:val="aa"/>
      </w:pPr>
      <w:r>
        <w:rPr>
          <w:rStyle w:val="a9"/>
        </w:rPr>
        <w:annotationRef/>
      </w:r>
      <w:r>
        <w:rPr>
          <w:noProof/>
        </w:rPr>
        <w:t xml:space="preserve">Если нужно, </w:t>
      </w:r>
      <w:r>
        <w:rPr>
          <w:noProof/>
        </w:rPr>
        <w:t>в э</w:t>
      </w:r>
      <w:r>
        <w:rPr>
          <w:noProof/>
        </w:rPr>
        <w:t>то</w:t>
      </w:r>
      <w:r>
        <w:rPr>
          <w:noProof/>
        </w:rPr>
        <w:t>м разделе могу поподробнее опи</w:t>
      </w:r>
      <w:r>
        <w:rPr>
          <w:noProof/>
        </w:rPr>
        <w:t xml:space="preserve">сать набор признаков, </w:t>
      </w:r>
      <w:r>
        <w:rPr>
          <w:noProof/>
        </w:rPr>
        <w:t>с те</w:t>
      </w:r>
      <w:r>
        <w:rPr>
          <w:noProof/>
        </w:rPr>
        <w:t xml:space="preserve">х пор как </w:t>
      </w:r>
      <w:r>
        <w:rPr>
          <w:noProof/>
        </w:rPr>
        <w:t xml:space="preserve">я его </w:t>
      </w:r>
      <w:r>
        <w:rPr>
          <w:noProof/>
        </w:rPr>
        <w:t>в</w:t>
      </w:r>
      <w:r>
        <w:rPr>
          <w:noProof/>
        </w:rPr>
        <w:t xml:space="preserve"> первый раз пи</w:t>
      </w:r>
      <w:r>
        <w:rPr>
          <w:noProof/>
        </w:rPr>
        <w:t xml:space="preserve">сал, </w:t>
      </w:r>
      <w:r>
        <w:rPr>
          <w:noProof/>
        </w:rPr>
        <w:t>чуть лучше стал разбираться.</w:t>
      </w:r>
    </w:p>
  </w:comment>
  <w:comment w:id="1311" w:author="Artem Ryabinov" w:date="2020-08-19T23:24:00Z" w:initials="AR">
    <w:p w14:paraId="657212FD" w14:textId="70E2B937" w:rsidR="00E526D6" w:rsidRPr="008E0DA2" w:rsidRDefault="00E526D6">
      <w:pPr>
        <w:pStyle w:val="aa"/>
      </w:pPr>
      <w:r>
        <w:rPr>
          <w:rStyle w:val="a9"/>
        </w:rPr>
        <w:annotationRef/>
      </w:r>
      <w:r>
        <w:t xml:space="preserve">Сказал а, говори и б: придется делать выводы о превосходстве стандартизации над нормализацией. А вот почему оно так – я так до сих пор и не понял. Ну или просто уберу эту формулировку про сравнение влияния. </w:t>
      </w:r>
    </w:p>
  </w:comment>
  <w:comment w:id="1316" w:author="Artem Ryabinov" w:date="2020-08-31T21:00:00Z" w:initials="AR">
    <w:p w14:paraId="02B4BECE" w14:textId="24D3F442" w:rsidR="00E526D6" w:rsidRPr="00E526D6" w:rsidRDefault="00E526D6">
      <w:pPr>
        <w:pStyle w:val="aa"/>
      </w:pPr>
      <w:r>
        <w:rPr>
          <w:rStyle w:val="a9"/>
        </w:rPr>
        <w:annotationRef/>
      </w:r>
      <w:r>
        <w:t xml:space="preserve">Убрал информацию о мин-макс нормализации как неактуальную, в исследовании только в одном месте бок о бок приводятся показатели мин-макс и </w:t>
      </w:r>
      <w:r>
        <w:rPr>
          <w:lang w:val="en-US"/>
        </w:rPr>
        <w:t>z</w:t>
      </w:r>
      <w:r w:rsidRPr="00E526D6">
        <w:t>-</w:t>
      </w:r>
      <w:r>
        <w:t>нормализации</w:t>
      </w:r>
      <w:r w:rsidR="00B3521A">
        <w:t>, и те в бесполезных графиках, которые я тоже решил убрать</w:t>
      </w:r>
      <w:r>
        <w:t xml:space="preserve">. </w:t>
      </w:r>
    </w:p>
  </w:comment>
  <w:comment w:id="1348" w:author="Artem Ryabinov" w:date="2020-08-18T00:10:00Z" w:initials="AR">
    <w:p w14:paraId="30C44D7E" w14:textId="24DDA5F6" w:rsidR="00E526D6" w:rsidRDefault="00E526D6">
      <w:pPr>
        <w:pStyle w:val="aa"/>
      </w:pPr>
      <w:r>
        <w:rPr>
          <w:rStyle w:val="a9"/>
        </w:rPr>
        <w:annotationRef/>
      </w:r>
      <w:r w:rsidRPr="00A27806">
        <w:t>где и кем собран, количество дикторов, их половозрастной состав, тип произносимого – фиксированные фразы/диалоги, если возможно, среднюю продолжительность фразы, количество каналов (моно/стерео), частота дискретизации (8000 Гц, 16000 Гц, 22050 Гц, 44100 Гц), глубина кодирования (8 бит, 16 бит, 32 бита).</w:t>
      </w:r>
    </w:p>
  </w:comment>
  <w:comment w:id="1351" w:author="Artem" w:date="2020-08-18T15:20:00Z" w:initials="A">
    <w:p w14:paraId="6B04EF4F" w14:textId="6034314A" w:rsidR="00E526D6" w:rsidRDefault="00E526D6">
      <w:pPr>
        <w:pStyle w:val="aa"/>
      </w:pPr>
      <w:r>
        <w:rPr>
          <w:rStyle w:val="a9"/>
        </w:rPr>
        <w:annotationRef/>
      </w:r>
      <w:r>
        <w:t xml:space="preserve">Сначала делал такой текст, потом </w:t>
      </w:r>
      <w:proofErr w:type="gramStart"/>
      <w:r>
        <w:t>понял</w:t>
      </w:r>
      <w:proofErr w:type="gramEnd"/>
      <w:r>
        <w:t xml:space="preserve"> что это достаточно громоздко и отнимает много </w:t>
      </w:r>
      <w:proofErr w:type="spellStart"/>
      <w:r>
        <w:t>врмени</w:t>
      </w:r>
      <w:proofErr w:type="spellEnd"/>
      <w:r>
        <w:t xml:space="preserve">. Решил все засунуть в таблицу. Если нужно растечься мыслью по древу (текстом по статье), в принципе, могу и подобным текстом сделать, просто сейчас не </w:t>
      </w:r>
      <w:proofErr w:type="gramStart"/>
      <w:r>
        <w:t>знаю</w:t>
      </w:r>
      <w:proofErr w:type="gramEnd"/>
      <w:r>
        <w:t xml:space="preserve"> насколько это целесообразно </w:t>
      </w:r>
    </w:p>
  </w:comment>
  <w:comment w:id="1350" w:author="Artem" w:date="2020-08-18T15:22:00Z" w:initials="A">
    <w:p w14:paraId="27C07178" w14:textId="7F9817B8" w:rsidR="00E526D6" w:rsidRDefault="00E526D6">
      <w:pPr>
        <w:pStyle w:val="aa"/>
      </w:pPr>
      <w:r>
        <w:rPr>
          <w:rStyle w:val="a9"/>
        </w:rPr>
        <w:annotationRef/>
      </w:r>
      <w:r>
        <w:t>Эти ссылки нужно будет вставить таблицу</w:t>
      </w:r>
    </w:p>
  </w:comment>
  <w:comment w:id="1370" w:author="Artem Ryabinov" w:date="2020-08-19T23:05:00Z" w:initials="AR">
    <w:p w14:paraId="035BD07A" w14:textId="596E5BC5" w:rsidR="00E526D6" w:rsidRDefault="00E526D6">
      <w:pPr>
        <w:pStyle w:val="aa"/>
      </w:pPr>
      <w:r>
        <w:rPr>
          <w:rStyle w:val="a9"/>
        </w:rPr>
        <w:annotationRef/>
      </w:r>
      <w:r>
        <w:t xml:space="preserve">Вот тут вышел </w:t>
      </w:r>
      <w:proofErr w:type="spellStart"/>
      <w:r>
        <w:t>факап</w:t>
      </w:r>
      <w:proofErr w:type="spellEnd"/>
      <w:r>
        <w:t xml:space="preserve"> в коде, который я обнаружил слишком поздно. Причем как с визуализациями, так и с результатами классификации. Почему-то, у меня в этот самый </w:t>
      </w:r>
      <w:r>
        <w:rPr>
          <w:lang w:val="en-US"/>
        </w:rPr>
        <w:t>English</w:t>
      </w:r>
      <w:r w:rsidRPr="00040C1E">
        <w:t xml:space="preserve"> </w:t>
      </w:r>
      <w:r>
        <w:rPr>
          <w:lang w:val="en-US"/>
        </w:rPr>
        <w:t>Assembly</w:t>
      </w:r>
      <w:r w:rsidRPr="00040C1E">
        <w:t xml:space="preserve"> </w:t>
      </w:r>
      <w:r>
        <w:t xml:space="preserve">попали вообще все эмоциональные категории, а не шесть. </w:t>
      </w:r>
    </w:p>
    <w:p w14:paraId="5484328F" w14:textId="5663E843" w:rsidR="00E526D6" w:rsidRPr="00040C1E" w:rsidRDefault="00E526D6">
      <w:pPr>
        <w:pStyle w:val="aa"/>
      </w:pPr>
      <w:r>
        <w:t xml:space="preserve">Я это </w:t>
      </w:r>
      <w:proofErr w:type="spellStart"/>
      <w:r>
        <w:t>пофикшу</w:t>
      </w:r>
      <w:proofErr w:type="spellEnd"/>
      <w:r>
        <w:t xml:space="preserve"> в ближайшее время. Пока этот раздел придется оставить пустым. Но по тексту, я примерно знаю, что туда написать можно, потому что примерно представляю себе, как будут выглядеть визуализации.</w:t>
      </w:r>
    </w:p>
  </w:comment>
  <w:comment w:id="1392" w:author="Artem Ryabinov" w:date="2020-08-20T20:43:00Z" w:initials="AR">
    <w:p w14:paraId="723E7095" w14:textId="63D24C29" w:rsidR="00E526D6" w:rsidRPr="007227B1" w:rsidRDefault="00E526D6">
      <w:pPr>
        <w:pStyle w:val="aa"/>
      </w:pPr>
      <w:r>
        <w:rPr>
          <w:rStyle w:val="a9"/>
        </w:rPr>
        <w:annotationRef/>
      </w:r>
      <w:r>
        <w:t xml:space="preserve">Не знаю, что еще сюда написать, точнее, не могу нормально сформулировать одну достаточно слабую мысль, надеюсь, ты сможешь помочь. Есть предположение, что данные ЧАСТИЧНО сгруппировались по </w:t>
      </w:r>
      <w:proofErr w:type="spellStart"/>
      <w:r>
        <w:t>датасетам</w:t>
      </w:r>
      <w:proofErr w:type="spellEnd"/>
      <w:r>
        <w:t xml:space="preserve">, ЧАСТИЧНО - хотя бы потому, что группа с самого левого края не содержит представителей класса «гнев», что очень любопытно. Практически весь гнев как будто сосредоточился в двух больших группах сверху и справа. Есть еще представители гнева на «архипелаге» внизу справа, но я почти уверен, что это </w:t>
      </w:r>
      <w:proofErr w:type="spellStart"/>
      <w:r>
        <w:t>датасет</w:t>
      </w:r>
      <w:proofErr w:type="spellEnd"/>
      <w:r>
        <w:t xml:space="preserve"> </w:t>
      </w:r>
      <w:r>
        <w:rPr>
          <w:lang w:val="en-US"/>
        </w:rPr>
        <w:t>TESS</w:t>
      </w:r>
      <w:r w:rsidRPr="007227B1">
        <w:t xml:space="preserve"> </w:t>
      </w:r>
      <w:r>
        <w:t xml:space="preserve">там так расположился, а он в плохом смысле выдающийся. </w:t>
      </w:r>
      <w:r>
        <w:br/>
        <w:t xml:space="preserve">В общем, смотрю в книгу, вижу фигу. Что-то есть, а нормальным научным языком сформулировать увиденное не могу. </w:t>
      </w:r>
    </w:p>
  </w:comment>
  <w:comment w:id="1393" w:author="Artem Ryabinov" w:date="2020-08-31T21:30:00Z" w:initials="AR">
    <w:p w14:paraId="15C0AE5E" w14:textId="4D02E1B5" w:rsidR="001445BE" w:rsidRDefault="001445BE">
      <w:pPr>
        <w:pStyle w:val="aa"/>
      </w:pPr>
      <w:r>
        <w:rPr>
          <w:rStyle w:val="a9"/>
        </w:rPr>
        <w:annotationRef/>
      </w:r>
      <w:r>
        <w:t xml:space="preserve">Также мы получили в случае бинарной классификации </w:t>
      </w:r>
      <w:r w:rsidR="00B3521A">
        <w:t xml:space="preserve">на сборном </w:t>
      </w:r>
      <w:proofErr w:type="spellStart"/>
      <w:r w:rsidR="00B3521A">
        <w:t>датаснтн</w:t>
      </w:r>
      <w:proofErr w:type="spellEnd"/>
      <w:r w:rsidR="00B3521A">
        <w:t xml:space="preserve"> </w:t>
      </w:r>
      <w:r>
        <w:t xml:space="preserve">результат, который внезапно даже не так плох, и вроде бы данные даже должны быть хорошо сгруппированы в пространстве, но </w:t>
      </w:r>
      <w:proofErr w:type="spellStart"/>
      <w:r>
        <w:t>тсне</w:t>
      </w:r>
      <w:proofErr w:type="spellEnd"/>
      <w:r>
        <w:t xml:space="preserve"> этого не показал.</w:t>
      </w:r>
    </w:p>
  </w:comment>
  <w:comment w:id="1432" w:author="Artem Ryabinov" w:date="2020-08-31T22:04:00Z" w:initials="AR">
    <w:p w14:paraId="12011188" w14:textId="14CC42F3" w:rsidR="00B3521A" w:rsidRDefault="00B3521A">
      <w:pPr>
        <w:pStyle w:val="aa"/>
      </w:pPr>
      <w:r>
        <w:rPr>
          <w:rStyle w:val="a9"/>
        </w:rPr>
        <w:annotationRef/>
      </w:r>
      <w:r>
        <w:t xml:space="preserve">Если нужно, еще у меня все готово для предоставления результатов нелинейной </w:t>
      </w:r>
      <w:proofErr w:type="spellStart"/>
      <w:r>
        <w:t>свмки</w:t>
      </w:r>
      <w:proofErr w:type="spellEnd"/>
      <w:r>
        <w:t>.</w:t>
      </w:r>
    </w:p>
  </w:comment>
  <w:comment w:id="1448" w:author="Artem Ryabinov" w:date="2020-08-19T23:09:00Z" w:initials="AR">
    <w:p w14:paraId="51D2419C" w14:textId="2951165F" w:rsidR="00E526D6" w:rsidRDefault="00E526D6">
      <w:pPr>
        <w:pStyle w:val="aa"/>
      </w:pPr>
      <w:r>
        <w:rPr>
          <w:rStyle w:val="a9"/>
        </w:rPr>
        <w:annotationRef/>
      </w:r>
      <w:r>
        <w:t xml:space="preserve">Жду от тебя решения по тому, как мы будем интерпретировать результаты. На самом деле, хорошей идеей будет все-таки построить матрицы ошибок, или хотя бы указать метрику производительности при распознавании каждого класса. Потому что эти результаты очень хорошо </w:t>
      </w:r>
      <w:proofErr w:type="spellStart"/>
      <w:r>
        <w:t>кореллируют</w:t>
      </w:r>
      <w:proofErr w:type="spellEnd"/>
      <w:r>
        <w:t xml:space="preserve"> с визуализациями </w:t>
      </w:r>
      <w:proofErr w:type="spellStart"/>
      <w:r>
        <w:t>тсне</w:t>
      </w:r>
      <w:proofErr w:type="spellEnd"/>
      <w:r>
        <w:t xml:space="preserve">: классы, экземпляры которых на визуализациях получились сгруппированными или более локализованными в определенных областях пространства, имеют больший шанс правильного распознавания. Больший простор для интерпретации результатов. </w:t>
      </w:r>
    </w:p>
  </w:comment>
  <w:comment w:id="1473" w:author="Artem Ryabinov" w:date="2020-08-19T23:12:00Z" w:initials="AR">
    <w:p w14:paraId="26D3F0FD" w14:textId="3376D021" w:rsidR="00E526D6" w:rsidRDefault="00E526D6">
      <w:pPr>
        <w:pStyle w:val="aa"/>
      </w:pPr>
      <w:r>
        <w:rPr>
          <w:rStyle w:val="a9"/>
        </w:rPr>
        <w:annotationRef/>
      </w:r>
      <w:r>
        <w:t xml:space="preserve">Также хотел бы услышать твое мнение об этих визуализациях: нужны они или нет? По ним можно делать выводы разве что о превосходстве стандартизации над нормализацией, не более. В таком случае, достаточно, наверное, будет ограничиться одной визуализацией и добавить, что на всех остальных наборах данных стандартизация так же уделала нормализацию? В общем, тут нужен твой свежий взгляд </w:t>
      </w:r>
      <w:r>
        <w:rPr>
          <mc:AlternateContent>
            <mc:Choice Requires="w16se"/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1F60A"/>
          </mc:Choice>
          <mc:Fallback>
            <w:t>😊</w:t>
          </mc:Fallback>
        </mc:AlternateContent>
      </w:r>
    </w:p>
  </w:comment>
  <w:comment w:id="1475" w:author="Artem Ryabinov" w:date="2020-08-31T21:54:00Z" w:initials="AR">
    <w:p w14:paraId="77714238" w14:textId="5B31CA1D" w:rsidR="00517751" w:rsidRPr="00517751" w:rsidRDefault="00517751">
      <w:pPr>
        <w:pStyle w:val="aa"/>
      </w:pPr>
      <w:r>
        <w:rPr>
          <w:rStyle w:val="a9"/>
        </w:rPr>
        <w:annotationRef/>
      </w:r>
      <w:r>
        <w:t xml:space="preserve">Несколько вариантов в файле </w:t>
      </w:r>
      <w:r>
        <w:rPr>
          <w:lang w:val="en-US"/>
        </w:rPr>
        <w:t>Excel</w:t>
      </w:r>
      <w:r w:rsidRPr="00517751">
        <w:t>.</w:t>
      </w:r>
    </w:p>
  </w:comment>
  <w:comment w:id="1547" w:author="Artem Ryabinov" w:date="2020-08-19T23:14:00Z" w:initials="AR">
    <w:p w14:paraId="3127C1A6" w14:textId="579426F7" w:rsidR="00E526D6" w:rsidRDefault="00E526D6">
      <w:pPr>
        <w:pStyle w:val="aa"/>
      </w:pPr>
      <w:r>
        <w:rPr>
          <w:rStyle w:val="a9"/>
        </w:rPr>
        <w:annotationRef/>
      </w:r>
      <w:r>
        <w:t xml:space="preserve">Возвращаясь на два примечания назад. Все-таки, я думаю, что построить </w:t>
      </w:r>
      <w:proofErr w:type="gramStart"/>
      <w:r>
        <w:t>матрицы ошибок это</w:t>
      </w:r>
      <w:proofErr w:type="gramEnd"/>
      <w:r>
        <w:t xml:space="preserve"> хорошая идея. Вопрос только в том, как их оформить, куда пихать, их ведь семь штук. </w:t>
      </w:r>
    </w:p>
  </w:comment>
  <w:comment w:id="1555" w:author="mokhail" w:date="2020-08-12T02:21:00Z" w:initials="m">
    <w:p w14:paraId="2330F91B" w14:textId="1068670A" w:rsidR="00E526D6" w:rsidRPr="00AC04AA" w:rsidRDefault="00E526D6">
      <w:pPr>
        <w:pStyle w:val="aa"/>
      </w:pPr>
      <w:r>
        <w:rPr>
          <w:rStyle w:val="a9"/>
        </w:rPr>
        <w:annotationRef/>
      </w:r>
      <w:r>
        <w:rPr>
          <w:lang w:val="en-US"/>
        </w:rPr>
        <w:t>t</w:t>
      </w:r>
      <w:r w:rsidRPr="00AC04AA">
        <w:t>-</w:t>
      </w:r>
      <w:r>
        <w:rPr>
          <w:lang w:val="en-US"/>
        </w:rPr>
        <w:t>SNE</w:t>
      </w:r>
      <w:r w:rsidRPr="00AC04AA">
        <w:t xml:space="preserve"> </w:t>
      </w:r>
      <w:r>
        <w:t>не выделят кластеры, а группирует данные. Кластеризация – это автоматическая «покраска» экземпляров данных, о которых ничего не известно «цветом» того или иного кластера.</w:t>
      </w:r>
    </w:p>
  </w:comment>
  <w:comment w:id="1548" w:author="Artem Ryabinov" w:date="2020-08-19T23:16:00Z" w:initials="AR">
    <w:p w14:paraId="69A7AFC3" w14:textId="78AA2D0E" w:rsidR="00E526D6" w:rsidRPr="00C07AED" w:rsidRDefault="00E526D6">
      <w:pPr>
        <w:pStyle w:val="aa"/>
      </w:pPr>
      <w:r>
        <w:rPr>
          <w:rStyle w:val="a9"/>
        </w:rPr>
        <w:annotationRef/>
      </w:r>
      <w:r>
        <w:t xml:space="preserve"> </w:t>
      </w:r>
      <w:proofErr w:type="gramStart"/>
      <w:r>
        <w:t>Возможно</w:t>
      </w:r>
      <w:proofErr w:type="gramEnd"/>
      <w:r>
        <w:t xml:space="preserve"> тот текст, который у меня написан под рисунками 1 и 2, нужно зафигачить сюда, а не прямо там. Как думаешь? Сюда же пойдет и сравнительный анализ результатов классификации и визуализации. </w:t>
      </w:r>
      <w:r>
        <w:br/>
        <w:t xml:space="preserve">Вообще, этот раздел я тоже планирую значительно расширить, когда будет ясно, как мы будем интерпретировать результаты классификации, решим ли мы тренировать </w:t>
      </w:r>
      <w:r>
        <w:rPr>
          <w:lang w:val="en-US"/>
        </w:rPr>
        <w:t>SVM</w:t>
      </w:r>
      <w:r w:rsidRPr="00C07AED">
        <w:t xml:space="preserve">, </w:t>
      </w:r>
      <w:r>
        <w:t xml:space="preserve">и еще пара мелочей. А это все, в свою очередь, зависит от сроков. В общем, жду указаний </w:t>
      </w:r>
      <w:r>
        <w:rPr>
          <mc:AlternateContent>
            <mc:Choice Requires="w16se"/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1F60A"/>
          </mc:Choice>
          <mc:Fallback>
            <w:t>😊</w:t>
          </mc:Fallback>
        </mc:AlternateContent>
      </w:r>
    </w:p>
  </w:comment>
  <w:comment w:id="1549" w:author="Artem Ryabinov" w:date="2020-08-31T21:55:00Z" w:initials="AR">
    <w:p w14:paraId="06B88018" w14:textId="6A2FF8C3" w:rsidR="00517751" w:rsidRPr="00517751" w:rsidRDefault="00517751">
      <w:pPr>
        <w:pStyle w:val="aa"/>
      </w:pPr>
      <w:r>
        <w:rPr>
          <w:rStyle w:val="a9"/>
        </w:rPr>
        <w:annotationRef/>
      </w:r>
    </w:p>
  </w:comment>
  <w:comment w:id="1556" w:author="Artem Ryabinov" w:date="2020-08-19T23:20:00Z" w:initials="AR">
    <w:p w14:paraId="7C244665" w14:textId="491968A0" w:rsidR="00E526D6" w:rsidRDefault="00E526D6">
      <w:pPr>
        <w:pStyle w:val="aa"/>
      </w:pPr>
      <w:r>
        <w:rPr>
          <w:rStyle w:val="a9"/>
        </w:rPr>
        <w:annotationRef/>
      </w:r>
      <w:r>
        <w:t xml:space="preserve">Тоже перепишу в соответствии с целью, когда будет готов раздел с интерпретацией результатов. На самом деле, я уже сейчас могу сказать, что можно утверждать по результатам работы, что алгоритм т-сне можно использовать для проверки данных на </w:t>
      </w:r>
      <w:proofErr w:type="spellStart"/>
      <w:r>
        <w:t>классифицируемость</w:t>
      </w:r>
      <w:proofErr w:type="spellEnd"/>
      <w:r>
        <w:t xml:space="preserve"> линейными методами. Как ты думаешь?</w:t>
      </w:r>
    </w:p>
  </w:comment>
  <w:comment w:id="1545" w:author="Artem Ryabinov" w:date="2020-08-31T22:01:00Z" w:initials="AR">
    <w:p w14:paraId="15C16D2C" w14:textId="451D6194" w:rsidR="00B3521A" w:rsidRDefault="00B3521A">
      <w:pPr>
        <w:pStyle w:val="aa"/>
      </w:pPr>
      <w:r>
        <w:rPr>
          <w:rStyle w:val="a9"/>
        </w:rPr>
        <w:annotationRef/>
      </w:r>
      <w:r>
        <w:t xml:space="preserve">Собственно, оба этих раздела могут получиться очень обширными и переполненными информацией (в том числе ненужной). Поэтому я прошу тебя мне помочь с их составлением. Мне будет достаточно тезисов или плана, может быть </w:t>
      </w:r>
      <w:proofErr w:type="gramStart"/>
      <w:r>
        <w:t>какой то</w:t>
      </w:r>
      <w:proofErr w:type="gramEnd"/>
      <w:r>
        <w:t xml:space="preserve"> структуры... Сейчас как-то слишком много всего в голове, и я не знаю как это структурировать, а главное, не знаю важна та или иная информация или нет. </w:t>
      </w:r>
      <w:proofErr w:type="spellStart"/>
      <w:r>
        <w:t>Хелп</w:t>
      </w:r>
      <w:proofErr w:type="spellEnd"/>
      <w:r>
        <w:t xml:space="preserve">)) 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commentEx w15:paraId="0E43C669" w15:done="0"/>
  <w15:commentEx w15:paraId="0F1F659F" w15:done="1"/>
  <w15:commentEx w15:paraId="79B85894" w15:paraIdParent="0F1F659F" w15:done="1"/>
  <w15:commentEx w15:paraId="0ABD9707" w15:paraIdParent="0F1F659F" w15:done="1"/>
  <w15:commentEx w15:paraId="49AAFC83" w15:done="1"/>
  <w15:commentEx w15:paraId="60DEC307" w15:done="1"/>
  <w15:commentEx w15:paraId="71BEF91F" w15:paraIdParent="60DEC307" w15:done="1"/>
  <w15:commentEx w15:paraId="5931F3D2" w15:paraIdParent="60DEC307" w15:done="1"/>
  <w15:commentEx w15:paraId="0FEDCCF0" w15:paraIdParent="60DEC307" w15:done="1"/>
  <w15:commentEx w15:paraId="089A8F9D" w15:done="0"/>
  <w15:commentEx w15:paraId="69DF4E8F" w15:done="1"/>
  <w15:commentEx w15:paraId="6C6EBDA9" w15:paraIdParent="69DF4E8F" w15:done="1"/>
  <w15:commentEx w15:paraId="15D5FF22" w15:done="1"/>
  <w15:commentEx w15:paraId="016DD3AD" w15:done="0"/>
  <w15:commentEx w15:paraId="657212FD" w15:done="1"/>
  <w15:commentEx w15:paraId="02B4BECE" w15:done="0"/>
  <w15:commentEx w15:paraId="30C44D7E" w15:done="1"/>
  <w15:commentEx w15:paraId="6B04EF4F" w15:done="0"/>
  <w15:commentEx w15:paraId="27C07178" w15:done="0"/>
  <w15:commentEx w15:paraId="5484328F" w15:done="1"/>
  <w15:commentEx w15:paraId="723E7095" w15:done="0"/>
  <w15:commentEx w15:paraId="15C0AE5E" w15:paraIdParent="723E7095" w15:done="0"/>
  <w15:commentEx w15:paraId="12011188" w15:done="0"/>
  <w15:commentEx w15:paraId="51D2419C" w15:done="1"/>
  <w15:commentEx w15:paraId="26D3F0FD" w15:done="0"/>
  <w15:commentEx w15:paraId="77714238" w15:done="0"/>
  <w15:commentEx w15:paraId="3127C1A6" w15:done="0"/>
  <w15:commentEx w15:paraId="2330F91B" w15:done="1"/>
  <w15:commentEx w15:paraId="69A7AFC3" w15:done="0"/>
  <w15:commentEx w15:paraId="06B88018" w15:paraIdParent="69A7AFC3" w15:done="0"/>
  <w15:commentEx w15:paraId="7C244665" w15:done="0"/>
  <w15:commentEx w15:paraId="15C16D2C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ex:commentExtensible w16cex:durableId="22E832C1" w16cex:dateUtc="2020-08-19T20:22:00Z"/>
  <w16cex:commentExtensible w16cex:durableId="22E1565E" w16cex:dateUtc="2020-08-14T15:28:00Z"/>
  <w16cex:commentExtensible w16cex:durableId="22E15883" w16cex:dateUtc="2020-08-14T15:37:00Z"/>
  <w16cex:commentExtensible w16cex:durableId="22E156BE" w16cex:dateUtc="2020-08-14T15:30:00Z"/>
  <w16cex:commentExtensible w16cex:durableId="22E156DB" w16cex:dateUtc="2020-08-14T15:30:00Z"/>
  <w16cex:commentExtensible w16cex:durableId="22E82D8B" w16cex:dateUtc="2020-08-19T20:00:00Z"/>
  <w16cex:commentExtensible w16cex:durableId="22E1589C" w16cex:dateUtc="2020-08-14T15:38:00Z"/>
  <w16cex:commentExtensible w16cex:durableId="22F7F0F1" w16cex:dateUtc="2020-08-31T18:58:00Z"/>
  <w16cex:commentExtensible w16cex:durableId="22E8331E" w16cex:dateUtc="2020-08-19T20:24:00Z"/>
  <w16cex:commentExtensible w16cex:durableId="22F7E371" w16cex:dateUtc="2020-08-31T18:00:00Z"/>
  <w16cex:commentExtensible w16cex:durableId="22E59B13" w16cex:dateUtc="2020-08-17T21:10:00Z"/>
  <w16cex:commentExtensible w16cex:durableId="22E82EB8" w16cex:dateUtc="2020-08-19T20:05:00Z"/>
  <w16cex:commentExtensible w16cex:durableId="22E95EF0" w16cex:dateUtc="2020-08-20T17:43:00Z"/>
  <w16cex:commentExtensible w16cex:durableId="22F7EA5D" w16cex:dateUtc="2020-08-31T18:30:00Z"/>
  <w16cex:commentExtensible w16cex:durableId="22F7F287" w16cex:dateUtc="2020-08-31T19:04:00Z"/>
  <w16cex:commentExtensible w16cex:durableId="22E82F95" w16cex:dateUtc="2020-08-19T20:09:00Z"/>
  <w16cex:commentExtensible w16cex:durableId="22E8306C" w16cex:dateUtc="2020-08-19T20:12:00Z"/>
  <w16cex:commentExtensible w16cex:durableId="22F7F02E" w16cex:dateUtc="2020-08-31T18:54:00Z"/>
  <w16cex:commentExtensible w16cex:durableId="22E830E0" w16cex:dateUtc="2020-08-19T20:14:00Z"/>
  <w16cex:commentExtensible w16cex:durableId="22E83133" w16cex:dateUtc="2020-08-19T20:16:00Z"/>
  <w16cex:commentExtensible w16cex:durableId="22F7F062" w16cex:dateUtc="2020-08-31T18:55:00Z"/>
  <w16cex:commentExtensible w16cex:durableId="22E83254" w16cex:dateUtc="2020-08-19T20:20:00Z"/>
  <w16cex:commentExtensible w16cex:durableId="22F7F1C0" w16cex:dateUtc="2020-08-31T19:01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id:commentId w16cid:paraId="0E43C669" w16cid:durableId="22E832C1"/>
  <w16cid:commentId w16cid:paraId="0F1F659F" w16cid:durableId="22E15639"/>
  <w16cid:commentId w16cid:paraId="79B85894" w16cid:durableId="22E1565E"/>
  <w16cid:commentId w16cid:paraId="0ABD9707" w16cid:durableId="22E15883"/>
  <w16cid:commentId w16cid:paraId="49AAFC83" w16cid:durableId="22E1563A"/>
  <w16cid:commentId w16cid:paraId="60DEC307" w16cid:durableId="22E1563B"/>
  <w16cid:commentId w16cid:paraId="71BEF91F" w16cid:durableId="22E156BE"/>
  <w16cid:commentId w16cid:paraId="5931F3D2" w16cid:durableId="22E156DB"/>
  <w16cid:commentId w16cid:paraId="0FEDCCF0" w16cid:durableId="22E2B34D"/>
  <w16cid:commentId w16cid:paraId="089A8F9D" w16cid:durableId="22E82D8B"/>
  <w16cid:commentId w16cid:paraId="69DF4E8F" w16cid:durableId="22E1563C"/>
  <w16cid:commentId w16cid:paraId="6C6EBDA9" w16cid:durableId="22E1589C"/>
  <w16cid:commentId w16cid:paraId="15D5FF22" w16cid:durableId="22E1563D"/>
  <w16cid:commentId w16cid:paraId="016DD3AD" w16cid:durableId="22F7F0F1"/>
  <w16cid:commentId w16cid:paraId="657212FD" w16cid:durableId="22E8331E"/>
  <w16cid:commentId w16cid:paraId="02B4BECE" w16cid:durableId="22F7E371"/>
  <w16cid:commentId w16cid:paraId="30C44D7E" w16cid:durableId="22E59B13"/>
  <w16cid:commentId w16cid:paraId="6B04EF4F" w16cid:durableId="22E6702D"/>
  <w16cid:commentId w16cid:paraId="27C07178" w16cid:durableId="22E670AE"/>
  <w16cid:commentId w16cid:paraId="5484328F" w16cid:durableId="22E82EB8"/>
  <w16cid:commentId w16cid:paraId="723E7095" w16cid:durableId="22E95EF0"/>
  <w16cid:commentId w16cid:paraId="15C0AE5E" w16cid:durableId="22F7EA5D"/>
  <w16cid:commentId w16cid:paraId="12011188" w16cid:durableId="22F7F287"/>
  <w16cid:commentId w16cid:paraId="51D2419C" w16cid:durableId="22E82F95"/>
  <w16cid:commentId w16cid:paraId="26D3F0FD" w16cid:durableId="22E8306C"/>
  <w16cid:commentId w16cid:paraId="77714238" w16cid:durableId="22F7F02E"/>
  <w16cid:commentId w16cid:paraId="3127C1A6" w16cid:durableId="22E830E0"/>
  <w16cid:commentId w16cid:paraId="2330F91B" w16cid:durableId="22E15644"/>
  <w16cid:commentId w16cid:paraId="69A7AFC3" w16cid:durableId="22E83133"/>
  <w16cid:commentId w16cid:paraId="06B88018" w16cid:durableId="22F7F062"/>
  <w16cid:commentId w16cid:paraId="7C244665" w16cid:durableId="22E83254"/>
  <w16cid:commentId w16cid:paraId="15C16D2C" w16cid:durableId="22F7F1C0"/>
</w16cid:commentsId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1E171C"/>
    <w:multiLevelType w:val="multilevel"/>
    <w:tmpl w:val="5FDE38EE"/>
    <w:lvl w:ilvl="0">
      <w:start w:val="3"/>
      <w:numFmt w:val="decimal"/>
      <w:lvlText w:val="%1."/>
      <w:lvlJc w:val="left"/>
      <w:pPr>
        <w:ind w:left="360" w:hanging="360"/>
      </w:pPr>
      <w:rPr>
        <w:rFonts w:ascii="Calibri" w:hAnsi="Calibri" w:hint="default"/>
      </w:rPr>
    </w:lvl>
    <w:lvl w:ilvl="1">
      <w:start w:val="2"/>
      <w:numFmt w:val="decimal"/>
      <w:lvlText w:val="%1.%2."/>
      <w:lvlJc w:val="left"/>
      <w:pPr>
        <w:ind w:left="1080" w:hanging="720"/>
      </w:pPr>
      <w:rPr>
        <w:rFonts w:ascii="Calibri" w:hAnsi="Calibri" w:hint="default"/>
      </w:rPr>
    </w:lvl>
    <w:lvl w:ilvl="2">
      <w:start w:val="1"/>
      <w:numFmt w:val="decimal"/>
      <w:lvlText w:val="%1.%2.%3."/>
      <w:lvlJc w:val="left"/>
      <w:pPr>
        <w:ind w:left="1800" w:hanging="1080"/>
      </w:pPr>
      <w:rPr>
        <w:rFonts w:ascii="Calibri" w:hAnsi="Calibri" w:hint="default"/>
      </w:rPr>
    </w:lvl>
    <w:lvl w:ilvl="3">
      <w:start w:val="1"/>
      <w:numFmt w:val="decimal"/>
      <w:lvlText w:val="%1.%2.%3.%4."/>
      <w:lvlJc w:val="left"/>
      <w:pPr>
        <w:ind w:left="2520" w:hanging="1440"/>
      </w:pPr>
      <w:rPr>
        <w:rFonts w:ascii="Calibri" w:hAnsi="Calibri" w:hint="default"/>
      </w:rPr>
    </w:lvl>
    <w:lvl w:ilvl="4">
      <w:start w:val="1"/>
      <w:numFmt w:val="decimal"/>
      <w:lvlText w:val="%1.%2.%3.%4.%5."/>
      <w:lvlJc w:val="left"/>
      <w:pPr>
        <w:ind w:left="2880" w:hanging="1440"/>
      </w:pPr>
      <w:rPr>
        <w:rFonts w:ascii="Calibri" w:hAnsi="Calibri" w:hint="default"/>
      </w:rPr>
    </w:lvl>
    <w:lvl w:ilvl="5">
      <w:start w:val="1"/>
      <w:numFmt w:val="decimal"/>
      <w:lvlText w:val="%1.%2.%3.%4.%5.%6."/>
      <w:lvlJc w:val="left"/>
      <w:pPr>
        <w:ind w:left="3600" w:hanging="1800"/>
      </w:pPr>
      <w:rPr>
        <w:rFonts w:ascii="Calibri" w:hAnsi="Calibri" w:hint="default"/>
      </w:rPr>
    </w:lvl>
    <w:lvl w:ilvl="6">
      <w:start w:val="1"/>
      <w:numFmt w:val="decimal"/>
      <w:lvlText w:val="%1.%2.%3.%4.%5.%6.%7."/>
      <w:lvlJc w:val="left"/>
      <w:pPr>
        <w:ind w:left="4320" w:hanging="2160"/>
      </w:pPr>
      <w:rPr>
        <w:rFonts w:ascii="Calibri" w:hAnsi="Calibri" w:hint="default"/>
      </w:rPr>
    </w:lvl>
    <w:lvl w:ilvl="7">
      <w:start w:val="1"/>
      <w:numFmt w:val="decimal"/>
      <w:lvlText w:val="%1.%2.%3.%4.%5.%6.%7.%8."/>
      <w:lvlJc w:val="left"/>
      <w:pPr>
        <w:ind w:left="5040" w:hanging="2520"/>
      </w:pPr>
      <w:rPr>
        <w:rFonts w:ascii="Calibri" w:hAnsi="Calibri" w:hint="default"/>
      </w:rPr>
    </w:lvl>
    <w:lvl w:ilvl="8">
      <w:start w:val="1"/>
      <w:numFmt w:val="decimal"/>
      <w:lvlText w:val="%1.%2.%3.%4.%5.%6.%7.%8.%9."/>
      <w:lvlJc w:val="left"/>
      <w:pPr>
        <w:ind w:left="5760" w:hanging="2880"/>
      </w:pPr>
      <w:rPr>
        <w:rFonts w:ascii="Calibri" w:hAnsi="Calibri" w:hint="default"/>
      </w:rPr>
    </w:lvl>
  </w:abstractNum>
  <w:abstractNum w:abstractNumId="1" w15:restartNumberingAfterBreak="0">
    <w:nsid w:val="074C12AC"/>
    <w:multiLevelType w:val="hybridMultilevel"/>
    <w:tmpl w:val="F6A003B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286584D"/>
    <w:multiLevelType w:val="hybridMultilevel"/>
    <w:tmpl w:val="B316FC36"/>
    <w:lvl w:ilvl="0" w:tplc="0419000F">
      <w:start w:val="1"/>
      <w:numFmt w:val="decimal"/>
      <w:lvlText w:val="%1."/>
      <w:lvlJc w:val="left"/>
      <w:pPr>
        <w:ind w:left="1434" w:hanging="360"/>
      </w:pPr>
    </w:lvl>
    <w:lvl w:ilvl="1" w:tplc="04190019" w:tentative="1">
      <w:start w:val="1"/>
      <w:numFmt w:val="lowerLetter"/>
      <w:lvlText w:val="%2."/>
      <w:lvlJc w:val="left"/>
      <w:pPr>
        <w:ind w:left="2154" w:hanging="360"/>
      </w:pPr>
    </w:lvl>
    <w:lvl w:ilvl="2" w:tplc="0419001B" w:tentative="1">
      <w:start w:val="1"/>
      <w:numFmt w:val="lowerRoman"/>
      <w:lvlText w:val="%3."/>
      <w:lvlJc w:val="right"/>
      <w:pPr>
        <w:ind w:left="2874" w:hanging="180"/>
      </w:pPr>
    </w:lvl>
    <w:lvl w:ilvl="3" w:tplc="0419000F" w:tentative="1">
      <w:start w:val="1"/>
      <w:numFmt w:val="decimal"/>
      <w:lvlText w:val="%4."/>
      <w:lvlJc w:val="left"/>
      <w:pPr>
        <w:ind w:left="3594" w:hanging="360"/>
      </w:pPr>
    </w:lvl>
    <w:lvl w:ilvl="4" w:tplc="04190019" w:tentative="1">
      <w:start w:val="1"/>
      <w:numFmt w:val="lowerLetter"/>
      <w:lvlText w:val="%5."/>
      <w:lvlJc w:val="left"/>
      <w:pPr>
        <w:ind w:left="4314" w:hanging="360"/>
      </w:pPr>
    </w:lvl>
    <w:lvl w:ilvl="5" w:tplc="0419001B" w:tentative="1">
      <w:start w:val="1"/>
      <w:numFmt w:val="lowerRoman"/>
      <w:lvlText w:val="%6."/>
      <w:lvlJc w:val="right"/>
      <w:pPr>
        <w:ind w:left="5034" w:hanging="180"/>
      </w:pPr>
    </w:lvl>
    <w:lvl w:ilvl="6" w:tplc="0419000F" w:tentative="1">
      <w:start w:val="1"/>
      <w:numFmt w:val="decimal"/>
      <w:lvlText w:val="%7."/>
      <w:lvlJc w:val="left"/>
      <w:pPr>
        <w:ind w:left="5754" w:hanging="360"/>
      </w:pPr>
    </w:lvl>
    <w:lvl w:ilvl="7" w:tplc="04190019" w:tentative="1">
      <w:start w:val="1"/>
      <w:numFmt w:val="lowerLetter"/>
      <w:lvlText w:val="%8."/>
      <w:lvlJc w:val="left"/>
      <w:pPr>
        <w:ind w:left="6474" w:hanging="360"/>
      </w:pPr>
    </w:lvl>
    <w:lvl w:ilvl="8" w:tplc="0419001B" w:tentative="1">
      <w:start w:val="1"/>
      <w:numFmt w:val="lowerRoman"/>
      <w:lvlText w:val="%9."/>
      <w:lvlJc w:val="right"/>
      <w:pPr>
        <w:ind w:left="7194" w:hanging="180"/>
      </w:pPr>
    </w:lvl>
  </w:abstractNum>
  <w:abstractNum w:abstractNumId="3" w15:restartNumberingAfterBreak="0">
    <w:nsid w:val="15AA5723"/>
    <w:multiLevelType w:val="hybridMultilevel"/>
    <w:tmpl w:val="3DF07512"/>
    <w:lvl w:ilvl="0" w:tplc="68724778">
      <w:start w:val="1"/>
      <w:numFmt w:val="decimal"/>
      <w:lvlText w:val="%1."/>
      <w:lvlJc w:val="left"/>
      <w:pPr>
        <w:ind w:left="720" w:hanging="360"/>
      </w:pPr>
      <w:rPr>
        <w:rFonts w:ascii="Calibri" w:hAnsi="Calibri" w:cs="Calibri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1BD15C7"/>
    <w:multiLevelType w:val="multilevel"/>
    <w:tmpl w:val="311E9962"/>
    <w:lvl w:ilvl="0">
      <w:start w:val="3"/>
      <w:numFmt w:val="decimal"/>
      <w:lvlText w:val="%1."/>
      <w:lvlJc w:val="left"/>
      <w:pPr>
        <w:ind w:left="360" w:hanging="360"/>
      </w:pPr>
      <w:rPr>
        <w:rFonts w:ascii="Calibri" w:hAnsi="Calibri" w:hint="default"/>
      </w:rPr>
    </w:lvl>
    <w:lvl w:ilvl="1">
      <w:start w:val="2"/>
      <w:numFmt w:val="decimal"/>
      <w:lvlText w:val="%1.%2."/>
      <w:lvlJc w:val="left"/>
      <w:pPr>
        <w:ind w:left="720" w:hanging="720"/>
      </w:pPr>
      <w:rPr>
        <w:rFonts w:ascii="Calibri" w:hAnsi="Calibri" w:hint="default"/>
      </w:rPr>
    </w:lvl>
    <w:lvl w:ilvl="2">
      <w:start w:val="1"/>
      <w:numFmt w:val="decimal"/>
      <w:lvlText w:val="%1.%2.%3."/>
      <w:lvlJc w:val="left"/>
      <w:pPr>
        <w:ind w:left="1080" w:hanging="1080"/>
      </w:pPr>
      <w:rPr>
        <w:rFonts w:ascii="Calibri" w:hAnsi="Calibri" w:hint="default"/>
      </w:rPr>
    </w:lvl>
    <w:lvl w:ilvl="3">
      <w:start w:val="1"/>
      <w:numFmt w:val="decimal"/>
      <w:lvlText w:val="%1.%2.%3.%4."/>
      <w:lvlJc w:val="left"/>
      <w:pPr>
        <w:ind w:left="1440" w:hanging="1440"/>
      </w:pPr>
      <w:rPr>
        <w:rFonts w:ascii="Calibri" w:hAnsi="Calibri" w:hint="default"/>
      </w:rPr>
    </w:lvl>
    <w:lvl w:ilvl="4">
      <w:start w:val="1"/>
      <w:numFmt w:val="decimal"/>
      <w:lvlText w:val="%1.%2.%3.%4.%5."/>
      <w:lvlJc w:val="left"/>
      <w:pPr>
        <w:ind w:left="1440" w:hanging="1440"/>
      </w:pPr>
      <w:rPr>
        <w:rFonts w:ascii="Calibri" w:hAnsi="Calibri" w:hint="default"/>
      </w:rPr>
    </w:lvl>
    <w:lvl w:ilvl="5">
      <w:start w:val="1"/>
      <w:numFmt w:val="decimal"/>
      <w:lvlText w:val="%1.%2.%3.%4.%5.%6."/>
      <w:lvlJc w:val="left"/>
      <w:pPr>
        <w:ind w:left="1800" w:hanging="1800"/>
      </w:pPr>
      <w:rPr>
        <w:rFonts w:ascii="Calibri" w:hAnsi="Calibri" w:hint="default"/>
      </w:rPr>
    </w:lvl>
    <w:lvl w:ilvl="6">
      <w:start w:val="1"/>
      <w:numFmt w:val="decimal"/>
      <w:lvlText w:val="%1.%2.%3.%4.%5.%6.%7."/>
      <w:lvlJc w:val="left"/>
      <w:pPr>
        <w:ind w:left="2160" w:hanging="2160"/>
      </w:pPr>
      <w:rPr>
        <w:rFonts w:ascii="Calibri" w:hAnsi="Calibri" w:hint="default"/>
      </w:rPr>
    </w:lvl>
    <w:lvl w:ilvl="7">
      <w:start w:val="1"/>
      <w:numFmt w:val="decimal"/>
      <w:lvlText w:val="%1.%2.%3.%4.%5.%6.%7.%8."/>
      <w:lvlJc w:val="left"/>
      <w:pPr>
        <w:ind w:left="2520" w:hanging="2520"/>
      </w:pPr>
      <w:rPr>
        <w:rFonts w:ascii="Calibri" w:hAnsi="Calibri" w:hint="default"/>
      </w:rPr>
    </w:lvl>
    <w:lvl w:ilvl="8">
      <w:start w:val="1"/>
      <w:numFmt w:val="decimal"/>
      <w:lvlText w:val="%1.%2.%3.%4.%5.%6.%7.%8.%9."/>
      <w:lvlJc w:val="left"/>
      <w:pPr>
        <w:ind w:left="2880" w:hanging="2880"/>
      </w:pPr>
      <w:rPr>
        <w:rFonts w:ascii="Calibri" w:hAnsi="Calibri" w:hint="default"/>
      </w:rPr>
    </w:lvl>
  </w:abstractNum>
  <w:abstractNum w:abstractNumId="5" w15:restartNumberingAfterBreak="0">
    <w:nsid w:val="2452232F"/>
    <w:multiLevelType w:val="hybridMultilevel"/>
    <w:tmpl w:val="030C57A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6820CF2"/>
    <w:multiLevelType w:val="hybridMultilevel"/>
    <w:tmpl w:val="C83C3F8E"/>
    <w:lvl w:ilvl="0" w:tplc="0419001B">
      <w:start w:val="1"/>
      <w:numFmt w:val="lowerRoman"/>
      <w:lvlText w:val="%1."/>
      <w:lvlJc w:val="right"/>
      <w:pPr>
        <w:ind w:left="1434" w:hanging="360"/>
      </w:pPr>
    </w:lvl>
    <w:lvl w:ilvl="1" w:tplc="04190019" w:tentative="1">
      <w:start w:val="1"/>
      <w:numFmt w:val="lowerLetter"/>
      <w:lvlText w:val="%2."/>
      <w:lvlJc w:val="left"/>
      <w:pPr>
        <w:ind w:left="2154" w:hanging="360"/>
      </w:pPr>
    </w:lvl>
    <w:lvl w:ilvl="2" w:tplc="0419001B" w:tentative="1">
      <w:start w:val="1"/>
      <w:numFmt w:val="lowerRoman"/>
      <w:lvlText w:val="%3."/>
      <w:lvlJc w:val="right"/>
      <w:pPr>
        <w:ind w:left="2874" w:hanging="180"/>
      </w:pPr>
    </w:lvl>
    <w:lvl w:ilvl="3" w:tplc="0419000F" w:tentative="1">
      <w:start w:val="1"/>
      <w:numFmt w:val="decimal"/>
      <w:lvlText w:val="%4."/>
      <w:lvlJc w:val="left"/>
      <w:pPr>
        <w:ind w:left="3594" w:hanging="360"/>
      </w:pPr>
    </w:lvl>
    <w:lvl w:ilvl="4" w:tplc="04190019" w:tentative="1">
      <w:start w:val="1"/>
      <w:numFmt w:val="lowerLetter"/>
      <w:lvlText w:val="%5."/>
      <w:lvlJc w:val="left"/>
      <w:pPr>
        <w:ind w:left="4314" w:hanging="360"/>
      </w:pPr>
    </w:lvl>
    <w:lvl w:ilvl="5" w:tplc="0419001B" w:tentative="1">
      <w:start w:val="1"/>
      <w:numFmt w:val="lowerRoman"/>
      <w:lvlText w:val="%6."/>
      <w:lvlJc w:val="right"/>
      <w:pPr>
        <w:ind w:left="5034" w:hanging="180"/>
      </w:pPr>
    </w:lvl>
    <w:lvl w:ilvl="6" w:tplc="0419000F" w:tentative="1">
      <w:start w:val="1"/>
      <w:numFmt w:val="decimal"/>
      <w:lvlText w:val="%7."/>
      <w:lvlJc w:val="left"/>
      <w:pPr>
        <w:ind w:left="5754" w:hanging="360"/>
      </w:pPr>
    </w:lvl>
    <w:lvl w:ilvl="7" w:tplc="04190019" w:tentative="1">
      <w:start w:val="1"/>
      <w:numFmt w:val="lowerLetter"/>
      <w:lvlText w:val="%8."/>
      <w:lvlJc w:val="left"/>
      <w:pPr>
        <w:ind w:left="6474" w:hanging="360"/>
      </w:pPr>
    </w:lvl>
    <w:lvl w:ilvl="8" w:tplc="0419001B" w:tentative="1">
      <w:start w:val="1"/>
      <w:numFmt w:val="lowerRoman"/>
      <w:lvlText w:val="%9."/>
      <w:lvlJc w:val="right"/>
      <w:pPr>
        <w:ind w:left="7194" w:hanging="180"/>
      </w:pPr>
    </w:lvl>
  </w:abstractNum>
  <w:abstractNum w:abstractNumId="7" w15:restartNumberingAfterBreak="0">
    <w:nsid w:val="2D60044D"/>
    <w:multiLevelType w:val="hybridMultilevel"/>
    <w:tmpl w:val="7E4CCFF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11F2743"/>
    <w:multiLevelType w:val="multilevel"/>
    <w:tmpl w:val="BD70025A"/>
    <w:lvl w:ilvl="0">
      <w:start w:val="3"/>
      <w:numFmt w:val="decimal"/>
      <w:lvlText w:val="%1."/>
      <w:lvlJc w:val="left"/>
      <w:pPr>
        <w:ind w:left="360" w:hanging="360"/>
      </w:pPr>
      <w:rPr>
        <w:rFonts w:ascii="Calibri" w:hAnsi="Calibri" w:cs="Calibri" w:hint="default"/>
      </w:rPr>
    </w:lvl>
    <w:lvl w:ilvl="1">
      <w:start w:val="1"/>
      <w:numFmt w:val="decimal"/>
      <w:lvlText w:val="%2)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520" w:hanging="1080"/>
      </w:pPr>
      <w:rPr>
        <w:rFonts w:ascii="Calibri" w:hAnsi="Calibri" w:cs="Calibri" w:hint="default"/>
      </w:rPr>
    </w:lvl>
    <w:lvl w:ilvl="3">
      <w:start w:val="1"/>
      <w:numFmt w:val="decimal"/>
      <w:lvlText w:val="%1.%2.%3.%4."/>
      <w:lvlJc w:val="left"/>
      <w:pPr>
        <w:ind w:left="3600" w:hanging="1440"/>
      </w:pPr>
      <w:rPr>
        <w:rFonts w:ascii="Calibri" w:hAnsi="Calibri" w:cs="Calibri" w:hint="default"/>
      </w:rPr>
    </w:lvl>
    <w:lvl w:ilvl="4">
      <w:start w:val="1"/>
      <w:numFmt w:val="decimal"/>
      <w:lvlText w:val="%1.%2.%3.%4.%5."/>
      <w:lvlJc w:val="left"/>
      <w:pPr>
        <w:ind w:left="4320" w:hanging="1440"/>
      </w:pPr>
      <w:rPr>
        <w:rFonts w:ascii="Calibri" w:hAnsi="Calibri" w:cs="Calibri" w:hint="default"/>
      </w:rPr>
    </w:lvl>
    <w:lvl w:ilvl="5">
      <w:start w:val="1"/>
      <w:numFmt w:val="decimal"/>
      <w:lvlText w:val="%1.%2.%3.%4.%5.%6."/>
      <w:lvlJc w:val="left"/>
      <w:pPr>
        <w:ind w:left="5400" w:hanging="1800"/>
      </w:pPr>
      <w:rPr>
        <w:rFonts w:ascii="Calibri" w:hAnsi="Calibri" w:cs="Calibri" w:hint="default"/>
      </w:rPr>
    </w:lvl>
    <w:lvl w:ilvl="6">
      <w:start w:val="1"/>
      <w:numFmt w:val="decimal"/>
      <w:lvlText w:val="%1.%2.%3.%4.%5.%6.%7."/>
      <w:lvlJc w:val="left"/>
      <w:pPr>
        <w:ind w:left="6480" w:hanging="2160"/>
      </w:pPr>
      <w:rPr>
        <w:rFonts w:ascii="Calibri" w:hAnsi="Calibri" w:cs="Calibri" w:hint="default"/>
      </w:rPr>
    </w:lvl>
    <w:lvl w:ilvl="7">
      <w:start w:val="1"/>
      <w:numFmt w:val="decimal"/>
      <w:lvlText w:val="%1.%2.%3.%4.%5.%6.%7.%8."/>
      <w:lvlJc w:val="left"/>
      <w:pPr>
        <w:ind w:left="7560" w:hanging="2520"/>
      </w:pPr>
      <w:rPr>
        <w:rFonts w:ascii="Calibri" w:hAnsi="Calibri" w:cs="Calibri" w:hint="default"/>
      </w:rPr>
    </w:lvl>
    <w:lvl w:ilvl="8">
      <w:start w:val="1"/>
      <w:numFmt w:val="decimal"/>
      <w:lvlText w:val="%1.%2.%3.%4.%5.%6.%7.%8.%9."/>
      <w:lvlJc w:val="left"/>
      <w:pPr>
        <w:ind w:left="8640" w:hanging="2880"/>
      </w:pPr>
      <w:rPr>
        <w:rFonts w:ascii="Calibri" w:hAnsi="Calibri" w:cs="Calibri" w:hint="default"/>
      </w:rPr>
    </w:lvl>
  </w:abstractNum>
  <w:abstractNum w:abstractNumId="9" w15:restartNumberingAfterBreak="0">
    <w:nsid w:val="39940FEA"/>
    <w:multiLevelType w:val="hybridMultilevel"/>
    <w:tmpl w:val="5B10F1E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BEF7AAD"/>
    <w:multiLevelType w:val="hybridMultilevel"/>
    <w:tmpl w:val="2F40F884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3BF90001"/>
    <w:multiLevelType w:val="hybridMultilevel"/>
    <w:tmpl w:val="2060495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07E66BB"/>
    <w:multiLevelType w:val="hybridMultilevel"/>
    <w:tmpl w:val="BC824AAE"/>
    <w:lvl w:ilvl="0" w:tplc="0419000F">
      <w:start w:val="1"/>
      <w:numFmt w:val="decimal"/>
      <w:lvlText w:val="%1."/>
      <w:lvlJc w:val="left"/>
      <w:pPr>
        <w:ind w:left="2154" w:hanging="360"/>
      </w:pPr>
    </w:lvl>
    <w:lvl w:ilvl="1" w:tplc="04190019" w:tentative="1">
      <w:start w:val="1"/>
      <w:numFmt w:val="lowerLetter"/>
      <w:lvlText w:val="%2."/>
      <w:lvlJc w:val="left"/>
      <w:pPr>
        <w:ind w:left="2874" w:hanging="360"/>
      </w:pPr>
    </w:lvl>
    <w:lvl w:ilvl="2" w:tplc="0419001B" w:tentative="1">
      <w:start w:val="1"/>
      <w:numFmt w:val="lowerRoman"/>
      <w:lvlText w:val="%3."/>
      <w:lvlJc w:val="right"/>
      <w:pPr>
        <w:ind w:left="3594" w:hanging="180"/>
      </w:pPr>
    </w:lvl>
    <w:lvl w:ilvl="3" w:tplc="0419000F" w:tentative="1">
      <w:start w:val="1"/>
      <w:numFmt w:val="decimal"/>
      <w:lvlText w:val="%4."/>
      <w:lvlJc w:val="left"/>
      <w:pPr>
        <w:ind w:left="4314" w:hanging="360"/>
      </w:pPr>
    </w:lvl>
    <w:lvl w:ilvl="4" w:tplc="04190019" w:tentative="1">
      <w:start w:val="1"/>
      <w:numFmt w:val="lowerLetter"/>
      <w:lvlText w:val="%5."/>
      <w:lvlJc w:val="left"/>
      <w:pPr>
        <w:ind w:left="5034" w:hanging="360"/>
      </w:pPr>
    </w:lvl>
    <w:lvl w:ilvl="5" w:tplc="0419001B" w:tentative="1">
      <w:start w:val="1"/>
      <w:numFmt w:val="lowerRoman"/>
      <w:lvlText w:val="%6."/>
      <w:lvlJc w:val="right"/>
      <w:pPr>
        <w:ind w:left="5754" w:hanging="180"/>
      </w:pPr>
    </w:lvl>
    <w:lvl w:ilvl="6" w:tplc="0419000F" w:tentative="1">
      <w:start w:val="1"/>
      <w:numFmt w:val="decimal"/>
      <w:lvlText w:val="%7."/>
      <w:lvlJc w:val="left"/>
      <w:pPr>
        <w:ind w:left="6474" w:hanging="360"/>
      </w:pPr>
    </w:lvl>
    <w:lvl w:ilvl="7" w:tplc="04190019" w:tentative="1">
      <w:start w:val="1"/>
      <w:numFmt w:val="lowerLetter"/>
      <w:lvlText w:val="%8."/>
      <w:lvlJc w:val="left"/>
      <w:pPr>
        <w:ind w:left="7194" w:hanging="360"/>
      </w:pPr>
    </w:lvl>
    <w:lvl w:ilvl="8" w:tplc="0419001B" w:tentative="1">
      <w:start w:val="1"/>
      <w:numFmt w:val="lowerRoman"/>
      <w:lvlText w:val="%9."/>
      <w:lvlJc w:val="right"/>
      <w:pPr>
        <w:ind w:left="7914" w:hanging="180"/>
      </w:pPr>
    </w:lvl>
  </w:abstractNum>
  <w:abstractNum w:abstractNumId="13" w15:restartNumberingAfterBreak="0">
    <w:nsid w:val="45DB16C4"/>
    <w:multiLevelType w:val="hybridMultilevel"/>
    <w:tmpl w:val="452652F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BE1381D"/>
    <w:multiLevelType w:val="hybridMultilevel"/>
    <w:tmpl w:val="CF687A3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B60489F"/>
    <w:multiLevelType w:val="multilevel"/>
    <w:tmpl w:val="7ADA73BE"/>
    <w:lvl w:ilvl="0">
      <w:start w:val="3"/>
      <w:numFmt w:val="decimal"/>
      <w:lvlText w:val="%1."/>
      <w:lvlJc w:val="left"/>
      <w:pPr>
        <w:ind w:left="360" w:hanging="360"/>
      </w:pPr>
      <w:rPr>
        <w:rFonts w:ascii="Calibri" w:hAnsi="Calibri" w:cs="Calibri" w:hint="default"/>
      </w:rPr>
    </w:lvl>
    <w:lvl w:ilvl="1">
      <w:start w:val="3"/>
      <w:numFmt w:val="decimal"/>
      <w:lvlText w:val="%1.%2."/>
      <w:lvlJc w:val="left"/>
      <w:pPr>
        <w:ind w:left="1080" w:hanging="720"/>
      </w:pPr>
      <w:rPr>
        <w:rFonts w:ascii="Calibri" w:hAnsi="Calibri" w:cs="Calibri" w:hint="default"/>
      </w:rPr>
    </w:lvl>
    <w:lvl w:ilvl="2">
      <w:start w:val="1"/>
      <w:numFmt w:val="decimal"/>
      <w:lvlText w:val="%1.%2.%3."/>
      <w:lvlJc w:val="left"/>
      <w:pPr>
        <w:ind w:left="1800" w:hanging="1080"/>
      </w:pPr>
      <w:rPr>
        <w:rFonts w:ascii="Calibri" w:hAnsi="Calibri" w:cs="Calibri" w:hint="default"/>
      </w:rPr>
    </w:lvl>
    <w:lvl w:ilvl="3">
      <w:start w:val="1"/>
      <w:numFmt w:val="decimal"/>
      <w:lvlText w:val="%1.%2.%3.%4."/>
      <w:lvlJc w:val="left"/>
      <w:pPr>
        <w:ind w:left="2520" w:hanging="1440"/>
      </w:pPr>
      <w:rPr>
        <w:rFonts w:ascii="Calibri" w:hAnsi="Calibri" w:cs="Calibri" w:hint="default"/>
      </w:rPr>
    </w:lvl>
    <w:lvl w:ilvl="4">
      <w:start w:val="1"/>
      <w:numFmt w:val="decimal"/>
      <w:lvlText w:val="%1.%2.%3.%4.%5."/>
      <w:lvlJc w:val="left"/>
      <w:pPr>
        <w:ind w:left="2880" w:hanging="1440"/>
      </w:pPr>
      <w:rPr>
        <w:rFonts w:ascii="Calibri" w:hAnsi="Calibri" w:cs="Calibri" w:hint="default"/>
      </w:rPr>
    </w:lvl>
    <w:lvl w:ilvl="5">
      <w:start w:val="1"/>
      <w:numFmt w:val="decimal"/>
      <w:lvlText w:val="%1.%2.%3.%4.%5.%6."/>
      <w:lvlJc w:val="left"/>
      <w:pPr>
        <w:ind w:left="3600" w:hanging="1800"/>
      </w:pPr>
      <w:rPr>
        <w:rFonts w:ascii="Calibri" w:hAnsi="Calibri" w:cs="Calibri" w:hint="default"/>
      </w:rPr>
    </w:lvl>
    <w:lvl w:ilvl="6">
      <w:start w:val="1"/>
      <w:numFmt w:val="decimal"/>
      <w:lvlText w:val="%1.%2.%3.%4.%5.%6.%7."/>
      <w:lvlJc w:val="left"/>
      <w:pPr>
        <w:ind w:left="4320" w:hanging="2160"/>
      </w:pPr>
      <w:rPr>
        <w:rFonts w:ascii="Calibri" w:hAnsi="Calibri" w:cs="Calibri" w:hint="default"/>
      </w:rPr>
    </w:lvl>
    <w:lvl w:ilvl="7">
      <w:start w:val="1"/>
      <w:numFmt w:val="decimal"/>
      <w:lvlText w:val="%1.%2.%3.%4.%5.%6.%7.%8."/>
      <w:lvlJc w:val="left"/>
      <w:pPr>
        <w:ind w:left="5040" w:hanging="2520"/>
      </w:pPr>
      <w:rPr>
        <w:rFonts w:ascii="Calibri" w:hAnsi="Calibri" w:cs="Calibri" w:hint="default"/>
      </w:rPr>
    </w:lvl>
    <w:lvl w:ilvl="8">
      <w:start w:val="1"/>
      <w:numFmt w:val="decimal"/>
      <w:lvlText w:val="%1.%2.%3.%4.%5.%6.%7.%8.%9."/>
      <w:lvlJc w:val="left"/>
      <w:pPr>
        <w:ind w:left="5760" w:hanging="2880"/>
      </w:pPr>
      <w:rPr>
        <w:rFonts w:ascii="Calibri" w:hAnsi="Calibri" w:cs="Calibri" w:hint="default"/>
      </w:rPr>
    </w:lvl>
  </w:abstractNum>
  <w:abstractNum w:abstractNumId="16" w15:restartNumberingAfterBreak="0">
    <w:nsid w:val="5C0A319F"/>
    <w:multiLevelType w:val="hybridMultilevel"/>
    <w:tmpl w:val="97AADAE4"/>
    <w:lvl w:ilvl="0" w:tplc="0419000F">
      <w:start w:val="1"/>
      <w:numFmt w:val="decimal"/>
      <w:lvlText w:val="%1."/>
      <w:lvlJc w:val="left"/>
      <w:pPr>
        <w:ind w:left="1434" w:hanging="360"/>
      </w:pPr>
    </w:lvl>
    <w:lvl w:ilvl="1" w:tplc="04190019" w:tentative="1">
      <w:start w:val="1"/>
      <w:numFmt w:val="lowerLetter"/>
      <w:lvlText w:val="%2."/>
      <w:lvlJc w:val="left"/>
      <w:pPr>
        <w:ind w:left="2154" w:hanging="360"/>
      </w:pPr>
    </w:lvl>
    <w:lvl w:ilvl="2" w:tplc="0419001B" w:tentative="1">
      <w:start w:val="1"/>
      <w:numFmt w:val="lowerRoman"/>
      <w:lvlText w:val="%3."/>
      <w:lvlJc w:val="right"/>
      <w:pPr>
        <w:ind w:left="2874" w:hanging="180"/>
      </w:pPr>
    </w:lvl>
    <w:lvl w:ilvl="3" w:tplc="0419000F" w:tentative="1">
      <w:start w:val="1"/>
      <w:numFmt w:val="decimal"/>
      <w:lvlText w:val="%4."/>
      <w:lvlJc w:val="left"/>
      <w:pPr>
        <w:ind w:left="3594" w:hanging="360"/>
      </w:pPr>
    </w:lvl>
    <w:lvl w:ilvl="4" w:tplc="04190019" w:tentative="1">
      <w:start w:val="1"/>
      <w:numFmt w:val="lowerLetter"/>
      <w:lvlText w:val="%5."/>
      <w:lvlJc w:val="left"/>
      <w:pPr>
        <w:ind w:left="4314" w:hanging="360"/>
      </w:pPr>
    </w:lvl>
    <w:lvl w:ilvl="5" w:tplc="0419001B" w:tentative="1">
      <w:start w:val="1"/>
      <w:numFmt w:val="lowerRoman"/>
      <w:lvlText w:val="%6."/>
      <w:lvlJc w:val="right"/>
      <w:pPr>
        <w:ind w:left="5034" w:hanging="180"/>
      </w:pPr>
    </w:lvl>
    <w:lvl w:ilvl="6" w:tplc="0419000F" w:tentative="1">
      <w:start w:val="1"/>
      <w:numFmt w:val="decimal"/>
      <w:lvlText w:val="%7."/>
      <w:lvlJc w:val="left"/>
      <w:pPr>
        <w:ind w:left="5754" w:hanging="360"/>
      </w:pPr>
    </w:lvl>
    <w:lvl w:ilvl="7" w:tplc="04190019" w:tentative="1">
      <w:start w:val="1"/>
      <w:numFmt w:val="lowerLetter"/>
      <w:lvlText w:val="%8."/>
      <w:lvlJc w:val="left"/>
      <w:pPr>
        <w:ind w:left="6474" w:hanging="360"/>
      </w:pPr>
    </w:lvl>
    <w:lvl w:ilvl="8" w:tplc="0419001B" w:tentative="1">
      <w:start w:val="1"/>
      <w:numFmt w:val="lowerRoman"/>
      <w:lvlText w:val="%9."/>
      <w:lvlJc w:val="right"/>
      <w:pPr>
        <w:ind w:left="7194" w:hanging="180"/>
      </w:pPr>
    </w:lvl>
  </w:abstractNum>
  <w:abstractNum w:abstractNumId="17" w15:restartNumberingAfterBreak="0">
    <w:nsid w:val="66714EE2"/>
    <w:multiLevelType w:val="hybridMultilevel"/>
    <w:tmpl w:val="D40A437E"/>
    <w:lvl w:ilvl="0" w:tplc="0419000F">
      <w:start w:val="1"/>
      <w:numFmt w:val="decimal"/>
      <w:lvlText w:val="%1."/>
      <w:lvlJc w:val="left"/>
      <w:pPr>
        <w:ind w:left="1434" w:hanging="360"/>
      </w:pPr>
    </w:lvl>
    <w:lvl w:ilvl="1" w:tplc="04190019" w:tentative="1">
      <w:start w:val="1"/>
      <w:numFmt w:val="lowerLetter"/>
      <w:lvlText w:val="%2."/>
      <w:lvlJc w:val="left"/>
      <w:pPr>
        <w:ind w:left="2154" w:hanging="360"/>
      </w:pPr>
    </w:lvl>
    <w:lvl w:ilvl="2" w:tplc="0419001B" w:tentative="1">
      <w:start w:val="1"/>
      <w:numFmt w:val="lowerRoman"/>
      <w:lvlText w:val="%3."/>
      <w:lvlJc w:val="right"/>
      <w:pPr>
        <w:ind w:left="2874" w:hanging="180"/>
      </w:pPr>
    </w:lvl>
    <w:lvl w:ilvl="3" w:tplc="0419000F" w:tentative="1">
      <w:start w:val="1"/>
      <w:numFmt w:val="decimal"/>
      <w:lvlText w:val="%4."/>
      <w:lvlJc w:val="left"/>
      <w:pPr>
        <w:ind w:left="3594" w:hanging="360"/>
      </w:pPr>
    </w:lvl>
    <w:lvl w:ilvl="4" w:tplc="04190019" w:tentative="1">
      <w:start w:val="1"/>
      <w:numFmt w:val="lowerLetter"/>
      <w:lvlText w:val="%5."/>
      <w:lvlJc w:val="left"/>
      <w:pPr>
        <w:ind w:left="4314" w:hanging="360"/>
      </w:pPr>
    </w:lvl>
    <w:lvl w:ilvl="5" w:tplc="0419001B" w:tentative="1">
      <w:start w:val="1"/>
      <w:numFmt w:val="lowerRoman"/>
      <w:lvlText w:val="%6."/>
      <w:lvlJc w:val="right"/>
      <w:pPr>
        <w:ind w:left="5034" w:hanging="180"/>
      </w:pPr>
    </w:lvl>
    <w:lvl w:ilvl="6" w:tplc="0419000F" w:tentative="1">
      <w:start w:val="1"/>
      <w:numFmt w:val="decimal"/>
      <w:lvlText w:val="%7."/>
      <w:lvlJc w:val="left"/>
      <w:pPr>
        <w:ind w:left="5754" w:hanging="360"/>
      </w:pPr>
    </w:lvl>
    <w:lvl w:ilvl="7" w:tplc="04190019" w:tentative="1">
      <w:start w:val="1"/>
      <w:numFmt w:val="lowerLetter"/>
      <w:lvlText w:val="%8."/>
      <w:lvlJc w:val="left"/>
      <w:pPr>
        <w:ind w:left="6474" w:hanging="360"/>
      </w:pPr>
    </w:lvl>
    <w:lvl w:ilvl="8" w:tplc="0419001B" w:tentative="1">
      <w:start w:val="1"/>
      <w:numFmt w:val="lowerRoman"/>
      <w:lvlText w:val="%9."/>
      <w:lvlJc w:val="right"/>
      <w:pPr>
        <w:ind w:left="7194" w:hanging="180"/>
      </w:pPr>
    </w:lvl>
  </w:abstractNum>
  <w:abstractNum w:abstractNumId="18" w15:restartNumberingAfterBreak="0">
    <w:nsid w:val="66993B50"/>
    <w:multiLevelType w:val="multilevel"/>
    <w:tmpl w:val="77AA2F84"/>
    <w:lvl w:ilvl="0">
      <w:start w:val="3"/>
      <w:numFmt w:val="decimal"/>
      <w:lvlText w:val="%1."/>
      <w:lvlJc w:val="left"/>
      <w:pPr>
        <w:ind w:left="360" w:hanging="360"/>
      </w:pPr>
      <w:rPr>
        <w:rFonts w:ascii="Calibri" w:hAnsi="Calibri" w:cs="Calibri" w:hint="default"/>
      </w:rPr>
    </w:lvl>
    <w:lvl w:ilvl="1">
      <w:start w:val="4"/>
      <w:numFmt w:val="decimal"/>
      <w:lvlText w:val="%1.%2."/>
      <w:lvlJc w:val="left"/>
      <w:pPr>
        <w:ind w:left="1440" w:hanging="720"/>
      </w:pPr>
      <w:rPr>
        <w:rFonts w:ascii="Calibri" w:hAnsi="Calibri" w:cs="Calibri" w:hint="default"/>
      </w:rPr>
    </w:lvl>
    <w:lvl w:ilvl="2">
      <w:start w:val="1"/>
      <w:numFmt w:val="decimal"/>
      <w:lvlText w:val="%1.%2.%3."/>
      <w:lvlJc w:val="left"/>
      <w:pPr>
        <w:ind w:left="2520" w:hanging="1080"/>
      </w:pPr>
      <w:rPr>
        <w:rFonts w:ascii="Calibri" w:hAnsi="Calibri" w:cs="Calibri" w:hint="default"/>
      </w:rPr>
    </w:lvl>
    <w:lvl w:ilvl="3">
      <w:start w:val="1"/>
      <w:numFmt w:val="decimal"/>
      <w:lvlText w:val="%1.%2.%3.%4."/>
      <w:lvlJc w:val="left"/>
      <w:pPr>
        <w:ind w:left="3600" w:hanging="1440"/>
      </w:pPr>
      <w:rPr>
        <w:rFonts w:ascii="Calibri" w:hAnsi="Calibri" w:cs="Calibri" w:hint="default"/>
      </w:rPr>
    </w:lvl>
    <w:lvl w:ilvl="4">
      <w:start w:val="1"/>
      <w:numFmt w:val="decimal"/>
      <w:lvlText w:val="%1.%2.%3.%4.%5."/>
      <w:lvlJc w:val="left"/>
      <w:pPr>
        <w:ind w:left="4320" w:hanging="1440"/>
      </w:pPr>
      <w:rPr>
        <w:rFonts w:ascii="Calibri" w:hAnsi="Calibri" w:cs="Calibri" w:hint="default"/>
      </w:rPr>
    </w:lvl>
    <w:lvl w:ilvl="5">
      <w:start w:val="1"/>
      <w:numFmt w:val="decimal"/>
      <w:lvlText w:val="%1.%2.%3.%4.%5.%6."/>
      <w:lvlJc w:val="left"/>
      <w:pPr>
        <w:ind w:left="5400" w:hanging="1800"/>
      </w:pPr>
      <w:rPr>
        <w:rFonts w:ascii="Calibri" w:hAnsi="Calibri" w:cs="Calibri" w:hint="default"/>
      </w:rPr>
    </w:lvl>
    <w:lvl w:ilvl="6">
      <w:start w:val="1"/>
      <w:numFmt w:val="decimal"/>
      <w:lvlText w:val="%1.%2.%3.%4.%5.%6.%7."/>
      <w:lvlJc w:val="left"/>
      <w:pPr>
        <w:ind w:left="6480" w:hanging="2160"/>
      </w:pPr>
      <w:rPr>
        <w:rFonts w:ascii="Calibri" w:hAnsi="Calibri" w:cs="Calibri" w:hint="default"/>
      </w:rPr>
    </w:lvl>
    <w:lvl w:ilvl="7">
      <w:start w:val="1"/>
      <w:numFmt w:val="decimal"/>
      <w:lvlText w:val="%1.%2.%3.%4.%5.%6.%7.%8."/>
      <w:lvlJc w:val="left"/>
      <w:pPr>
        <w:ind w:left="7560" w:hanging="2520"/>
      </w:pPr>
      <w:rPr>
        <w:rFonts w:ascii="Calibri" w:hAnsi="Calibri" w:cs="Calibri" w:hint="default"/>
      </w:rPr>
    </w:lvl>
    <w:lvl w:ilvl="8">
      <w:start w:val="1"/>
      <w:numFmt w:val="decimal"/>
      <w:lvlText w:val="%1.%2.%3.%4.%5.%6.%7.%8.%9."/>
      <w:lvlJc w:val="left"/>
      <w:pPr>
        <w:ind w:left="8640" w:hanging="2880"/>
      </w:pPr>
      <w:rPr>
        <w:rFonts w:ascii="Calibri" w:hAnsi="Calibri" w:cs="Calibri" w:hint="default"/>
      </w:rPr>
    </w:lvl>
  </w:abstractNum>
  <w:abstractNum w:abstractNumId="19" w15:restartNumberingAfterBreak="0">
    <w:nsid w:val="7B7A4ADB"/>
    <w:multiLevelType w:val="hybridMultilevel"/>
    <w:tmpl w:val="134838F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12"/>
  </w:num>
  <w:num w:numId="3">
    <w:abstractNumId w:val="2"/>
  </w:num>
  <w:num w:numId="4">
    <w:abstractNumId w:val="6"/>
  </w:num>
  <w:num w:numId="5">
    <w:abstractNumId w:val="16"/>
  </w:num>
  <w:num w:numId="6">
    <w:abstractNumId w:val="13"/>
  </w:num>
  <w:num w:numId="7">
    <w:abstractNumId w:val="5"/>
  </w:num>
  <w:num w:numId="8">
    <w:abstractNumId w:val="19"/>
  </w:num>
  <w:num w:numId="9">
    <w:abstractNumId w:val="14"/>
  </w:num>
  <w:num w:numId="10">
    <w:abstractNumId w:val="7"/>
  </w:num>
  <w:num w:numId="11">
    <w:abstractNumId w:val="10"/>
  </w:num>
  <w:num w:numId="12">
    <w:abstractNumId w:val="3"/>
  </w:num>
  <w:num w:numId="13">
    <w:abstractNumId w:val="0"/>
  </w:num>
  <w:num w:numId="14">
    <w:abstractNumId w:val="4"/>
  </w:num>
  <w:num w:numId="15">
    <w:abstractNumId w:val="15"/>
  </w:num>
  <w:num w:numId="16">
    <w:abstractNumId w:val="18"/>
  </w:num>
  <w:num w:numId="17">
    <w:abstractNumId w:val="8"/>
  </w:num>
  <w:num w:numId="18">
    <w:abstractNumId w:val="11"/>
  </w:num>
  <w:num w:numId="19">
    <w:abstractNumId w:val="1"/>
  </w:num>
  <w:num w:numId="20">
    <w:abstractNumId w:val="9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mokhail">
    <w15:presenceInfo w15:providerId="Windows Live" w15:userId="2fa01282550ffe7a"/>
  </w15:person>
  <w15:person w15:author="Artem Ryabinov">
    <w15:presenceInfo w15:providerId="Windows Live" w15:userId="c562814c4634dc29"/>
  </w15:person>
  <w15:person w15:author="Artem">
    <w15:presenceInfo w15:providerId="None" w15:userId="Artem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proofState w:spelling="clean" w:grammar="clean"/>
  <w:trackRevisions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B4EE8"/>
    <w:rsid w:val="00037DFA"/>
    <w:rsid w:val="00040C1E"/>
    <w:rsid w:val="00082271"/>
    <w:rsid w:val="000A267C"/>
    <w:rsid w:val="000A7529"/>
    <w:rsid w:val="000C1D69"/>
    <w:rsid w:val="000E35BC"/>
    <w:rsid w:val="000E509F"/>
    <w:rsid w:val="00124FDE"/>
    <w:rsid w:val="001256F2"/>
    <w:rsid w:val="001258A5"/>
    <w:rsid w:val="001445BE"/>
    <w:rsid w:val="00145B36"/>
    <w:rsid w:val="00154283"/>
    <w:rsid w:val="00154BDE"/>
    <w:rsid w:val="00171069"/>
    <w:rsid w:val="00171705"/>
    <w:rsid w:val="001933DA"/>
    <w:rsid w:val="00195A37"/>
    <w:rsid w:val="001A1FE1"/>
    <w:rsid w:val="001A6EF0"/>
    <w:rsid w:val="001D15CC"/>
    <w:rsid w:val="00205A4D"/>
    <w:rsid w:val="00222610"/>
    <w:rsid w:val="002271A3"/>
    <w:rsid w:val="0024365A"/>
    <w:rsid w:val="00261BB9"/>
    <w:rsid w:val="00262129"/>
    <w:rsid w:val="00263CCA"/>
    <w:rsid w:val="00282B14"/>
    <w:rsid w:val="002920BC"/>
    <w:rsid w:val="002A0D81"/>
    <w:rsid w:val="002B1509"/>
    <w:rsid w:val="002E2028"/>
    <w:rsid w:val="002F407D"/>
    <w:rsid w:val="00311B89"/>
    <w:rsid w:val="00353565"/>
    <w:rsid w:val="003940B2"/>
    <w:rsid w:val="0039578C"/>
    <w:rsid w:val="003A2828"/>
    <w:rsid w:val="003A7BF3"/>
    <w:rsid w:val="003B10C6"/>
    <w:rsid w:val="003B3D70"/>
    <w:rsid w:val="003C44E5"/>
    <w:rsid w:val="003D4245"/>
    <w:rsid w:val="003D4578"/>
    <w:rsid w:val="003D7CE8"/>
    <w:rsid w:val="003F4507"/>
    <w:rsid w:val="00424237"/>
    <w:rsid w:val="004678B7"/>
    <w:rsid w:val="00482FE9"/>
    <w:rsid w:val="00492EE3"/>
    <w:rsid w:val="00497989"/>
    <w:rsid w:val="004D599C"/>
    <w:rsid w:val="004E4B34"/>
    <w:rsid w:val="004F1339"/>
    <w:rsid w:val="00502835"/>
    <w:rsid w:val="00511A5E"/>
    <w:rsid w:val="00517751"/>
    <w:rsid w:val="005347F7"/>
    <w:rsid w:val="00540E30"/>
    <w:rsid w:val="005674FD"/>
    <w:rsid w:val="00584C0D"/>
    <w:rsid w:val="005A2172"/>
    <w:rsid w:val="005B4EE8"/>
    <w:rsid w:val="005B5E03"/>
    <w:rsid w:val="00654F6C"/>
    <w:rsid w:val="00655FA9"/>
    <w:rsid w:val="00674AAD"/>
    <w:rsid w:val="0068140A"/>
    <w:rsid w:val="006C1569"/>
    <w:rsid w:val="006D4A97"/>
    <w:rsid w:val="006E634A"/>
    <w:rsid w:val="006F127C"/>
    <w:rsid w:val="006F17DC"/>
    <w:rsid w:val="007227B1"/>
    <w:rsid w:val="007231D1"/>
    <w:rsid w:val="007304B6"/>
    <w:rsid w:val="00732632"/>
    <w:rsid w:val="007A3932"/>
    <w:rsid w:val="007A42D6"/>
    <w:rsid w:val="007B20DE"/>
    <w:rsid w:val="007D21A7"/>
    <w:rsid w:val="007E6596"/>
    <w:rsid w:val="0080099A"/>
    <w:rsid w:val="0080164F"/>
    <w:rsid w:val="00805016"/>
    <w:rsid w:val="0085163D"/>
    <w:rsid w:val="00870B68"/>
    <w:rsid w:val="00891B52"/>
    <w:rsid w:val="0089714A"/>
    <w:rsid w:val="00897D0F"/>
    <w:rsid w:val="008C55B7"/>
    <w:rsid w:val="008E0DA2"/>
    <w:rsid w:val="0091659A"/>
    <w:rsid w:val="00923BD1"/>
    <w:rsid w:val="00926143"/>
    <w:rsid w:val="00981C4C"/>
    <w:rsid w:val="009A0F34"/>
    <w:rsid w:val="009E57BC"/>
    <w:rsid w:val="009F6A03"/>
    <w:rsid w:val="00A27806"/>
    <w:rsid w:val="00A41243"/>
    <w:rsid w:val="00A74166"/>
    <w:rsid w:val="00A9050A"/>
    <w:rsid w:val="00A97C9F"/>
    <w:rsid w:val="00AA090B"/>
    <w:rsid w:val="00AC04AA"/>
    <w:rsid w:val="00AD5128"/>
    <w:rsid w:val="00AE5BA6"/>
    <w:rsid w:val="00AF7FE4"/>
    <w:rsid w:val="00B3521A"/>
    <w:rsid w:val="00B417B6"/>
    <w:rsid w:val="00B51934"/>
    <w:rsid w:val="00B66A5C"/>
    <w:rsid w:val="00B8699E"/>
    <w:rsid w:val="00B92E8E"/>
    <w:rsid w:val="00B95F25"/>
    <w:rsid w:val="00BD0D28"/>
    <w:rsid w:val="00BD3D4F"/>
    <w:rsid w:val="00BE1926"/>
    <w:rsid w:val="00BE3402"/>
    <w:rsid w:val="00C04234"/>
    <w:rsid w:val="00C07AED"/>
    <w:rsid w:val="00C2035B"/>
    <w:rsid w:val="00C26545"/>
    <w:rsid w:val="00C40F4D"/>
    <w:rsid w:val="00C45228"/>
    <w:rsid w:val="00C653C9"/>
    <w:rsid w:val="00C71D41"/>
    <w:rsid w:val="00C71F01"/>
    <w:rsid w:val="00CA1813"/>
    <w:rsid w:val="00CE1648"/>
    <w:rsid w:val="00D024E2"/>
    <w:rsid w:val="00D04FAA"/>
    <w:rsid w:val="00D1195C"/>
    <w:rsid w:val="00D17491"/>
    <w:rsid w:val="00D24CE0"/>
    <w:rsid w:val="00D24FF7"/>
    <w:rsid w:val="00D26169"/>
    <w:rsid w:val="00D31EAA"/>
    <w:rsid w:val="00D3780C"/>
    <w:rsid w:val="00D37A82"/>
    <w:rsid w:val="00D406B2"/>
    <w:rsid w:val="00D439F3"/>
    <w:rsid w:val="00D55734"/>
    <w:rsid w:val="00D8779F"/>
    <w:rsid w:val="00D93BEE"/>
    <w:rsid w:val="00DB5372"/>
    <w:rsid w:val="00DF269F"/>
    <w:rsid w:val="00E157AA"/>
    <w:rsid w:val="00E301CF"/>
    <w:rsid w:val="00E37CD7"/>
    <w:rsid w:val="00E4347C"/>
    <w:rsid w:val="00E4563B"/>
    <w:rsid w:val="00E4793F"/>
    <w:rsid w:val="00E52357"/>
    <w:rsid w:val="00E526D6"/>
    <w:rsid w:val="00E6439F"/>
    <w:rsid w:val="00E717AE"/>
    <w:rsid w:val="00E95E4F"/>
    <w:rsid w:val="00EA3177"/>
    <w:rsid w:val="00EB5667"/>
    <w:rsid w:val="00EB5FF5"/>
    <w:rsid w:val="00ED0F90"/>
    <w:rsid w:val="00ED7D23"/>
    <w:rsid w:val="00EF05B8"/>
    <w:rsid w:val="00F032B3"/>
    <w:rsid w:val="00F06D09"/>
    <w:rsid w:val="00F153C6"/>
    <w:rsid w:val="00F328E8"/>
    <w:rsid w:val="00F635BB"/>
    <w:rsid w:val="00F65483"/>
    <w:rsid w:val="00F80AFF"/>
    <w:rsid w:val="00F95969"/>
    <w:rsid w:val="00FB55A3"/>
    <w:rsid w:val="00FD5A75"/>
    <w:rsid w:val="00FD6498"/>
    <w:rsid w:val="00FD7625"/>
    <w:rsid w:val="00FF0500"/>
    <w:rsid w:val="00FF0F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BFB7CE6"/>
  <w15:chartTrackingRefBased/>
  <w15:docId w15:val="{D6C102BA-DD69-4694-9093-5FB580A9C2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AF7FE4"/>
    <w:rPr>
      <w:color w:val="0563C1" w:themeColor="hyperlink"/>
      <w:u w:val="single"/>
    </w:rPr>
  </w:style>
  <w:style w:type="character" w:customStyle="1" w:styleId="1">
    <w:name w:val="Неразрешенное упоминание1"/>
    <w:basedOn w:val="a0"/>
    <w:uiPriority w:val="99"/>
    <w:semiHidden/>
    <w:unhideWhenUsed/>
    <w:rsid w:val="00AF7FE4"/>
    <w:rPr>
      <w:color w:val="605E5C"/>
      <w:shd w:val="clear" w:color="auto" w:fill="E1DFDD"/>
    </w:rPr>
  </w:style>
  <w:style w:type="paragraph" w:styleId="a4">
    <w:name w:val="List Paragraph"/>
    <w:basedOn w:val="a"/>
    <w:uiPriority w:val="34"/>
    <w:qFormat/>
    <w:rsid w:val="00262129"/>
    <w:pPr>
      <w:ind w:left="720"/>
      <w:contextualSpacing/>
    </w:pPr>
  </w:style>
  <w:style w:type="character" w:styleId="a5">
    <w:name w:val="Placeholder Text"/>
    <w:basedOn w:val="a0"/>
    <w:uiPriority w:val="99"/>
    <w:semiHidden/>
    <w:rsid w:val="00171705"/>
    <w:rPr>
      <w:color w:val="808080"/>
    </w:rPr>
  </w:style>
  <w:style w:type="paragraph" w:styleId="a6">
    <w:name w:val="caption"/>
    <w:basedOn w:val="a"/>
    <w:next w:val="a"/>
    <w:uiPriority w:val="35"/>
    <w:unhideWhenUsed/>
    <w:qFormat/>
    <w:rsid w:val="00981C4C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a7">
    <w:name w:val="Balloon Text"/>
    <w:basedOn w:val="a"/>
    <w:link w:val="a8"/>
    <w:uiPriority w:val="99"/>
    <w:semiHidden/>
    <w:unhideWhenUsed/>
    <w:rsid w:val="00D3780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8">
    <w:name w:val="Текст выноски Знак"/>
    <w:basedOn w:val="a0"/>
    <w:link w:val="a7"/>
    <w:uiPriority w:val="99"/>
    <w:semiHidden/>
    <w:rsid w:val="00D3780C"/>
    <w:rPr>
      <w:rFonts w:ascii="Segoe UI" w:hAnsi="Segoe UI" w:cs="Segoe UI"/>
      <w:sz w:val="18"/>
      <w:szCs w:val="18"/>
    </w:rPr>
  </w:style>
  <w:style w:type="character" w:styleId="a9">
    <w:name w:val="annotation reference"/>
    <w:basedOn w:val="a0"/>
    <w:uiPriority w:val="99"/>
    <w:semiHidden/>
    <w:unhideWhenUsed/>
    <w:rsid w:val="00D3780C"/>
    <w:rPr>
      <w:sz w:val="16"/>
      <w:szCs w:val="16"/>
    </w:rPr>
  </w:style>
  <w:style w:type="paragraph" w:styleId="aa">
    <w:name w:val="annotation text"/>
    <w:basedOn w:val="a"/>
    <w:link w:val="ab"/>
    <w:uiPriority w:val="99"/>
    <w:unhideWhenUsed/>
    <w:rsid w:val="00D3780C"/>
    <w:pPr>
      <w:spacing w:line="240" w:lineRule="auto"/>
    </w:pPr>
    <w:rPr>
      <w:sz w:val="20"/>
      <w:szCs w:val="20"/>
    </w:rPr>
  </w:style>
  <w:style w:type="character" w:customStyle="1" w:styleId="ab">
    <w:name w:val="Текст примечания Знак"/>
    <w:basedOn w:val="a0"/>
    <w:link w:val="aa"/>
    <w:uiPriority w:val="99"/>
    <w:rsid w:val="00D3780C"/>
    <w:rPr>
      <w:sz w:val="20"/>
      <w:szCs w:val="20"/>
    </w:rPr>
  </w:style>
  <w:style w:type="paragraph" w:styleId="ac">
    <w:name w:val="annotation subject"/>
    <w:basedOn w:val="aa"/>
    <w:next w:val="aa"/>
    <w:link w:val="ad"/>
    <w:uiPriority w:val="99"/>
    <w:semiHidden/>
    <w:unhideWhenUsed/>
    <w:rsid w:val="00D3780C"/>
    <w:rPr>
      <w:b/>
      <w:bCs/>
    </w:rPr>
  </w:style>
  <w:style w:type="character" w:customStyle="1" w:styleId="ad">
    <w:name w:val="Тема примечания Знак"/>
    <w:basedOn w:val="ab"/>
    <w:link w:val="ac"/>
    <w:uiPriority w:val="99"/>
    <w:semiHidden/>
    <w:rsid w:val="00D3780C"/>
    <w:rPr>
      <w:b/>
      <w:bCs/>
      <w:sz w:val="20"/>
      <w:szCs w:val="20"/>
    </w:rPr>
  </w:style>
  <w:style w:type="paragraph" w:styleId="ae">
    <w:name w:val="Revision"/>
    <w:hidden/>
    <w:uiPriority w:val="99"/>
    <w:semiHidden/>
    <w:rsid w:val="00D3780C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08417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505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247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632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95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023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189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344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193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141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685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982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314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571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674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049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888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727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965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863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083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990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5512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69609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313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663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719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0007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887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367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89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383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493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3796717">
          <w:marLeft w:val="0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6952620">
              <w:marLeft w:val="0"/>
              <w:marRight w:val="0"/>
              <w:marTop w:val="0"/>
              <w:marBottom w:val="42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467364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48356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2034914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468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181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microsoft.com/office/2016/09/relationships/commentsIds" Target="commentsIds.xml"/><Relationship Id="rId13" Type="http://schemas.openxmlformats.org/officeDocument/2006/relationships/image" Target="media/image4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8.bin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microsoft.com/office/2011/relationships/commentsExtended" Target="commentsExtended.xml"/><Relationship Id="rId12" Type="http://schemas.openxmlformats.org/officeDocument/2006/relationships/image" Target="media/image3.png"/><Relationship Id="rId17" Type="http://schemas.openxmlformats.org/officeDocument/2006/relationships/image" Target="media/image6.wmf"/><Relationship Id="rId25" Type="http://schemas.openxmlformats.org/officeDocument/2006/relationships/oleObject" Target="embeddings/oleObject7.bin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comments" Target="comments.xml"/><Relationship Id="rId11" Type="http://schemas.openxmlformats.org/officeDocument/2006/relationships/image" Target="media/image2.png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6.bin"/><Relationship Id="rId28" Type="http://schemas.openxmlformats.org/officeDocument/2006/relationships/image" Target="media/image10.png"/><Relationship Id="rId10" Type="http://schemas.openxmlformats.org/officeDocument/2006/relationships/image" Target="media/image1.png"/><Relationship Id="rId19" Type="http://schemas.openxmlformats.org/officeDocument/2006/relationships/image" Target="media/image7.wmf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microsoft.com/office/2018/08/relationships/commentsExtensible" Target="commentsExtensible.xml"/><Relationship Id="rId14" Type="http://schemas.openxmlformats.org/officeDocument/2006/relationships/oleObject" Target="embeddings/oleObject1.bin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microsoft.com/office/2011/relationships/people" Target="peop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0667B5D-1AFE-4C4B-A312-9CE691FD52B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2</TotalTime>
  <Pages>13</Pages>
  <Words>6703</Words>
  <Characters>38209</Characters>
  <Application>Microsoft Office Word</Application>
  <DocSecurity>0</DocSecurity>
  <Lines>318</Lines>
  <Paragraphs>8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8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tem</dc:creator>
  <cp:keywords/>
  <dc:description/>
  <cp:lastModifiedBy>Artem Ryabinov</cp:lastModifiedBy>
  <cp:revision>5</cp:revision>
  <dcterms:created xsi:type="dcterms:W3CDTF">2020-08-31T00:16:00Z</dcterms:created>
  <dcterms:modified xsi:type="dcterms:W3CDTF">2020-08-31T19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